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74" r:id="rId2"/>
    <p:sldMasterId id="2147483686" r:id="rId3"/>
    <p:sldMasterId id="2147483752" r:id="rId4"/>
    <p:sldMasterId id="2147483786" r:id="rId5"/>
    <p:sldMasterId id="2147483799" r:id="rId6"/>
    <p:sldMasterId id="2147483993" r:id="rId7"/>
    <p:sldMasterId id="2147484078" r:id="rId8"/>
  </p:sldMasterIdLst>
  <p:notesMasterIdLst>
    <p:notesMasterId r:id="rId24"/>
  </p:notesMasterIdLst>
  <p:handoutMasterIdLst>
    <p:handoutMasterId r:id="rId25"/>
  </p:handoutMasterIdLst>
  <p:sldIdLst>
    <p:sldId id="537" r:id="rId9"/>
    <p:sldId id="577" r:id="rId10"/>
    <p:sldId id="583" r:id="rId11"/>
    <p:sldId id="547" r:id="rId12"/>
    <p:sldId id="584" r:id="rId13"/>
    <p:sldId id="585" r:id="rId14"/>
    <p:sldId id="586" r:id="rId15"/>
    <p:sldId id="578" r:id="rId16"/>
    <p:sldId id="581" r:id="rId17"/>
    <p:sldId id="587" r:id="rId18"/>
    <p:sldId id="549" r:id="rId19"/>
    <p:sldId id="551" r:id="rId20"/>
    <p:sldId id="582" r:id="rId21"/>
    <p:sldId id="579" r:id="rId22"/>
    <p:sldId id="533" r:id="rId23"/>
  </p:sldIdLst>
  <p:sldSz cx="9906000" cy="6858000" type="A4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5440" indent="1587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2463" indent="1587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69489" indent="1587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6515" indent="1587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5127" algn="l" defTabSz="914052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2153" algn="l" defTabSz="914052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199179" algn="l" defTabSz="914052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6204" algn="l" defTabSz="914052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1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4FBBD1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1" autoAdjust="0"/>
    <p:restoredTop sz="94660"/>
  </p:normalViewPr>
  <p:slideViewPr>
    <p:cSldViewPr>
      <p:cViewPr>
        <p:scale>
          <a:sx n="66" d="100"/>
          <a:sy n="66" d="100"/>
        </p:scale>
        <p:origin x="1878" y="97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97" Type="http://schemas.microsoft.com/office/2015/10/relationships/revisionInfo" Target="revisionInfo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FGL-106\&#1055;&#1052;&#1048;\&#1055;&#1086;&#1076;&#1075;&#1086;&#1090;&#1086;&#1074;&#1082;&#1072;%20&#1087;&#1086;&#1083;&#1080;&#1075;&#1086;&#1085;&#1072;\&#1055;&#1088;&#1086;&#1092;&#1080;&#1083;&#1100;%20&#1046;&#1101;%20&#1080;%20&#1050;&#1089;&#1080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FGL-106\&#1055;&#1052;&#1048;\&#1055;&#1086;&#1076;&#1075;&#1086;&#1090;&#1086;&#1074;&#1082;&#1072;%20&#1087;&#1086;&#1083;&#1080;&#1075;&#1086;&#1085;&#1072;\&#1055;&#1088;&#1086;&#1092;&#1080;&#1083;&#1100;%20&#1046;&#1101;%20&#1080;%20&#1050;&#1089;&#1080;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&#1040;&#1059;&#1054;&#1051;\&#1050;&#1072;&#1076;&#1088;&#1099;\&#1052;&#1086;&#1089;&#1082;&#1086;&#1074;&#1089;&#1082;&#1072;&#1103;%20&#1072;&#1090;&#1090;&#1088;&#1072;&#1082;&#1094;&#1080;&#1103;\&#1044;&#1072;&#1085;&#1085;&#1099;&#1077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600" dirty="0" smtClean="0"/>
              <a:t>Профиль</a:t>
            </a:r>
            <a:r>
              <a:rPr lang="ru-RU" sz="1600" baseline="0" dirty="0" smtClean="0"/>
              <a:t> вертикального градиента АСТ</a:t>
            </a:r>
            <a:endParaRPr lang="en-US" sz="1600" baseline="0" dirty="0" smtClean="0"/>
          </a:p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600" baseline="0" dirty="0" smtClean="0"/>
              <a:t>по линии «А-Б»</a:t>
            </a:r>
            <a:endParaRPr lang="en-US" sz="1600" dirty="0"/>
          </a:p>
        </c:rich>
      </c:tx>
      <c:layout>
        <c:manualLayout>
          <c:xMode val="edge"/>
          <c:yMode val="edge"/>
          <c:x val="0.15061140316644089"/>
          <c:y val="0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5.7251708332376819E-2"/>
          <c:y val="0.1611906570024379"/>
          <c:w val="0.80221337128777259"/>
          <c:h val="0.79590477602633225"/>
        </c:manualLayout>
      </c:layout>
      <c:scatterChart>
        <c:scatterStyle val="smoothMarker"/>
        <c:varyColors val="0"/>
        <c:ser>
          <c:idx val="0"/>
          <c:order val="0"/>
          <c:tx>
            <c:v>Wzz</c:v>
          </c:tx>
          <c:spPr>
            <a:ln w="254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GF_slice!$J$2:$J$63</c:f>
              <c:numCache>
                <c:formatCode>General</c:formatCode>
                <c:ptCount val="62"/>
                <c:pt idx="0">
                  <c:v>56.058142864200001</c:v>
                </c:pt>
                <c:pt idx="1">
                  <c:v>56.0559642857</c:v>
                </c:pt>
                <c:pt idx="2">
                  <c:v>56.053446428599997</c:v>
                </c:pt>
                <c:pt idx="3">
                  <c:v>56.051821986699998</c:v>
                </c:pt>
                <c:pt idx="4">
                  <c:v>56.0509285714</c:v>
                </c:pt>
                <c:pt idx="5">
                  <c:v>56.048410714299997</c:v>
                </c:pt>
                <c:pt idx="6">
                  <c:v>56.0458928571</c:v>
                </c:pt>
                <c:pt idx="7">
                  <c:v>56.043374999999997</c:v>
                </c:pt>
                <c:pt idx="8">
                  <c:v>56.040857142900002</c:v>
                </c:pt>
                <c:pt idx="9">
                  <c:v>56.038339285699998</c:v>
                </c:pt>
                <c:pt idx="10">
                  <c:v>56.036088915199997</c:v>
                </c:pt>
                <c:pt idx="11">
                  <c:v>56.035821428600002</c:v>
                </c:pt>
                <c:pt idx="12">
                  <c:v>56.033303571399998</c:v>
                </c:pt>
                <c:pt idx="13">
                  <c:v>56.030785714300002</c:v>
                </c:pt>
                <c:pt idx="14">
                  <c:v>56.028267857099998</c:v>
                </c:pt>
                <c:pt idx="15">
                  <c:v>56.025750000000002</c:v>
                </c:pt>
                <c:pt idx="16">
                  <c:v>56.0232321429</c:v>
                </c:pt>
                <c:pt idx="17">
                  <c:v>56.020714285700002</c:v>
                </c:pt>
                <c:pt idx="18">
                  <c:v>56.020355843799997</c:v>
                </c:pt>
                <c:pt idx="19">
                  <c:v>56.0181964286</c:v>
                </c:pt>
                <c:pt idx="20">
                  <c:v>56.015678571400002</c:v>
                </c:pt>
                <c:pt idx="21">
                  <c:v>56.0131607143</c:v>
                </c:pt>
                <c:pt idx="22">
                  <c:v>56.010642857100002</c:v>
                </c:pt>
                <c:pt idx="23">
                  <c:v>56.008125</c:v>
                </c:pt>
                <c:pt idx="24">
                  <c:v>56.005607142899997</c:v>
                </c:pt>
                <c:pt idx="25">
                  <c:v>56.004622772300003</c:v>
                </c:pt>
                <c:pt idx="26">
                  <c:v>56.0030892857</c:v>
                </c:pt>
                <c:pt idx="27">
                  <c:v>56.000571428599997</c:v>
                </c:pt>
                <c:pt idx="28">
                  <c:v>55.9980535714</c:v>
                </c:pt>
                <c:pt idx="29">
                  <c:v>55.995535714299997</c:v>
                </c:pt>
                <c:pt idx="30">
                  <c:v>55.9930178571</c:v>
                </c:pt>
                <c:pt idx="31">
                  <c:v>55.990499999999997</c:v>
                </c:pt>
                <c:pt idx="32">
                  <c:v>55.988889700900003</c:v>
                </c:pt>
                <c:pt idx="33">
                  <c:v>55.987982142900002</c:v>
                </c:pt>
                <c:pt idx="34">
                  <c:v>55.985464285699997</c:v>
                </c:pt>
                <c:pt idx="35">
                  <c:v>55.982946428600002</c:v>
                </c:pt>
                <c:pt idx="36">
                  <c:v>55.980428571399997</c:v>
                </c:pt>
                <c:pt idx="37">
                  <c:v>55.977910714300002</c:v>
                </c:pt>
                <c:pt idx="38">
                  <c:v>55.975392857099997</c:v>
                </c:pt>
                <c:pt idx="39">
                  <c:v>55.973156629400002</c:v>
                </c:pt>
                <c:pt idx="40">
                  <c:v>55.972875000000002</c:v>
                </c:pt>
                <c:pt idx="41">
                  <c:v>55.970357142899999</c:v>
                </c:pt>
                <c:pt idx="42">
                  <c:v>55.967839285700002</c:v>
                </c:pt>
                <c:pt idx="43">
                  <c:v>55.965321428599999</c:v>
                </c:pt>
                <c:pt idx="44">
                  <c:v>55.962803571400002</c:v>
                </c:pt>
                <c:pt idx="45">
                  <c:v>55.960285714299999</c:v>
                </c:pt>
                <c:pt idx="46">
                  <c:v>55.957767857100002</c:v>
                </c:pt>
                <c:pt idx="47">
                  <c:v>55.957423558000002</c:v>
                </c:pt>
                <c:pt idx="48">
                  <c:v>55.955249999999999</c:v>
                </c:pt>
                <c:pt idx="49">
                  <c:v>55.952732142899997</c:v>
                </c:pt>
                <c:pt idx="50">
                  <c:v>55.9502142857</c:v>
                </c:pt>
                <c:pt idx="51">
                  <c:v>55.947696428599997</c:v>
                </c:pt>
                <c:pt idx="52">
                  <c:v>55.9451785714</c:v>
                </c:pt>
                <c:pt idx="53">
                  <c:v>55.942660714299997</c:v>
                </c:pt>
                <c:pt idx="54">
                  <c:v>55.941690486500001</c:v>
                </c:pt>
                <c:pt idx="55">
                  <c:v>55.9401428571</c:v>
                </c:pt>
                <c:pt idx="56">
                  <c:v>55.937624999999997</c:v>
                </c:pt>
                <c:pt idx="57">
                  <c:v>55.935107142900002</c:v>
                </c:pt>
                <c:pt idx="58">
                  <c:v>55.932589285699997</c:v>
                </c:pt>
                <c:pt idx="59">
                  <c:v>55.930071428600002</c:v>
                </c:pt>
                <c:pt idx="60">
                  <c:v>55.927553571399997</c:v>
                </c:pt>
                <c:pt idx="61">
                  <c:v>55.926773653399998</c:v>
                </c:pt>
              </c:numCache>
            </c:numRef>
          </c:xVal>
          <c:yVal>
            <c:numRef>
              <c:f>GF_slice!$K$2:$K$62</c:f>
              <c:numCache>
                <c:formatCode>General</c:formatCode>
                <c:ptCount val="61"/>
                <c:pt idx="0">
                  <c:v>-3123.91913759</c:v>
                </c:pt>
                <c:pt idx="1">
                  <c:v>-3123.55569913</c:v>
                </c:pt>
                <c:pt idx="2">
                  <c:v>-3123.0625697400001</c:v>
                </c:pt>
                <c:pt idx="3">
                  <c:v>-3122.63677886</c:v>
                </c:pt>
                <c:pt idx="4">
                  <c:v>-3122.4335598799998</c:v>
                </c:pt>
                <c:pt idx="5">
                  <c:v>-3121.6450572499998</c:v>
                </c:pt>
                <c:pt idx="6">
                  <c:v>-3120.6243174800002</c:v>
                </c:pt>
                <c:pt idx="7">
                  <c:v>-3119.3628202800001</c:v>
                </c:pt>
                <c:pt idx="8">
                  <c:v>-3117.8490348099999</c:v>
                </c:pt>
                <c:pt idx="9">
                  <c:v>-3116.0697813000002</c:v>
                </c:pt>
                <c:pt idx="10">
                  <c:v>-3114.2308944800002</c:v>
                </c:pt>
                <c:pt idx="11">
                  <c:v>-3114.01726801</c:v>
                </c:pt>
                <c:pt idx="12">
                  <c:v>-3111.7250595599999</c:v>
                </c:pt>
                <c:pt idx="13">
                  <c:v>-3109.1264949400002</c:v>
                </c:pt>
                <c:pt idx="14">
                  <c:v>-3106.2083643800001</c:v>
                </c:pt>
                <c:pt idx="15">
                  <c:v>-3102.9576375199999</c:v>
                </c:pt>
                <c:pt idx="16">
                  <c:v>-3099.3618850600001</c:v>
                </c:pt>
                <c:pt idx="17">
                  <c:v>-3095.4096707200001</c:v>
                </c:pt>
                <c:pt idx="18">
                  <c:v>-3094.79693886</c:v>
                </c:pt>
                <c:pt idx="19">
                  <c:v>-3091.1609543999998</c:v>
                </c:pt>
                <c:pt idx="20">
                  <c:v>-3086.5589302799999</c:v>
                </c:pt>
                <c:pt idx="21">
                  <c:v>-3081.5882242100001</c:v>
                </c:pt>
                <c:pt idx="22">
                  <c:v>-3076.2467225199998</c:v>
                </c:pt>
                <c:pt idx="23">
                  <c:v>-3070.5344735200001</c:v>
                </c:pt>
                <c:pt idx="24">
                  <c:v>-3064.4529056000001</c:v>
                </c:pt>
                <c:pt idx="25">
                  <c:v>-3061.94018624</c:v>
                </c:pt>
                <c:pt idx="26">
                  <c:v>-3058.0963367499999</c:v>
                </c:pt>
                <c:pt idx="27">
                  <c:v>-3051.4744587300002</c:v>
                </c:pt>
                <c:pt idx="28">
                  <c:v>-3044.56015609</c:v>
                </c:pt>
                <c:pt idx="29">
                  <c:v>-3037.3902970099998</c:v>
                </c:pt>
                <c:pt idx="30">
                  <c:v>-3030.0404460999998</c:v>
                </c:pt>
                <c:pt idx="31">
                  <c:v>-3024.2509195399998</c:v>
                </c:pt>
                <c:pt idx="32">
                  <c:v>-3024.9579535900002</c:v>
                </c:pt>
                <c:pt idx="33">
                  <c:v>-3025.6329522000001</c:v>
                </c:pt>
                <c:pt idx="34">
                  <c:v>-3027.4059269300001</c:v>
                </c:pt>
                <c:pt idx="35">
                  <c:v>-3029.0031941399998</c:v>
                </c:pt>
                <c:pt idx="36">
                  <c:v>-3030.5255300099998</c:v>
                </c:pt>
                <c:pt idx="37">
                  <c:v>-3032.0384460999999</c:v>
                </c:pt>
                <c:pt idx="38">
                  <c:v>-3033.6005405800001</c:v>
                </c:pt>
                <c:pt idx="39">
                  <c:v>-3035.0843139200001</c:v>
                </c:pt>
                <c:pt idx="40">
                  <c:v>-3035.2761965200002</c:v>
                </c:pt>
                <c:pt idx="41">
                  <c:v>-3037.15507359</c:v>
                </c:pt>
                <c:pt idx="42">
                  <c:v>-3039.22528668</c:v>
                </c:pt>
                <c:pt idx="43">
                  <c:v>-3041.5404696199998</c:v>
                </c:pt>
                <c:pt idx="44">
                  <c:v>-3044.1426882800001</c:v>
                </c:pt>
                <c:pt idx="45">
                  <c:v>-3047.0588825</c:v>
                </c:pt>
                <c:pt idx="46">
                  <c:v>-3050.2985456500001</c:v>
                </c:pt>
                <c:pt idx="47">
                  <c:v>-3050.7816951700001</c:v>
                </c:pt>
                <c:pt idx="48">
                  <c:v>-3053.8652240800002</c:v>
                </c:pt>
                <c:pt idx="49">
                  <c:v>-3057.72580062</c:v>
                </c:pt>
                <c:pt idx="50">
                  <c:v>-3061.8440611400001</c:v>
                </c:pt>
                <c:pt idx="51">
                  <c:v>-3066.1777029999998</c:v>
                </c:pt>
                <c:pt idx="52">
                  <c:v>-3070.6814996500002</c:v>
                </c:pt>
                <c:pt idx="53">
                  <c:v>-3075.3113519200001</c:v>
                </c:pt>
                <c:pt idx="54">
                  <c:v>-3077.1211011700002</c:v>
                </c:pt>
                <c:pt idx="55">
                  <c:v>-3080.03020896</c:v>
                </c:pt>
                <c:pt idx="56">
                  <c:v>-3084.7905458999999</c:v>
                </c:pt>
                <c:pt idx="57">
                  <c:v>-3089.5518635100002</c:v>
                </c:pt>
                <c:pt idx="58">
                  <c:v>-3094.2790718599999</c:v>
                </c:pt>
                <c:pt idx="59">
                  <c:v>-3098.92893082</c:v>
                </c:pt>
                <c:pt idx="60">
                  <c:v>-3103.40383731000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4252576"/>
        <c:axId val="224252968"/>
      </c:scatterChart>
      <c:valAx>
        <c:axId val="224252576"/>
        <c:scaling>
          <c:orientation val="maxMin"/>
          <c:max val="56.060000000000102"/>
          <c:min val="55.920000000000009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24252968"/>
        <c:crosses val="autoZero"/>
        <c:crossBetween val="midCat"/>
      </c:valAx>
      <c:valAx>
        <c:axId val="224252968"/>
        <c:scaling>
          <c:orientation val="minMax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100" dirty="0"/>
                  <a:t>Значение</a:t>
                </a:r>
                <a:r>
                  <a:rPr lang="ru-RU" sz="1100" baseline="0" dirty="0"/>
                  <a:t> вертикального градиента, Этвеш</a:t>
                </a:r>
                <a:endParaRPr lang="ru-RU" sz="11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24252576"/>
        <c:crosses val="autoZero"/>
        <c:crossBetween val="midCat"/>
        <c:majorUnit val="5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813533512392579"/>
          <c:y val="0.4236702463342355"/>
          <c:w val="0.13884839650145772"/>
          <c:h val="7.36108035470678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>
      <a:solidFill>
        <a:schemeClr val="accent1"/>
      </a:solidFill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sz="1600" dirty="0"/>
              <a:t>Профиль аномалии </a:t>
            </a:r>
            <a:r>
              <a:rPr lang="ru-RU" sz="1600" dirty="0" smtClean="0"/>
              <a:t>АСТ, УОЛ по линии «А-Б»</a:t>
            </a:r>
            <a:endParaRPr lang="ru-RU" sz="1600" dirty="0"/>
          </a:p>
        </c:rich>
      </c:tx>
      <c:layout>
        <c:manualLayout>
          <c:xMode val="edge"/>
          <c:yMode val="edge"/>
          <c:x val="0.18770426538241378"/>
          <c:y val="0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9.2123688620555089E-2"/>
          <c:y val="8.9346573881164348E-2"/>
          <c:w val="0.81728058711544227"/>
          <c:h val="0.80368973355528206"/>
        </c:manualLayout>
      </c:layout>
      <c:scatterChart>
        <c:scatterStyle val="smoothMarker"/>
        <c:varyColors val="0"/>
        <c:ser>
          <c:idx val="3"/>
          <c:order val="3"/>
          <c:tx>
            <c:v>УОЛ</c:v>
          </c:tx>
          <c:spPr>
            <a:ln w="2540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GF_slice!$B$73:$B$77</c:f>
              <c:numCache>
                <c:formatCode>General</c:formatCode>
                <c:ptCount val="5"/>
                <c:pt idx="0">
                  <c:v>55.858347999999999</c:v>
                </c:pt>
                <c:pt idx="1">
                  <c:v>55.924657000000003</c:v>
                </c:pt>
                <c:pt idx="2">
                  <c:v>55.990966</c:v>
                </c:pt>
                <c:pt idx="3">
                  <c:v>56.060561999999997</c:v>
                </c:pt>
                <c:pt idx="4">
                  <c:v>56.130158000000002</c:v>
                </c:pt>
              </c:numCache>
            </c:numRef>
          </c:xVal>
          <c:yVal>
            <c:numRef>
              <c:f>GF_slice!$C$73:$C$77</c:f>
              <c:numCache>
                <c:formatCode>General</c:formatCode>
                <c:ptCount val="5"/>
                <c:pt idx="0" formatCode="0">
                  <c:v>-4</c:v>
                </c:pt>
                <c:pt idx="1">
                  <c:v>-4.24</c:v>
                </c:pt>
                <c:pt idx="2">
                  <c:v>-0.73</c:v>
                </c:pt>
                <c:pt idx="3">
                  <c:v>2.6</c:v>
                </c:pt>
                <c:pt idx="4" formatCode="0">
                  <c:v>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4253752"/>
        <c:axId val="224254144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v>Профиль Ga, мГал</c:v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GF_slice!$B$2:$B$67</c15:sqref>
                        </c15:formulaRef>
                      </c:ext>
                    </c:extLst>
                    <c:numCache>
                      <c:formatCode>General</c:formatCode>
                      <c:ptCount val="66"/>
                      <c:pt idx="0">
                        <c:v>56.058142864200001</c:v>
                      </c:pt>
                      <c:pt idx="1">
                        <c:v>56.058135125</c:v>
                      </c:pt>
                      <c:pt idx="2">
                        <c:v>56.055708250000002</c:v>
                      </c:pt>
                      <c:pt idx="3">
                        <c:v>56.053792602800002</c:v>
                      </c:pt>
                      <c:pt idx="4">
                        <c:v>56.053281374999997</c:v>
                      </c:pt>
                      <c:pt idx="5">
                        <c:v>56.0508545</c:v>
                      </c:pt>
                      <c:pt idx="6">
                        <c:v>56.048427625000002</c:v>
                      </c:pt>
                      <c:pt idx="7">
                        <c:v>56.046000749999997</c:v>
                      </c:pt>
                      <c:pt idx="8">
                        <c:v>56.043573875</c:v>
                      </c:pt>
                      <c:pt idx="9">
                        <c:v>56.041147000000002</c:v>
                      </c:pt>
                      <c:pt idx="10">
                        <c:v>56.038720124999998</c:v>
                      </c:pt>
                      <c:pt idx="11">
                        <c:v>56.038135781299999</c:v>
                      </c:pt>
                      <c:pt idx="12">
                        <c:v>56.03629325</c:v>
                      </c:pt>
                      <c:pt idx="13">
                        <c:v>56.033866375000002</c:v>
                      </c:pt>
                      <c:pt idx="14">
                        <c:v>56.031439499999998</c:v>
                      </c:pt>
                      <c:pt idx="15">
                        <c:v>56.029012625</c:v>
                      </c:pt>
                      <c:pt idx="16">
                        <c:v>56.026585750000002</c:v>
                      </c:pt>
                      <c:pt idx="17">
                        <c:v>56.024158874999998</c:v>
                      </c:pt>
                      <c:pt idx="18">
                        <c:v>56.022478959700003</c:v>
                      </c:pt>
                      <c:pt idx="19">
                        <c:v>56.021732</c:v>
                      </c:pt>
                      <c:pt idx="20">
                        <c:v>56.019305125000002</c:v>
                      </c:pt>
                      <c:pt idx="21">
                        <c:v>56.016878249999998</c:v>
                      </c:pt>
                      <c:pt idx="22">
                        <c:v>56.014451375</c:v>
                      </c:pt>
                      <c:pt idx="23">
                        <c:v>56.012024500000003</c:v>
                      </c:pt>
                      <c:pt idx="24">
                        <c:v>56.009597624999998</c:v>
                      </c:pt>
                      <c:pt idx="25">
                        <c:v>56.00717075</c:v>
                      </c:pt>
                      <c:pt idx="26">
                        <c:v>56.0068221382</c:v>
                      </c:pt>
                      <c:pt idx="27">
                        <c:v>56.004743875000003</c:v>
                      </c:pt>
                      <c:pt idx="28">
                        <c:v>56.002316999999998</c:v>
                      </c:pt>
                      <c:pt idx="29">
                        <c:v>55.999890125</c:v>
                      </c:pt>
                      <c:pt idx="30">
                        <c:v>55.997463250000003</c:v>
                      </c:pt>
                      <c:pt idx="31">
                        <c:v>55.995036374999998</c:v>
                      </c:pt>
                      <c:pt idx="32">
                        <c:v>55.9926095</c:v>
                      </c:pt>
                      <c:pt idx="33">
                        <c:v>55.991165316699998</c:v>
                      </c:pt>
                      <c:pt idx="34">
                        <c:v>55.990182625000003</c:v>
                      </c:pt>
                      <c:pt idx="35">
                        <c:v>55.987755749999998</c:v>
                      </c:pt>
                      <c:pt idx="36">
                        <c:v>55.985328875</c:v>
                      </c:pt>
                      <c:pt idx="37">
                        <c:v>55.982902000000003</c:v>
                      </c:pt>
                      <c:pt idx="38">
                        <c:v>55.980475124999998</c:v>
                      </c:pt>
                      <c:pt idx="39">
                        <c:v>55.978048250000001</c:v>
                      </c:pt>
                      <c:pt idx="40">
                        <c:v>55.975621375000003</c:v>
                      </c:pt>
                      <c:pt idx="41">
                        <c:v>55.975508495100001</c:v>
                      </c:pt>
                      <c:pt idx="42">
                        <c:v>55.973194499999998</c:v>
                      </c:pt>
                      <c:pt idx="43">
                        <c:v>55.970767625000001</c:v>
                      </c:pt>
                      <c:pt idx="44">
                        <c:v>55.968340750000003</c:v>
                      </c:pt>
                      <c:pt idx="45">
                        <c:v>55.965913874999998</c:v>
                      </c:pt>
                      <c:pt idx="46">
                        <c:v>55.963487000000001</c:v>
                      </c:pt>
                      <c:pt idx="47">
                        <c:v>55.961060125000003</c:v>
                      </c:pt>
                      <c:pt idx="48">
                        <c:v>55.959851673599999</c:v>
                      </c:pt>
                      <c:pt idx="49">
                        <c:v>55.958633249999998</c:v>
                      </c:pt>
                      <c:pt idx="50">
                        <c:v>55.956206375000001</c:v>
                      </c:pt>
                      <c:pt idx="51">
                        <c:v>55.953779500000003</c:v>
                      </c:pt>
                      <c:pt idx="52">
                        <c:v>55.951352624999998</c:v>
                      </c:pt>
                      <c:pt idx="53">
                        <c:v>55.948925750000001</c:v>
                      </c:pt>
                      <c:pt idx="54">
                        <c:v>55.946498875000003</c:v>
                      </c:pt>
                      <c:pt idx="55">
                        <c:v>55.944194852000003</c:v>
                      </c:pt>
                      <c:pt idx="56">
                        <c:v>55.944071999999998</c:v>
                      </c:pt>
                      <c:pt idx="57">
                        <c:v>55.941645125000001</c:v>
                      </c:pt>
                      <c:pt idx="58">
                        <c:v>55.939218250000003</c:v>
                      </c:pt>
                      <c:pt idx="59">
                        <c:v>55.936791374999999</c:v>
                      </c:pt>
                      <c:pt idx="60">
                        <c:v>55.934364500000001</c:v>
                      </c:pt>
                      <c:pt idx="61">
                        <c:v>55.931937625000003</c:v>
                      </c:pt>
                      <c:pt idx="62">
                        <c:v>55.929510749999999</c:v>
                      </c:pt>
                      <c:pt idx="63">
                        <c:v>55.9285380305</c:v>
                      </c:pt>
                      <c:pt idx="64">
                        <c:v>55.927083875000001</c:v>
                      </c:pt>
                      <c:pt idx="65">
                        <c:v>55.926773653399998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GF_slice!$C$2:$C$67</c15:sqref>
                        </c15:formulaRef>
                      </c:ext>
                    </c:extLst>
                    <c:numCache>
                      <c:formatCode>General</c:formatCode>
                      <c:ptCount val="66"/>
                      <c:pt idx="2" formatCode="0">
                        <c:v>57.012938979899999</c:v>
                      </c:pt>
                      <c:pt idx="3" formatCode="0">
                        <c:v>57.041477282599999</c:v>
                      </c:pt>
                      <c:pt idx="4" formatCode="0">
                        <c:v>57.049223118999997</c:v>
                      </c:pt>
                      <c:pt idx="5" formatCode="0">
                        <c:v>57.076825036499997</c:v>
                      </c:pt>
                      <c:pt idx="6" formatCode="0">
                        <c:v>57.095256659900002</c:v>
                      </c:pt>
                      <c:pt idx="7" formatCode="0">
                        <c:v>57.1031428979</c:v>
                      </c:pt>
                      <c:pt idx="8" formatCode="0">
                        <c:v>57.0992882571</c:v>
                      </c:pt>
                      <c:pt idx="9" formatCode="0">
                        <c:v>57.082729363200002</c:v>
                      </c:pt>
                      <c:pt idx="10" formatCode="0">
                        <c:v>57.052808546999998</c:v>
                      </c:pt>
                      <c:pt idx="11" formatCode="0">
                        <c:v>57.042433876600001</c:v>
                      </c:pt>
                      <c:pt idx="12" formatCode="0">
                        <c:v>57.009479333900003</c:v>
                      </c:pt>
                      <c:pt idx="13" formatCode="0">
                        <c:v>56.952540434100001</c:v>
                      </c:pt>
                      <c:pt idx="14" formatCode="0">
                        <c:v>56.882382757099997</c:v>
                      </c:pt>
                      <c:pt idx="15" formatCode="0">
                        <c:v>56.799989788200001</c:v>
                      </c:pt>
                      <c:pt idx="16" formatCode="0">
                        <c:v>56.706819460299997</c:v>
                      </c:pt>
                      <c:pt idx="17" formatCode="0">
                        <c:v>56.6047296952</c:v>
                      </c:pt>
                      <c:pt idx="18" formatCode="0">
                        <c:v>56.530065969500001</c:v>
                      </c:pt>
                      <c:pt idx="19" formatCode="0">
                        <c:v>56.4956373387</c:v>
                      </c:pt>
                      <c:pt idx="20" formatCode="0">
                        <c:v>56.381342394199997</c:v>
                      </c:pt>
                      <c:pt idx="21" formatCode="0">
                        <c:v>56.264660028800002</c:v>
                      </c:pt>
                      <c:pt idx="22" formatCode="0">
                        <c:v>56.147910159699997</c:v>
                      </c:pt>
                      <c:pt idx="23" formatCode="0">
                        <c:v>56.033089739700003</c:v>
                      </c:pt>
                      <c:pt idx="24" formatCode="0">
                        <c:v>55.921673330200001</c:v>
                      </c:pt>
                      <c:pt idx="25" formatCode="0">
                        <c:v>55.814411406399998</c:v>
                      </c:pt>
                      <c:pt idx="26" formatCode="0">
                        <c:v>55.800131150200002</c:v>
                      </c:pt>
                      <c:pt idx="27" formatCode="0">
                        <c:v>55.7121475621</c:v>
                      </c:pt>
                      <c:pt idx="28" formatCode="0">
                        <c:v>55.615176829600003</c:v>
                      </c:pt>
                      <c:pt idx="29" formatCode="0">
                        <c:v>55.522258798499998</c:v>
                      </c:pt>
                      <c:pt idx="30" formatCode="0">
                        <c:v>55.431134845700001</c:v>
                      </c:pt>
                      <c:pt idx="31" formatCode="0">
                        <c:v>55.338235309200002</c:v>
                      </c:pt>
                      <c:pt idx="32" formatCode="0">
                        <c:v>55.236759330799998</c:v>
                      </c:pt>
                      <c:pt idx="33" formatCode="0">
                        <c:v>55.255535008300001</c:v>
                      </c:pt>
                      <c:pt idx="34" formatCode="0">
                        <c:v>55.285882439200002</c:v>
                      </c:pt>
                      <c:pt idx="35" formatCode="0">
                        <c:v>55.656032305099998</c:v>
                      </c:pt>
                      <c:pt idx="36" formatCode="0">
                        <c:v>55.9995579745</c:v>
                      </c:pt>
                      <c:pt idx="37" formatCode="0">
                        <c:v>56.314766725600002</c:v>
                      </c:pt>
                      <c:pt idx="38" formatCode="0">
                        <c:v>56.594962998500002</c:v>
                      </c:pt>
                      <c:pt idx="39" formatCode="0">
                        <c:v>56.832682033200001</c:v>
                      </c:pt>
                      <c:pt idx="40" formatCode="0">
                        <c:v>57.020271794999999</c:v>
                      </c:pt>
                      <c:pt idx="41" formatCode="0">
                        <c:v>57.026320877400003</c:v>
                      </c:pt>
                      <c:pt idx="42" formatCode="0">
                        <c:v>57.158109675600002</c:v>
                      </c:pt>
                      <c:pt idx="43" formatCode="0">
                        <c:v>57.2319375589</c:v>
                      </c:pt>
                      <c:pt idx="44" formatCode="0">
                        <c:v>57.234900381999999</c:v>
                      </c:pt>
                      <c:pt idx="45" formatCode="0">
                        <c:v>57.161407058400002</c:v>
                      </c:pt>
                      <c:pt idx="46" formatCode="0">
                        <c:v>57.0072838026</c:v>
                      </c:pt>
                      <c:pt idx="47" formatCode="0">
                        <c:v>56.770244831799999</c:v>
                      </c:pt>
                      <c:pt idx="48" formatCode="0">
                        <c:v>56.611430616100002</c:v>
                      </c:pt>
                      <c:pt idx="49" formatCode="0">
                        <c:v>56.4544849101</c:v>
                      </c:pt>
                      <c:pt idx="50" formatCode="0">
                        <c:v>56.061582983400001</c:v>
                      </c:pt>
                      <c:pt idx="51" formatCode="0">
                        <c:v>55.591147873200001</c:v>
                      </c:pt>
                      <c:pt idx="52" formatCode="0">
                        <c:v>55.048912011399999</c:v>
                      </c:pt>
                      <c:pt idx="53" formatCode="0">
                        <c:v>54.441690401099997</c:v>
                      </c:pt>
                      <c:pt idx="54" formatCode="0">
                        <c:v>53.776716520000001</c:v>
                      </c:pt>
                      <c:pt idx="55" formatCode="0">
                        <c:v>53.097489830500002</c:v>
                      </c:pt>
                      <c:pt idx="56" formatCode="0">
                        <c:v>53.061479235699998</c:v>
                      </c:pt>
                      <c:pt idx="57" formatCode="0">
                        <c:v>52.310693885399999</c:v>
                      </c:pt>
                      <c:pt idx="58" formatCode="0">
                        <c:v>51.524277576400003</c:v>
                      </c:pt>
                      <c:pt idx="59" formatCode="0">
                        <c:v>50.708748741900003</c:v>
                      </c:pt>
                      <c:pt idx="60" formatCode="0">
                        <c:v>49.870361786300002</c:v>
                      </c:pt>
                      <c:pt idx="61" formatCode="0">
                        <c:v>49.016000990999999</c:v>
                      </c:pt>
                      <c:pt idx="62" formatCode="0">
                        <c:v>48.1564449595</c:v>
                      </c:pt>
                      <c:pt idx="63" formatCode="0">
                        <c:v>47.821529992599999</c:v>
                      </c:pt>
                    </c:numCache>
                  </c:numRef>
                </c:yVal>
                <c:smooth val="1"/>
              </c15:ser>
            </c15:filteredScatterSeries>
            <c15:filteredScatterSeries>
              <c15:ser>
                <c:idx val="1"/>
                <c:order val="1"/>
                <c:tx>
                  <c:v>Профиль УОЛ по широте</c:v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GF_slice!$F$2:$F$67</c15:sqref>
                        </c15:formulaRef>
                      </c:ext>
                    </c:extLst>
                    <c:numCache>
                      <c:formatCode>General</c:formatCode>
                      <c:ptCount val="66"/>
                      <c:pt idx="0">
                        <c:v>56.058142864200001</c:v>
                      </c:pt>
                      <c:pt idx="1">
                        <c:v>56.0581252964</c:v>
                      </c:pt>
                      <c:pt idx="2">
                        <c:v>56.055699332899998</c:v>
                      </c:pt>
                      <c:pt idx="3">
                        <c:v>56.053371411599997</c:v>
                      </c:pt>
                      <c:pt idx="4">
                        <c:v>56.053273369300001</c:v>
                      </c:pt>
                      <c:pt idx="5">
                        <c:v>56.050847405699997</c:v>
                      </c:pt>
                      <c:pt idx="6">
                        <c:v>56.0484214421</c:v>
                      </c:pt>
                      <c:pt idx="7">
                        <c:v>56.045995478599998</c:v>
                      </c:pt>
                      <c:pt idx="8">
                        <c:v>56.043569515000002</c:v>
                      </c:pt>
                      <c:pt idx="9">
                        <c:v>56.041143551399998</c:v>
                      </c:pt>
                      <c:pt idx="10">
                        <c:v>56.038717587900003</c:v>
                      </c:pt>
                      <c:pt idx="11">
                        <c:v>56.037706841599999</c:v>
                      </c:pt>
                      <c:pt idx="12">
                        <c:v>56.036291624299999</c:v>
                      </c:pt>
                      <c:pt idx="13">
                        <c:v>56.033865660700002</c:v>
                      </c:pt>
                      <c:pt idx="14">
                        <c:v>56.031439697099998</c:v>
                      </c:pt>
                      <c:pt idx="15">
                        <c:v>56.029013733600003</c:v>
                      </c:pt>
                      <c:pt idx="16">
                        <c:v>56.026587769999999</c:v>
                      </c:pt>
                      <c:pt idx="17">
                        <c:v>56.024161806400002</c:v>
                      </c:pt>
                      <c:pt idx="18">
                        <c:v>56.022042271700002</c:v>
                      </c:pt>
                      <c:pt idx="19">
                        <c:v>56.0217358429</c:v>
                      </c:pt>
                      <c:pt idx="20">
                        <c:v>56.019309879300003</c:v>
                      </c:pt>
                      <c:pt idx="21">
                        <c:v>56.016883915699999</c:v>
                      </c:pt>
                      <c:pt idx="22">
                        <c:v>56.014457952100003</c:v>
                      </c:pt>
                      <c:pt idx="23">
                        <c:v>56.0120319886</c:v>
                      </c:pt>
                      <c:pt idx="24">
                        <c:v>56.009606024999997</c:v>
                      </c:pt>
                      <c:pt idx="25">
                        <c:v>56.0071800614</c:v>
                      </c:pt>
                      <c:pt idx="26">
                        <c:v>56.006377701799998</c:v>
                      </c:pt>
                      <c:pt idx="27">
                        <c:v>56.004754097899998</c:v>
                      </c:pt>
                      <c:pt idx="28">
                        <c:v>56.002328134300001</c:v>
                      </c:pt>
                      <c:pt idx="29">
                        <c:v>55.999902170699997</c:v>
                      </c:pt>
                      <c:pt idx="30">
                        <c:v>55.9974762071</c:v>
                      </c:pt>
                      <c:pt idx="31">
                        <c:v>55.995050243599998</c:v>
                      </c:pt>
                      <c:pt idx="32">
                        <c:v>55.992624280000001</c:v>
                      </c:pt>
                      <c:pt idx="33">
                        <c:v>55.990713131900002</c:v>
                      </c:pt>
                      <c:pt idx="34">
                        <c:v>55.990198316399997</c:v>
                      </c:pt>
                      <c:pt idx="35">
                        <c:v>55.987772352900002</c:v>
                      </c:pt>
                      <c:pt idx="36">
                        <c:v>55.985346389299998</c:v>
                      </c:pt>
                      <c:pt idx="37">
                        <c:v>55.982920425700001</c:v>
                      </c:pt>
                      <c:pt idx="38">
                        <c:v>55.980494462099998</c:v>
                      </c:pt>
                      <c:pt idx="39">
                        <c:v>55.978068498600003</c:v>
                      </c:pt>
                      <c:pt idx="40">
                        <c:v>55.975642534999999</c:v>
                      </c:pt>
                      <c:pt idx="41">
                        <c:v>55.975048561900003</c:v>
                      </c:pt>
                      <c:pt idx="42">
                        <c:v>55.973216571400002</c:v>
                      </c:pt>
                      <c:pt idx="43">
                        <c:v>55.9707906079</c:v>
                      </c:pt>
                      <c:pt idx="44">
                        <c:v>55.968364644300003</c:v>
                      </c:pt>
                      <c:pt idx="45">
                        <c:v>55.965938680699999</c:v>
                      </c:pt>
                      <c:pt idx="46">
                        <c:v>55.963512717100002</c:v>
                      </c:pt>
                      <c:pt idx="47">
                        <c:v>55.9610867536</c:v>
                      </c:pt>
                      <c:pt idx="48">
                        <c:v>55.959383991999999</c:v>
                      </c:pt>
                      <c:pt idx="49">
                        <c:v>55.958660790000003</c:v>
                      </c:pt>
                      <c:pt idx="50">
                        <c:v>55.956234826399999</c:v>
                      </c:pt>
                      <c:pt idx="51">
                        <c:v>55.953808862899997</c:v>
                      </c:pt>
                      <c:pt idx="52">
                        <c:v>55.9513828993</c:v>
                      </c:pt>
                      <c:pt idx="53">
                        <c:v>55.948956935699997</c:v>
                      </c:pt>
                      <c:pt idx="54">
                        <c:v>55.9465309721</c:v>
                      </c:pt>
                      <c:pt idx="55">
                        <c:v>55.944105008599998</c:v>
                      </c:pt>
                      <c:pt idx="56">
                        <c:v>55.943719422100003</c:v>
                      </c:pt>
                      <c:pt idx="57">
                        <c:v>55.941679045000001</c:v>
                      </c:pt>
                      <c:pt idx="58">
                        <c:v>55.939253081399997</c:v>
                      </c:pt>
                      <c:pt idx="59">
                        <c:v>55.936827117900002</c:v>
                      </c:pt>
                      <c:pt idx="60">
                        <c:v>55.934401154299998</c:v>
                      </c:pt>
                      <c:pt idx="61">
                        <c:v>55.931975190700001</c:v>
                      </c:pt>
                      <c:pt idx="62">
                        <c:v>55.929549227099997</c:v>
                      </c:pt>
                      <c:pt idx="63">
                        <c:v>55.928054852199999</c:v>
                      </c:pt>
                      <c:pt idx="64">
                        <c:v>55.927123263600002</c:v>
                      </c:pt>
                      <c:pt idx="65">
                        <c:v>55.926773653399998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GF_slice!$G$4:$G$65</c15:sqref>
                        </c15:formulaRef>
                      </c:ext>
                    </c:extLst>
                    <c:numCache>
                      <c:formatCode>General</c:formatCode>
                      <c:ptCount val="62"/>
                      <c:pt idx="0">
                        <c:v>2.3231188836199999</c:v>
                      </c:pt>
                      <c:pt idx="1">
                        <c:v>2.1953436561899999</c:v>
                      </c:pt>
                      <c:pt idx="2">
                        <c:v>2.1898351545399999</c:v>
                      </c:pt>
                      <c:pt idx="3">
                        <c:v>2.0537382209000001</c:v>
                      </c:pt>
                      <c:pt idx="4">
                        <c:v>1.9181694954699999</c:v>
                      </c:pt>
                      <c:pt idx="5">
                        <c:v>1.78305067565</c:v>
                      </c:pt>
                      <c:pt idx="6">
                        <c:v>1.6484449808799999</c:v>
                      </c:pt>
                      <c:pt idx="7">
                        <c:v>1.5144890609199999</c:v>
                      </c:pt>
                      <c:pt idx="8">
                        <c:v>1.38137017156</c:v>
                      </c:pt>
                      <c:pt idx="9">
                        <c:v>1.3263128448099999</c:v>
                      </c:pt>
                      <c:pt idx="10">
                        <c:v>1.2488951230200001</c:v>
                      </c:pt>
                      <c:pt idx="11">
                        <c:v>1.11751169831</c:v>
                      </c:pt>
                      <c:pt idx="12">
                        <c:v>0.987785874811</c:v>
                      </c:pt>
                      <c:pt idx="13">
                        <c:v>0.85999395601799999</c:v>
                      </c:pt>
                      <c:pt idx="14">
                        <c:v>0.73443821483600003</c:v>
                      </c:pt>
                      <c:pt idx="15">
                        <c:v>0.61143487555700005</c:v>
                      </c:pt>
                      <c:pt idx="16">
                        <c:v>0.506475377517</c:v>
                      </c:pt>
                      <c:pt idx="17">
                        <c:v>0.49121441389199999</c:v>
                      </c:pt>
                      <c:pt idx="18">
                        <c:v>0.37353885748299998</c:v>
                      </c:pt>
                      <c:pt idx="19">
                        <c:v>0.25925899040299999</c:v>
                      </c:pt>
                      <c:pt idx="20">
                        <c:v>0.148612566769</c:v>
                      </c:pt>
                      <c:pt idx="21">
                        <c:v>4.1793084167199998E-2</c:v>
                      </c:pt>
                      <c:pt idx="22">
                        <c:v>-6.1059481669100003E-2</c:v>
                      </c:pt>
                      <c:pt idx="23">
                        <c:v>-0.15986359723499999</c:v>
                      </c:pt>
                      <c:pt idx="24">
                        <c:v>-0.19116752333500001</c:v>
                      </c:pt>
                      <c:pt idx="25">
                        <c:v>-0.25523844147899999</c:v>
                      </c:pt>
                      <c:pt idx="26">
                        <c:v>-0.34701948399799998</c:v>
                      </c:pt>
                      <c:pt idx="27">
                        <c:v>-0.43506122830299998</c:v>
                      </c:pt>
                      <c:pt idx="28">
                        <c:v>-0.51958661361900005</c:v>
                      </c:pt>
                      <c:pt idx="29">
                        <c:v>-0.60086425043900005</c:v>
                      </c:pt>
                      <c:pt idx="30">
                        <c:v>-0.67903572760300002</c:v>
                      </c:pt>
                      <c:pt idx="31">
                        <c:v>-0.74984405657599995</c:v>
                      </c:pt>
                      <c:pt idx="32">
                        <c:v>-0.770027911166</c:v>
                      </c:pt>
                      <c:pt idx="33">
                        <c:v>-0.89607633762799999</c:v>
                      </c:pt>
                      <c:pt idx="34">
                        <c:v>-1.0195606342000001</c:v>
                      </c:pt>
                      <c:pt idx="35">
                        <c:v>-1.14159709367</c:v>
                      </c:pt>
                      <c:pt idx="36">
                        <c:v>-1.26268975755</c:v>
                      </c:pt>
                      <c:pt idx="37">
                        <c:v>-1.3832374217300001</c:v>
                      </c:pt>
                      <c:pt idx="38">
                        <c:v>-1.5035803617000001</c:v>
                      </c:pt>
                      <c:pt idx="39">
                        <c:v>-1.5330426432399999</c:v>
                      </c:pt>
                      <c:pt idx="40">
                        <c:v>-1.6240063171900001</c:v>
                      </c:pt>
                      <c:pt idx="41">
                        <c:v>-1.7445422587999999</c:v>
                      </c:pt>
                      <c:pt idx="42">
                        <c:v>-1.86538212177</c:v>
                      </c:pt>
                      <c:pt idx="43">
                        <c:v>-1.9867027388</c:v>
                      </c:pt>
                      <c:pt idx="44">
                        <c:v>-2.1086516571799998</c:v>
                      </c:pt>
                      <c:pt idx="45">
                        <c:v>-2.2313685794200002</c:v>
                      </c:pt>
                      <c:pt idx="46">
                        <c:v>-2.3181579105600001</c:v>
                      </c:pt>
                      <c:pt idx="47">
                        <c:v>-2.35481731515</c:v>
                      </c:pt>
                      <c:pt idx="48">
                        <c:v>-2.4787830781600002</c:v>
                      </c:pt>
                      <c:pt idx="49">
                        <c:v>-2.6038179023599999</c:v>
                      </c:pt>
                      <c:pt idx="50">
                        <c:v>-2.7301259149699999</c:v>
                      </c:pt>
                      <c:pt idx="51">
                        <c:v>-2.8579270187799999</c:v>
                      </c:pt>
                      <c:pt idx="52">
                        <c:v>-2.9874503739199998</c:v>
                      </c:pt>
                      <c:pt idx="53">
                        <c:v>-3.1189314808800002</c:v>
                      </c:pt>
                      <c:pt idx="54">
                        <c:v>-3.1401780582500001</c:v>
                      </c:pt>
                      <c:pt idx="55">
                        <c:v>-3.2511439683000001</c:v>
                      </c:pt>
                      <c:pt idx="56">
                        <c:v>-3.3849853810099999</c:v>
                      </c:pt>
                      <c:pt idx="57">
                        <c:v>-3.5207178352600002</c:v>
                      </c:pt>
                      <c:pt idx="58">
                        <c:v>-3.6582410092800002</c:v>
                      </c:pt>
                      <c:pt idx="59">
                        <c:v>-3.7971912297000001</c:v>
                      </c:pt>
                      <c:pt idx="60">
                        <c:v>-3.9364203498800001</c:v>
                      </c:pt>
                      <c:pt idx="61">
                        <c:v>-4.01967084168</c:v>
                      </c:pt>
                    </c:numCache>
                  </c:numRef>
                </c:yVal>
                <c:smooth val="1"/>
              </c15:ser>
            </c15:filteredScatterSeries>
          </c:ext>
        </c:extLst>
      </c:scatterChart>
      <c:scatterChart>
        <c:scatterStyle val="smoothMarker"/>
        <c:varyColors val="0"/>
        <c:ser>
          <c:idx val="2"/>
          <c:order val="2"/>
          <c:tx>
            <c:v>АСТ</c:v>
          </c:tx>
          <c:spPr>
            <a:ln w="254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GF_slice!$B$74:$B$76</c:f>
              <c:numCache>
                <c:formatCode>General</c:formatCode>
                <c:ptCount val="3"/>
                <c:pt idx="0">
                  <c:v>55.924657000000003</c:v>
                </c:pt>
                <c:pt idx="1">
                  <c:v>55.990966</c:v>
                </c:pt>
                <c:pt idx="2">
                  <c:v>56.060561999999997</c:v>
                </c:pt>
              </c:numCache>
            </c:numRef>
          </c:xVal>
          <c:yVal>
            <c:numRef>
              <c:f>GF_slice!$D$74:$D$76</c:f>
              <c:numCache>
                <c:formatCode>General</c:formatCode>
                <c:ptCount val="3"/>
                <c:pt idx="0">
                  <c:v>58.636788104386952</c:v>
                </c:pt>
                <c:pt idx="1">
                  <c:v>63.05916251686962</c:v>
                </c:pt>
                <c:pt idx="2">
                  <c:v>57.41083004622797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4254928"/>
        <c:axId val="224254536"/>
      </c:scatterChart>
      <c:valAx>
        <c:axId val="224253752"/>
        <c:scaling>
          <c:orientation val="maxMin"/>
          <c:min val="55.849999999999994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dirty="0" smtClean="0"/>
                  <a:t>Широта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64741722335728447"/>
              <c:y val="0.5378977595434515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24254144"/>
        <c:crosses val="autoZero"/>
        <c:crossBetween val="midCat"/>
      </c:valAx>
      <c:valAx>
        <c:axId val="224254144"/>
        <c:scaling>
          <c:orientation val="minMax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="1" dirty="0" err="1" smtClean="0">
                    <a:solidFill>
                      <a:srgbClr val="0070C0"/>
                    </a:solidFill>
                  </a:rPr>
                  <a:t>Угл.сек</a:t>
                </a:r>
                <a:endParaRPr lang="ru-RU" b="1" dirty="0">
                  <a:solidFill>
                    <a:srgbClr val="0070C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24253752"/>
        <c:crosses val="autoZero"/>
        <c:crossBetween val="midCat"/>
      </c:valAx>
      <c:valAx>
        <c:axId val="22425453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="1" dirty="0" err="1" smtClean="0">
                    <a:solidFill>
                      <a:srgbClr val="C00000"/>
                    </a:solidFill>
                  </a:rPr>
                  <a:t>мГал</a:t>
                </a:r>
                <a:endParaRPr lang="ru-RU" b="1" dirty="0">
                  <a:solidFill>
                    <a:srgbClr val="C0000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rgbClr val="C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24254928"/>
        <c:crosses val="autoZero"/>
        <c:crossBetween val="midCat"/>
      </c:valAx>
      <c:valAx>
        <c:axId val="22425492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2242545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4029349647620579"/>
          <c:y val="0.54821673051074127"/>
          <c:w val="0.18179870373346188"/>
          <c:h val="0.2496720882170554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>
      <a:solidFill>
        <a:schemeClr val="accent1"/>
      </a:solidFill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760406404871127"/>
          <c:y val="0.17913850526750111"/>
          <c:w val="0.74927308851834296"/>
          <c:h val="0.59132545422592908"/>
        </c:manualLayout>
      </c:layout>
      <c:scatterChart>
        <c:scatterStyle val="smoothMarker"/>
        <c:varyColors val="0"/>
        <c:ser>
          <c:idx val="0"/>
          <c:order val="0"/>
          <c:tx>
            <c:v>АСТ</c:v>
          </c:tx>
          <c:spPr>
            <a:ln w="76200"/>
          </c:spPr>
          <c:xVal>
            <c:numRef>
              <c:f>общее!$R$29:$R$42</c:f>
              <c:numCache>
                <c:formatCode>0.00</c:formatCode>
                <c:ptCount val="14"/>
                <c:pt idx="0" formatCode="General">
                  <c:v>0</c:v>
                </c:pt>
                <c:pt idx="1">
                  <c:v>5.0199999999999996</c:v>
                </c:pt>
                <c:pt idx="2">
                  <c:v>10.039999999999999</c:v>
                </c:pt>
                <c:pt idx="3">
                  <c:v>15.059999999999999</c:v>
                </c:pt>
                <c:pt idx="4">
                  <c:v>20.079999999999998</c:v>
                </c:pt>
                <c:pt idx="5">
                  <c:v>25.099999999999998</c:v>
                </c:pt>
                <c:pt idx="6">
                  <c:v>30.119999999999997</c:v>
                </c:pt>
                <c:pt idx="7">
                  <c:v>35.14</c:v>
                </c:pt>
                <c:pt idx="8">
                  <c:v>40.159999999999997</c:v>
                </c:pt>
                <c:pt idx="9">
                  <c:v>45.179999999999993</c:v>
                </c:pt>
                <c:pt idx="10">
                  <c:v>50.199999999999989</c:v>
                </c:pt>
                <c:pt idx="11">
                  <c:v>55.219999999999985</c:v>
                </c:pt>
                <c:pt idx="12">
                  <c:v>60.239999999999981</c:v>
                </c:pt>
                <c:pt idx="13">
                  <c:v>65.259999999999977</c:v>
                </c:pt>
              </c:numCache>
            </c:numRef>
          </c:xVal>
          <c:yVal>
            <c:numRef>
              <c:f>общее!$Q$9:$Q$22</c:f>
              <c:numCache>
                <c:formatCode>0.000</c:formatCode>
                <c:ptCount val="14"/>
                <c:pt idx="0">
                  <c:v>75.991403309977613</c:v>
                </c:pt>
                <c:pt idx="1">
                  <c:v>47.963558951043524</c:v>
                </c:pt>
                <c:pt idx="2">
                  <c:v>50.589071611058898</c:v>
                </c:pt>
                <c:pt idx="3">
                  <c:v>40.821718354825862</c:v>
                </c:pt>
                <c:pt idx="4">
                  <c:v>50.689311407622881</c:v>
                </c:pt>
                <c:pt idx="5">
                  <c:v>20.485824677743949</c:v>
                </c:pt>
                <c:pt idx="6">
                  <c:v>6.8158538272837177</c:v>
                </c:pt>
                <c:pt idx="7">
                  <c:v>9.2774373990250751</c:v>
                </c:pt>
                <c:pt idx="8">
                  <c:v>16.520785993314348</c:v>
                </c:pt>
                <c:pt idx="9">
                  <c:v>24.94556236511562</c:v>
                </c:pt>
                <c:pt idx="10">
                  <c:v>36.840222714352421</c:v>
                </c:pt>
                <c:pt idx="11">
                  <c:v>32.170495524653234</c:v>
                </c:pt>
                <c:pt idx="12">
                  <c:v>34.635756695410237</c:v>
                </c:pt>
                <c:pt idx="13">
                  <c:v>24.54731304943561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5121992"/>
        <c:axId val="225122384"/>
      </c:scatterChart>
      <c:scatterChart>
        <c:scatterStyle val="smoothMarker"/>
        <c:varyColors val="0"/>
        <c:ser>
          <c:idx val="1"/>
          <c:order val="1"/>
          <c:tx>
            <c:v>УОЛ по широте</c:v>
          </c:tx>
          <c:spPr>
            <a:ln w="76200"/>
          </c:spPr>
          <c:marker>
            <c:symbol val="triangle"/>
            <c:size val="13"/>
          </c:marker>
          <c:xVal>
            <c:numRef>
              <c:f>общее!$R$29:$R$42</c:f>
              <c:numCache>
                <c:formatCode>0.00</c:formatCode>
                <c:ptCount val="14"/>
                <c:pt idx="0" formatCode="General">
                  <c:v>0</c:v>
                </c:pt>
                <c:pt idx="1">
                  <c:v>5.0199999999999996</c:v>
                </c:pt>
                <c:pt idx="2">
                  <c:v>10.039999999999999</c:v>
                </c:pt>
                <c:pt idx="3">
                  <c:v>15.059999999999999</c:v>
                </c:pt>
                <c:pt idx="4">
                  <c:v>20.079999999999998</c:v>
                </c:pt>
                <c:pt idx="5">
                  <c:v>25.099999999999998</c:v>
                </c:pt>
                <c:pt idx="6">
                  <c:v>30.119999999999997</c:v>
                </c:pt>
                <c:pt idx="7">
                  <c:v>35.14</c:v>
                </c:pt>
                <c:pt idx="8">
                  <c:v>40.159999999999997</c:v>
                </c:pt>
                <c:pt idx="9">
                  <c:v>45.179999999999993</c:v>
                </c:pt>
                <c:pt idx="10">
                  <c:v>50.199999999999989</c:v>
                </c:pt>
                <c:pt idx="11">
                  <c:v>55.219999999999985</c:v>
                </c:pt>
                <c:pt idx="12">
                  <c:v>60.239999999999981</c:v>
                </c:pt>
                <c:pt idx="13">
                  <c:v>65.259999999999977</c:v>
                </c:pt>
              </c:numCache>
            </c:numRef>
          </c:xVal>
          <c:yVal>
            <c:numRef>
              <c:f>общее!$H$9:$H$22</c:f>
              <c:numCache>
                <c:formatCode>0.00</c:formatCode>
                <c:ptCount val="14"/>
                <c:pt idx="0">
                  <c:v>-5.64</c:v>
                </c:pt>
                <c:pt idx="1">
                  <c:v>-6.41</c:v>
                </c:pt>
                <c:pt idx="2">
                  <c:v>-5.27</c:v>
                </c:pt>
                <c:pt idx="3">
                  <c:v>-5.66</c:v>
                </c:pt>
                <c:pt idx="4">
                  <c:v>-6.42</c:v>
                </c:pt>
                <c:pt idx="5">
                  <c:v>-5.32</c:v>
                </c:pt>
                <c:pt idx="6">
                  <c:v>-4.6100000000000003</c:v>
                </c:pt>
                <c:pt idx="7">
                  <c:v>0.23</c:v>
                </c:pt>
                <c:pt idx="8">
                  <c:v>1.7</c:v>
                </c:pt>
                <c:pt idx="9">
                  <c:v>4.57</c:v>
                </c:pt>
                <c:pt idx="10">
                  <c:v>5.25</c:v>
                </c:pt>
                <c:pt idx="11">
                  <c:v>5.27</c:v>
                </c:pt>
                <c:pt idx="12">
                  <c:v>4.68</c:v>
                </c:pt>
                <c:pt idx="13">
                  <c:v>5.2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5123168"/>
        <c:axId val="225122776"/>
      </c:scatterChart>
      <c:valAx>
        <c:axId val="2251219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Расстояние, км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ru-RU"/>
          </a:p>
        </c:txPr>
        <c:crossAx val="225122384"/>
        <c:crosses val="autoZero"/>
        <c:crossBetween val="midCat"/>
      </c:valAx>
      <c:valAx>
        <c:axId val="22512238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ru-RU" sz="2400"/>
                  <a:t>АСТ, мГал</a:t>
                </a:r>
              </a:p>
            </c:rich>
          </c:tx>
          <c:layout/>
          <c:overlay val="0"/>
        </c:title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ru-RU"/>
          </a:p>
        </c:txPr>
        <c:crossAx val="225121992"/>
        <c:crosses val="autoZero"/>
        <c:crossBetween val="midCat"/>
      </c:valAx>
      <c:valAx>
        <c:axId val="225122776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ru-RU" sz="2400"/>
                  <a:t>УОЛ по широте, </a:t>
                </a:r>
                <a:r>
                  <a:rPr lang="en-US" sz="2400"/>
                  <a:t>['']</a:t>
                </a:r>
                <a:endParaRPr lang="ru-RU" sz="2400"/>
              </a:p>
            </c:rich>
          </c:tx>
          <c:layout/>
          <c:overlay val="0"/>
        </c:title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ru-RU"/>
          </a:p>
        </c:txPr>
        <c:crossAx val="225123168"/>
        <c:crosses val="max"/>
        <c:crossBetween val="midCat"/>
      </c:valAx>
      <c:valAx>
        <c:axId val="22512316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225122776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0.60625172926386151"/>
          <c:y val="0.84705985229432801"/>
          <c:w val="0.35636944333840814"/>
          <c:h val="6.0214469518619425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0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5536</cdr:x>
      <cdr:y>0.5265</cdr:y>
    </cdr:from>
    <cdr:to>
      <cdr:x>0.48268</cdr:x>
      <cdr:y>0.56571</cdr:y>
    </cdr:to>
    <cdr:sp macro="" textlink="">
      <cdr:nvSpPr>
        <cdr:cNvPr id="2" name="Овал 1"/>
        <cdr:cNvSpPr/>
      </cdr:nvSpPr>
      <cdr:spPr>
        <a:xfrm xmlns:a="http://schemas.openxmlformats.org/drawingml/2006/main">
          <a:off x="4310301" y="3100804"/>
          <a:ext cx="258619" cy="230909"/>
        </a:xfrm>
        <a:prstGeom xmlns:a="http://schemas.openxmlformats.org/drawingml/2006/main" prst="ellipse">
          <a:avLst/>
        </a:prstGeom>
        <a:solidFill xmlns:a="http://schemas.openxmlformats.org/drawingml/2006/main">
          <a:schemeClr val="accent2"/>
        </a:solidFill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0407B5-9F09-4EE7-BD5B-E6409EB833AA}" type="datetimeFigureOut">
              <a:rPr lang="ru-RU" smtClean="0"/>
              <a:pPr/>
              <a:t>20.0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8CF176-00BE-4FA9-9736-569FD2DB38B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37311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3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cs typeface="Arial" pitchFamily="34" charset="0"/>
              </a:defRPr>
            </a:lvl1pPr>
          </a:lstStyle>
          <a:p>
            <a:pPr>
              <a:defRPr/>
            </a:pPr>
            <a:fld id="{F681F1DF-2D82-4AFB-81B4-3A51A31DAC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247271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Arial" charset="0"/>
        <a:cs typeface="Arial" pitchFamily="34" charset="0"/>
      </a:defRPr>
    </a:lvl1pPr>
    <a:lvl2pPr marL="45544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Arial" charset="0"/>
        <a:cs typeface="Arial" pitchFamily="34" charset="0"/>
      </a:defRPr>
    </a:lvl2pPr>
    <a:lvl3pPr marL="912463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Arial" charset="0"/>
        <a:cs typeface="Arial" pitchFamily="34" charset="0"/>
      </a:defRPr>
    </a:lvl3pPr>
    <a:lvl4pPr marL="1369489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Arial" charset="0"/>
        <a:cs typeface="Arial" pitchFamily="34" charset="0"/>
      </a:defRPr>
    </a:lvl4pPr>
    <a:lvl5pPr marL="1826515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Arial" charset="0"/>
        <a:cs typeface="Arial" pitchFamily="34" charset="0"/>
      </a:defRPr>
    </a:lvl5pPr>
    <a:lvl6pPr marL="2284537" algn="l" defTabSz="91381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443" algn="l" defTabSz="91381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350" algn="l" defTabSz="91381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257" algn="l" defTabSz="91381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81F1DF-2D82-4AFB-81B4-3A51A31DAC9C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6588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522"/>
            <a:ext cx="8420100" cy="1470025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1" y="3886200"/>
            <a:ext cx="6934200" cy="1752600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 algn="ctr">
              <a:buNone/>
              <a:defRPr/>
            </a:lvl1pPr>
            <a:lvl2pPr marL="456930" indent="0" algn="ctr">
              <a:buNone/>
              <a:defRPr/>
            </a:lvl2pPr>
            <a:lvl3pPr marL="913861" indent="0" algn="ctr">
              <a:buNone/>
              <a:defRPr/>
            </a:lvl3pPr>
            <a:lvl4pPr marL="1370788" indent="0" algn="ctr">
              <a:buNone/>
              <a:defRPr/>
            </a:lvl4pPr>
            <a:lvl5pPr marL="1827720" indent="0" algn="ctr">
              <a:buNone/>
              <a:defRPr/>
            </a:lvl5pPr>
            <a:lvl6pPr marL="2284651" indent="0" algn="ctr">
              <a:buNone/>
              <a:defRPr/>
            </a:lvl6pPr>
            <a:lvl7pPr marL="2741581" indent="0" algn="ctr">
              <a:buNone/>
              <a:defRPr/>
            </a:lvl7pPr>
            <a:lvl8pPr marL="3198510" indent="0" algn="ctr">
              <a:buNone/>
              <a:defRPr/>
            </a:lvl8pPr>
            <a:lvl9pPr marL="3655439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1" y="1600206"/>
            <a:ext cx="8915400" cy="4525963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47"/>
            <a:ext cx="2228850" cy="5851525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9" y="274647"/>
            <a:ext cx="6534150" cy="5851525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522"/>
            <a:ext cx="8420100" cy="1470025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1" y="3886200"/>
            <a:ext cx="6934200" cy="1752600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 algn="ctr">
              <a:buNone/>
              <a:defRPr/>
            </a:lvl1pPr>
            <a:lvl2pPr marL="456930" indent="0" algn="ctr">
              <a:buNone/>
              <a:defRPr/>
            </a:lvl2pPr>
            <a:lvl3pPr marL="913861" indent="0" algn="ctr">
              <a:buNone/>
              <a:defRPr/>
            </a:lvl3pPr>
            <a:lvl4pPr marL="1370788" indent="0" algn="ctr">
              <a:buNone/>
              <a:defRPr/>
            </a:lvl4pPr>
            <a:lvl5pPr marL="1827720" indent="0" algn="ctr">
              <a:buNone/>
              <a:defRPr/>
            </a:lvl5pPr>
            <a:lvl6pPr marL="2284651" indent="0" algn="ctr">
              <a:buNone/>
              <a:defRPr/>
            </a:lvl6pPr>
            <a:lvl7pPr marL="2741581" indent="0" algn="ctr">
              <a:buNone/>
              <a:defRPr/>
            </a:lvl7pPr>
            <a:lvl8pPr marL="3198510" indent="0" algn="ctr">
              <a:buNone/>
              <a:defRPr/>
            </a:lvl8pPr>
            <a:lvl9pPr marL="3655439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5091941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95301" y="1600206"/>
            <a:ext cx="8915400" cy="4525963"/>
          </a:xfrm>
          <a:prstGeom prst="rect">
            <a:avLst/>
          </a:prstGeom>
        </p:spPr>
        <p:txBody>
          <a:bodyPr lIns="91381" tIns="45691" rIns="91381" bIns="45691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3621226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638" y="4406988"/>
            <a:ext cx="8420100" cy="1362076"/>
          </a:xfrm>
          <a:prstGeom prst="rect">
            <a:avLst/>
          </a:prstGeom>
        </p:spPr>
        <p:txBody>
          <a:bodyPr lIns="91381" tIns="45691" rIns="91381" bIns="45691" anchor="t"/>
          <a:lstStyle>
            <a:lvl1pPr algn="l">
              <a:defRPr sz="39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638" y="2906723"/>
            <a:ext cx="8420100" cy="1500187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000"/>
            </a:lvl1pPr>
            <a:lvl2pPr marL="456930" indent="0">
              <a:buNone/>
              <a:defRPr sz="1800"/>
            </a:lvl2pPr>
            <a:lvl3pPr marL="913861" indent="0">
              <a:buNone/>
              <a:defRPr sz="1600"/>
            </a:lvl3pPr>
            <a:lvl4pPr marL="1370788" indent="0">
              <a:buNone/>
              <a:defRPr sz="1400"/>
            </a:lvl4pPr>
            <a:lvl5pPr marL="1827720" indent="0">
              <a:buNone/>
              <a:defRPr sz="1400"/>
            </a:lvl5pPr>
            <a:lvl6pPr marL="2284651" indent="0">
              <a:buNone/>
              <a:defRPr sz="1400"/>
            </a:lvl6pPr>
            <a:lvl7pPr marL="2741581" indent="0">
              <a:buNone/>
              <a:defRPr sz="1400"/>
            </a:lvl7pPr>
            <a:lvl8pPr marL="3198510" indent="0">
              <a:buNone/>
              <a:defRPr sz="1400"/>
            </a:lvl8pPr>
            <a:lvl9pPr marL="3655439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5664364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5" y="1600206"/>
            <a:ext cx="4381501" cy="452596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29202" y="1600206"/>
            <a:ext cx="4381501" cy="452596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7003034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6"/>
            <a:ext cx="4376738" cy="639762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400" b="1"/>
            </a:lvl1pPr>
            <a:lvl2pPr marL="456930" indent="0">
              <a:buNone/>
              <a:defRPr sz="2000" b="1"/>
            </a:lvl2pPr>
            <a:lvl3pPr marL="913861" indent="0">
              <a:buNone/>
              <a:defRPr sz="1800" b="1"/>
            </a:lvl3pPr>
            <a:lvl4pPr marL="1370788" indent="0">
              <a:buNone/>
              <a:defRPr sz="1600" b="1"/>
            </a:lvl4pPr>
            <a:lvl5pPr marL="1827720" indent="0">
              <a:buNone/>
              <a:defRPr sz="1600" b="1"/>
            </a:lvl5pPr>
            <a:lvl6pPr marL="2284651" indent="0">
              <a:buNone/>
              <a:defRPr sz="1600" b="1"/>
            </a:lvl6pPr>
            <a:lvl7pPr marL="2741581" indent="0">
              <a:buNone/>
              <a:defRPr sz="1600" b="1"/>
            </a:lvl7pPr>
            <a:lvl8pPr marL="3198510" indent="0">
              <a:buNone/>
              <a:defRPr sz="1600" b="1"/>
            </a:lvl8pPr>
            <a:lvl9pPr marL="365543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6"/>
            <a:ext cx="4376738" cy="3951288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411" y="1535116"/>
            <a:ext cx="4378325" cy="639762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400" b="1"/>
            </a:lvl1pPr>
            <a:lvl2pPr marL="456930" indent="0">
              <a:buNone/>
              <a:defRPr sz="2000" b="1"/>
            </a:lvl2pPr>
            <a:lvl3pPr marL="913861" indent="0">
              <a:buNone/>
              <a:defRPr sz="1800" b="1"/>
            </a:lvl3pPr>
            <a:lvl4pPr marL="1370788" indent="0">
              <a:buNone/>
              <a:defRPr sz="1600" b="1"/>
            </a:lvl4pPr>
            <a:lvl5pPr marL="1827720" indent="0">
              <a:buNone/>
              <a:defRPr sz="1600" b="1"/>
            </a:lvl5pPr>
            <a:lvl6pPr marL="2284651" indent="0">
              <a:buNone/>
              <a:defRPr sz="1600" b="1"/>
            </a:lvl6pPr>
            <a:lvl7pPr marL="2741581" indent="0">
              <a:buNone/>
              <a:defRPr sz="1600" b="1"/>
            </a:lvl7pPr>
            <a:lvl8pPr marL="3198510" indent="0">
              <a:buNone/>
              <a:defRPr sz="1600" b="1"/>
            </a:lvl8pPr>
            <a:lvl9pPr marL="365543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411" y="2174876"/>
            <a:ext cx="4378325" cy="3951288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5840792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19246681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68077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3051"/>
            <a:ext cx="3259138" cy="1162050"/>
          </a:xfrm>
          <a:prstGeom prst="rect">
            <a:avLst/>
          </a:prstGeom>
        </p:spPr>
        <p:txBody>
          <a:bodyPr lIns="91381" tIns="45691" rIns="91381" bIns="45691"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3502" y="273058"/>
            <a:ext cx="5537201" cy="585311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1" y="1435104"/>
            <a:ext cx="3259138" cy="4691063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1400"/>
            </a:lvl1pPr>
            <a:lvl2pPr marL="456930" indent="0">
              <a:buNone/>
              <a:defRPr sz="1200"/>
            </a:lvl2pPr>
            <a:lvl3pPr marL="913861" indent="0">
              <a:buNone/>
              <a:defRPr sz="1000"/>
            </a:lvl3pPr>
            <a:lvl4pPr marL="1370788" indent="0">
              <a:buNone/>
              <a:defRPr sz="900"/>
            </a:lvl4pPr>
            <a:lvl5pPr marL="1827720" indent="0">
              <a:buNone/>
              <a:defRPr sz="900"/>
            </a:lvl5pPr>
            <a:lvl6pPr marL="2284651" indent="0">
              <a:buNone/>
              <a:defRPr sz="900"/>
            </a:lvl6pPr>
            <a:lvl7pPr marL="2741581" indent="0">
              <a:buNone/>
              <a:defRPr sz="900"/>
            </a:lvl7pPr>
            <a:lvl8pPr marL="3198510" indent="0">
              <a:buNone/>
              <a:defRPr sz="900"/>
            </a:lvl8pPr>
            <a:lvl9pPr marL="3655439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914811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95301" y="1600206"/>
            <a:ext cx="8915400" cy="4525963"/>
          </a:xfrm>
          <a:prstGeom prst="rect">
            <a:avLst/>
          </a:prstGeom>
        </p:spPr>
        <p:txBody>
          <a:bodyPr lIns="91381" tIns="45691" rIns="91381" bIns="45691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513" y="4800601"/>
            <a:ext cx="5943600" cy="566738"/>
          </a:xfrm>
          <a:prstGeom prst="rect">
            <a:avLst/>
          </a:prstGeom>
        </p:spPr>
        <p:txBody>
          <a:bodyPr lIns="91381" tIns="45691" rIns="91381" bIns="45691"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3200"/>
            </a:lvl1pPr>
            <a:lvl2pPr marL="456930" indent="0">
              <a:buNone/>
              <a:defRPr sz="2800"/>
            </a:lvl2pPr>
            <a:lvl3pPr marL="913861" indent="0">
              <a:buNone/>
              <a:defRPr sz="2400"/>
            </a:lvl3pPr>
            <a:lvl4pPr marL="1370788" indent="0">
              <a:buNone/>
              <a:defRPr sz="2000"/>
            </a:lvl4pPr>
            <a:lvl5pPr marL="1827720" indent="0">
              <a:buNone/>
              <a:defRPr sz="2000"/>
            </a:lvl5pPr>
            <a:lvl6pPr marL="2284651" indent="0">
              <a:buNone/>
              <a:defRPr sz="2000"/>
            </a:lvl6pPr>
            <a:lvl7pPr marL="2741581" indent="0">
              <a:buNone/>
              <a:defRPr sz="2000"/>
            </a:lvl7pPr>
            <a:lvl8pPr marL="3198510" indent="0">
              <a:buNone/>
              <a:defRPr sz="2000"/>
            </a:lvl8pPr>
            <a:lvl9pPr marL="3655439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1400"/>
            </a:lvl1pPr>
            <a:lvl2pPr marL="456930" indent="0">
              <a:buNone/>
              <a:defRPr sz="1200"/>
            </a:lvl2pPr>
            <a:lvl3pPr marL="913861" indent="0">
              <a:buNone/>
              <a:defRPr sz="1000"/>
            </a:lvl3pPr>
            <a:lvl4pPr marL="1370788" indent="0">
              <a:buNone/>
              <a:defRPr sz="900"/>
            </a:lvl4pPr>
            <a:lvl5pPr marL="1827720" indent="0">
              <a:buNone/>
              <a:defRPr sz="900"/>
            </a:lvl5pPr>
            <a:lvl6pPr marL="2284651" indent="0">
              <a:buNone/>
              <a:defRPr sz="900"/>
            </a:lvl6pPr>
            <a:lvl7pPr marL="2741581" indent="0">
              <a:buNone/>
              <a:defRPr sz="900"/>
            </a:lvl7pPr>
            <a:lvl8pPr marL="3198510" indent="0">
              <a:buNone/>
              <a:defRPr sz="900"/>
            </a:lvl8pPr>
            <a:lvl9pPr marL="3655439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6681166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1" y="1600206"/>
            <a:ext cx="8915400" cy="4525963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6030790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47"/>
            <a:ext cx="2228850" cy="5851525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9" y="274647"/>
            <a:ext cx="6534150" cy="5851525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25121480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516"/>
            <a:ext cx="8420100" cy="1470025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1" y="3886200"/>
            <a:ext cx="6934200" cy="1752600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 algn="ctr">
              <a:buNone/>
              <a:defRPr/>
            </a:lvl1pPr>
            <a:lvl2pPr marL="456930" indent="0" algn="ctr">
              <a:buNone/>
              <a:defRPr/>
            </a:lvl2pPr>
            <a:lvl3pPr marL="913861" indent="0" algn="ctr">
              <a:buNone/>
              <a:defRPr/>
            </a:lvl3pPr>
            <a:lvl4pPr marL="1370788" indent="0" algn="ctr">
              <a:buNone/>
              <a:defRPr/>
            </a:lvl4pPr>
            <a:lvl5pPr marL="1827720" indent="0" algn="ctr">
              <a:buNone/>
              <a:defRPr/>
            </a:lvl5pPr>
            <a:lvl6pPr marL="2284651" indent="0" algn="ctr">
              <a:buNone/>
              <a:defRPr/>
            </a:lvl6pPr>
            <a:lvl7pPr marL="2741581" indent="0" algn="ctr">
              <a:buNone/>
              <a:defRPr/>
            </a:lvl7pPr>
            <a:lvl8pPr marL="3198510" indent="0" algn="ctr">
              <a:buNone/>
              <a:defRPr/>
            </a:lvl8pPr>
            <a:lvl9pPr marL="3655439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2999705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95301" y="1600206"/>
            <a:ext cx="8915400" cy="4525963"/>
          </a:xfrm>
          <a:prstGeom prst="rect">
            <a:avLst/>
          </a:prstGeom>
        </p:spPr>
        <p:txBody>
          <a:bodyPr lIns="91381" tIns="45691" rIns="91381" bIns="45691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25893517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638" y="4406982"/>
            <a:ext cx="8420100" cy="1362076"/>
          </a:xfrm>
          <a:prstGeom prst="rect">
            <a:avLst/>
          </a:prstGeom>
        </p:spPr>
        <p:txBody>
          <a:bodyPr lIns="91381" tIns="45691" rIns="91381" bIns="45691" anchor="t"/>
          <a:lstStyle>
            <a:lvl1pPr algn="l">
              <a:defRPr sz="39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638" y="2906723"/>
            <a:ext cx="8420100" cy="1500187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000"/>
            </a:lvl1pPr>
            <a:lvl2pPr marL="456930" indent="0">
              <a:buNone/>
              <a:defRPr sz="1800"/>
            </a:lvl2pPr>
            <a:lvl3pPr marL="913861" indent="0">
              <a:buNone/>
              <a:defRPr sz="1600"/>
            </a:lvl3pPr>
            <a:lvl4pPr marL="1370788" indent="0">
              <a:buNone/>
              <a:defRPr sz="1400"/>
            </a:lvl4pPr>
            <a:lvl5pPr marL="1827720" indent="0">
              <a:buNone/>
              <a:defRPr sz="1400"/>
            </a:lvl5pPr>
            <a:lvl6pPr marL="2284651" indent="0">
              <a:buNone/>
              <a:defRPr sz="1400"/>
            </a:lvl6pPr>
            <a:lvl7pPr marL="2741581" indent="0">
              <a:buNone/>
              <a:defRPr sz="1400"/>
            </a:lvl7pPr>
            <a:lvl8pPr marL="3198510" indent="0">
              <a:buNone/>
              <a:defRPr sz="1400"/>
            </a:lvl8pPr>
            <a:lvl9pPr marL="3655439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5993452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5" y="1600206"/>
            <a:ext cx="4381501" cy="452596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29202" y="1600206"/>
            <a:ext cx="4381501" cy="452596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40059214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6"/>
            <a:ext cx="4376738" cy="639762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400" b="1"/>
            </a:lvl1pPr>
            <a:lvl2pPr marL="456930" indent="0">
              <a:buNone/>
              <a:defRPr sz="2000" b="1"/>
            </a:lvl2pPr>
            <a:lvl3pPr marL="913861" indent="0">
              <a:buNone/>
              <a:defRPr sz="1800" b="1"/>
            </a:lvl3pPr>
            <a:lvl4pPr marL="1370788" indent="0">
              <a:buNone/>
              <a:defRPr sz="1600" b="1"/>
            </a:lvl4pPr>
            <a:lvl5pPr marL="1827720" indent="0">
              <a:buNone/>
              <a:defRPr sz="1600" b="1"/>
            </a:lvl5pPr>
            <a:lvl6pPr marL="2284651" indent="0">
              <a:buNone/>
              <a:defRPr sz="1600" b="1"/>
            </a:lvl6pPr>
            <a:lvl7pPr marL="2741581" indent="0">
              <a:buNone/>
              <a:defRPr sz="1600" b="1"/>
            </a:lvl7pPr>
            <a:lvl8pPr marL="3198510" indent="0">
              <a:buNone/>
              <a:defRPr sz="1600" b="1"/>
            </a:lvl8pPr>
            <a:lvl9pPr marL="365543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6"/>
            <a:ext cx="4376738" cy="3951288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411" y="1535116"/>
            <a:ext cx="4378325" cy="639762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400" b="1"/>
            </a:lvl1pPr>
            <a:lvl2pPr marL="456930" indent="0">
              <a:buNone/>
              <a:defRPr sz="2000" b="1"/>
            </a:lvl2pPr>
            <a:lvl3pPr marL="913861" indent="0">
              <a:buNone/>
              <a:defRPr sz="1800" b="1"/>
            </a:lvl3pPr>
            <a:lvl4pPr marL="1370788" indent="0">
              <a:buNone/>
              <a:defRPr sz="1600" b="1"/>
            </a:lvl4pPr>
            <a:lvl5pPr marL="1827720" indent="0">
              <a:buNone/>
              <a:defRPr sz="1600" b="1"/>
            </a:lvl5pPr>
            <a:lvl6pPr marL="2284651" indent="0">
              <a:buNone/>
              <a:defRPr sz="1600" b="1"/>
            </a:lvl6pPr>
            <a:lvl7pPr marL="2741581" indent="0">
              <a:buNone/>
              <a:defRPr sz="1600" b="1"/>
            </a:lvl7pPr>
            <a:lvl8pPr marL="3198510" indent="0">
              <a:buNone/>
              <a:defRPr sz="1600" b="1"/>
            </a:lvl8pPr>
            <a:lvl9pPr marL="365543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411" y="2174876"/>
            <a:ext cx="4378325" cy="3951288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0737802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18276477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5786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638" y="4406988"/>
            <a:ext cx="8420100" cy="1362076"/>
          </a:xfrm>
          <a:prstGeom prst="rect">
            <a:avLst/>
          </a:prstGeom>
        </p:spPr>
        <p:txBody>
          <a:bodyPr lIns="91381" tIns="45691" rIns="91381" bIns="45691" anchor="t"/>
          <a:lstStyle>
            <a:lvl1pPr algn="l">
              <a:defRPr sz="39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638" y="2906723"/>
            <a:ext cx="8420100" cy="1500187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000"/>
            </a:lvl1pPr>
            <a:lvl2pPr marL="456930" indent="0">
              <a:buNone/>
              <a:defRPr sz="1800"/>
            </a:lvl2pPr>
            <a:lvl3pPr marL="913861" indent="0">
              <a:buNone/>
              <a:defRPr sz="1600"/>
            </a:lvl3pPr>
            <a:lvl4pPr marL="1370788" indent="0">
              <a:buNone/>
              <a:defRPr sz="1400"/>
            </a:lvl4pPr>
            <a:lvl5pPr marL="1827720" indent="0">
              <a:buNone/>
              <a:defRPr sz="1400"/>
            </a:lvl5pPr>
            <a:lvl6pPr marL="2284651" indent="0">
              <a:buNone/>
              <a:defRPr sz="1400"/>
            </a:lvl6pPr>
            <a:lvl7pPr marL="2741581" indent="0">
              <a:buNone/>
              <a:defRPr sz="1400"/>
            </a:lvl7pPr>
            <a:lvl8pPr marL="3198510" indent="0">
              <a:buNone/>
              <a:defRPr sz="1400"/>
            </a:lvl8pPr>
            <a:lvl9pPr marL="3655439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3051"/>
            <a:ext cx="3259138" cy="1162050"/>
          </a:xfrm>
          <a:prstGeom prst="rect">
            <a:avLst/>
          </a:prstGeom>
        </p:spPr>
        <p:txBody>
          <a:bodyPr lIns="91381" tIns="45691" rIns="91381" bIns="45691"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3502" y="273058"/>
            <a:ext cx="5537201" cy="585311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1" y="1435104"/>
            <a:ext cx="3259138" cy="4691063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1400"/>
            </a:lvl1pPr>
            <a:lvl2pPr marL="456930" indent="0">
              <a:buNone/>
              <a:defRPr sz="1200"/>
            </a:lvl2pPr>
            <a:lvl3pPr marL="913861" indent="0">
              <a:buNone/>
              <a:defRPr sz="1000"/>
            </a:lvl3pPr>
            <a:lvl4pPr marL="1370788" indent="0">
              <a:buNone/>
              <a:defRPr sz="900"/>
            </a:lvl4pPr>
            <a:lvl5pPr marL="1827720" indent="0">
              <a:buNone/>
              <a:defRPr sz="900"/>
            </a:lvl5pPr>
            <a:lvl6pPr marL="2284651" indent="0">
              <a:buNone/>
              <a:defRPr sz="900"/>
            </a:lvl6pPr>
            <a:lvl7pPr marL="2741581" indent="0">
              <a:buNone/>
              <a:defRPr sz="900"/>
            </a:lvl7pPr>
            <a:lvl8pPr marL="3198510" indent="0">
              <a:buNone/>
              <a:defRPr sz="900"/>
            </a:lvl8pPr>
            <a:lvl9pPr marL="3655439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1849611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513" y="4800601"/>
            <a:ext cx="5943600" cy="566738"/>
          </a:xfrm>
          <a:prstGeom prst="rect">
            <a:avLst/>
          </a:prstGeom>
        </p:spPr>
        <p:txBody>
          <a:bodyPr lIns="91381" tIns="45691" rIns="91381" bIns="45691"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3200"/>
            </a:lvl1pPr>
            <a:lvl2pPr marL="456930" indent="0">
              <a:buNone/>
              <a:defRPr sz="2800"/>
            </a:lvl2pPr>
            <a:lvl3pPr marL="913861" indent="0">
              <a:buNone/>
              <a:defRPr sz="2400"/>
            </a:lvl3pPr>
            <a:lvl4pPr marL="1370788" indent="0">
              <a:buNone/>
              <a:defRPr sz="2000"/>
            </a:lvl4pPr>
            <a:lvl5pPr marL="1827720" indent="0">
              <a:buNone/>
              <a:defRPr sz="2000"/>
            </a:lvl5pPr>
            <a:lvl6pPr marL="2284651" indent="0">
              <a:buNone/>
              <a:defRPr sz="2000"/>
            </a:lvl6pPr>
            <a:lvl7pPr marL="2741581" indent="0">
              <a:buNone/>
              <a:defRPr sz="2000"/>
            </a:lvl7pPr>
            <a:lvl8pPr marL="3198510" indent="0">
              <a:buNone/>
              <a:defRPr sz="2000"/>
            </a:lvl8pPr>
            <a:lvl9pPr marL="3655439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1400"/>
            </a:lvl1pPr>
            <a:lvl2pPr marL="456930" indent="0">
              <a:buNone/>
              <a:defRPr sz="1200"/>
            </a:lvl2pPr>
            <a:lvl3pPr marL="913861" indent="0">
              <a:buNone/>
              <a:defRPr sz="1000"/>
            </a:lvl3pPr>
            <a:lvl4pPr marL="1370788" indent="0">
              <a:buNone/>
              <a:defRPr sz="900"/>
            </a:lvl4pPr>
            <a:lvl5pPr marL="1827720" indent="0">
              <a:buNone/>
              <a:defRPr sz="900"/>
            </a:lvl5pPr>
            <a:lvl6pPr marL="2284651" indent="0">
              <a:buNone/>
              <a:defRPr sz="900"/>
            </a:lvl6pPr>
            <a:lvl7pPr marL="2741581" indent="0">
              <a:buNone/>
              <a:defRPr sz="900"/>
            </a:lvl7pPr>
            <a:lvl8pPr marL="3198510" indent="0">
              <a:buNone/>
              <a:defRPr sz="900"/>
            </a:lvl8pPr>
            <a:lvl9pPr marL="3655439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3559551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1" y="1600206"/>
            <a:ext cx="8915400" cy="4525963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966734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47"/>
            <a:ext cx="2228850" cy="5851525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9" y="274647"/>
            <a:ext cx="6534150" cy="5851525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5889024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490"/>
            <a:ext cx="8420100" cy="1470025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1" y="3886200"/>
            <a:ext cx="6934200" cy="1752600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 algn="ctr">
              <a:buNone/>
              <a:defRPr/>
            </a:lvl1pPr>
            <a:lvl2pPr marL="456930" indent="0" algn="ctr">
              <a:buNone/>
              <a:defRPr/>
            </a:lvl2pPr>
            <a:lvl3pPr marL="913861" indent="0" algn="ctr">
              <a:buNone/>
              <a:defRPr/>
            </a:lvl3pPr>
            <a:lvl4pPr marL="1370788" indent="0" algn="ctr">
              <a:buNone/>
              <a:defRPr/>
            </a:lvl4pPr>
            <a:lvl5pPr marL="1827720" indent="0" algn="ctr">
              <a:buNone/>
              <a:defRPr/>
            </a:lvl5pPr>
            <a:lvl6pPr marL="2284651" indent="0" algn="ctr">
              <a:buNone/>
              <a:defRPr/>
            </a:lvl6pPr>
            <a:lvl7pPr marL="2741581" indent="0" algn="ctr">
              <a:buNone/>
              <a:defRPr/>
            </a:lvl7pPr>
            <a:lvl8pPr marL="3198510" indent="0" algn="ctr">
              <a:buNone/>
              <a:defRPr/>
            </a:lvl8pPr>
            <a:lvl9pPr marL="3655439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18100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95301" y="1600206"/>
            <a:ext cx="8915400" cy="4525963"/>
          </a:xfrm>
          <a:prstGeom prst="rect">
            <a:avLst/>
          </a:prstGeom>
        </p:spPr>
        <p:txBody>
          <a:bodyPr lIns="91381" tIns="45691" rIns="91381" bIns="45691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81632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638" y="4406957"/>
            <a:ext cx="8420100" cy="1362076"/>
          </a:xfrm>
          <a:prstGeom prst="rect">
            <a:avLst/>
          </a:prstGeom>
        </p:spPr>
        <p:txBody>
          <a:bodyPr lIns="91381" tIns="45691" rIns="91381" bIns="45691" anchor="t"/>
          <a:lstStyle>
            <a:lvl1pPr algn="l">
              <a:defRPr sz="39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638" y="2906723"/>
            <a:ext cx="8420100" cy="1500187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000"/>
            </a:lvl1pPr>
            <a:lvl2pPr marL="456930" indent="0">
              <a:buNone/>
              <a:defRPr sz="1800"/>
            </a:lvl2pPr>
            <a:lvl3pPr marL="913861" indent="0">
              <a:buNone/>
              <a:defRPr sz="1600"/>
            </a:lvl3pPr>
            <a:lvl4pPr marL="1370788" indent="0">
              <a:buNone/>
              <a:defRPr sz="1400"/>
            </a:lvl4pPr>
            <a:lvl5pPr marL="1827720" indent="0">
              <a:buNone/>
              <a:defRPr sz="1400"/>
            </a:lvl5pPr>
            <a:lvl6pPr marL="2284651" indent="0">
              <a:buNone/>
              <a:defRPr sz="1400"/>
            </a:lvl6pPr>
            <a:lvl7pPr marL="2741581" indent="0">
              <a:buNone/>
              <a:defRPr sz="1400"/>
            </a:lvl7pPr>
            <a:lvl8pPr marL="3198510" indent="0">
              <a:buNone/>
              <a:defRPr sz="1400"/>
            </a:lvl8pPr>
            <a:lvl9pPr marL="3655439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347455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5" y="1600206"/>
            <a:ext cx="4381501" cy="452596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29201" y="1600206"/>
            <a:ext cx="4381501" cy="452596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23158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6"/>
            <a:ext cx="4376738" cy="639762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400" b="1"/>
            </a:lvl1pPr>
            <a:lvl2pPr marL="456930" indent="0">
              <a:buNone/>
              <a:defRPr sz="2000" b="1"/>
            </a:lvl2pPr>
            <a:lvl3pPr marL="913861" indent="0">
              <a:buNone/>
              <a:defRPr sz="1800" b="1"/>
            </a:lvl3pPr>
            <a:lvl4pPr marL="1370788" indent="0">
              <a:buNone/>
              <a:defRPr sz="1600" b="1"/>
            </a:lvl4pPr>
            <a:lvl5pPr marL="1827720" indent="0">
              <a:buNone/>
              <a:defRPr sz="1600" b="1"/>
            </a:lvl5pPr>
            <a:lvl6pPr marL="2284651" indent="0">
              <a:buNone/>
              <a:defRPr sz="1600" b="1"/>
            </a:lvl6pPr>
            <a:lvl7pPr marL="2741581" indent="0">
              <a:buNone/>
              <a:defRPr sz="1600" b="1"/>
            </a:lvl7pPr>
            <a:lvl8pPr marL="3198510" indent="0">
              <a:buNone/>
              <a:defRPr sz="1600" b="1"/>
            </a:lvl8pPr>
            <a:lvl9pPr marL="365543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6"/>
            <a:ext cx="4376738" cy="3951288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411" y="1535116"/>
            <a:ext cx="4378325" cy="639762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400" b="1"/>
            </a:lvl1pPr>
            <a:lvl2pPr marL="456930" indent="0">
              <a:buNone/>
              <a:defRPr sz="2000" b="1"/>
            </a:lvl2pPr>
            <a:lvl3pPr marL="913861" indent="0">
              <a:buNone/>
              <a:defRPr sz="1800" b="1"/>
            </a:lvl3pPr>
            <a:lvl4pPr marL="1370788" indent="0">
              <a:buNone/>
              <a:defRPr sz="1600" b="1"/>
            </a:lvl4pPr>
            <a:lvl5pPr marL="1827720" indent="0">
              <a:buNone/>
              <a:defRPr sz="1600" b="1"/>
            </a:lvl5pPr>
            <a:lvl6pPr marL="2284651" indent="0">
              <a:buNone/>
              <a:defRPr sz="1600" b="1"/>
            </a:lvl6pPr>
            <a:lvl7pPr marL="2741581" indent="0">
              <a:buNone/>
              <a:defRPr sz="1600" b="1"/>
            </a:lvl7pPr>
            <a:lvl8pPr marL="3198510" indent="0">
              <a:buNone/>
              <a:defRPr sz="1600" b="1"/>
            </a:lvl8pPr>
            <a:lvl9pPr marL="365543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411" y="2174876"/>
            <a:ext cx="4378325" cy="3951288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92243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6988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5" y="1600206"/>
            <a:ext cx="4381501" cy="452596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29202" y="1600206"/>
            <a:ext cx="4381501" cy="452596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07658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3051"/>
            <a:ext cx="3259138" cy="1162050"/>
          </a:xfrm>
          <a:prstGeom prst="rect">
            <a:avLst/>
          </a:prstGeom>
        </p:spPr>
        <p:txBody>
          <a:bodyPr lIns="91381" tIns="45691" rIns="91381" bIns="45691"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3501" y="273058"/>
            <a:ext cx="5537201" cy="585311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1" y="1435104"/>
            <a:ext cx="3259138" cy="4691063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1400"/>
            </a:lvl1pPr>
            <a:lvl2pPr marL="456930" indent="0">
              <a:buNone/>
              <a:defRPr sz="1200"/>
            </a:lvl2pPr>
            <a:lvl3pPr marL="913861" indent="0">
              <a:buNone/>
              <a:defRPr sz="1000"/>
            </a:lvl3pPr>
            <a:lvl4pPr marL="1370788" indent="0">
              <a:buNone/>
              <a:defRPr sz="900"/>
            </a:lvl4pPr>
            <a:lvl5pPr marL="1827720" indent="0">
              <a:buNone/>
              <a:defRPr sz="900"/>
            </a:lvl5pPr>
            <a:lvl6pPr marL="2284651" indent="0">
              <a:buNone/>
              <a:defRPr sz="900"/>
            </a:lvl6pPr>
            <a:lvl7pPr marL="2741581" indent="0">
              <a:buNone/>
              <a:defRPr sz="900"/>
            </a:lvl7pPr>
            <a:lvl8pPr marL="3198510" indent="0">
              <a:buNone/>
              <a:defRPr sz="900"/>
            </a:lvl8pPr>
            <a:lvl9pPr marL="365543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68102160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513" y="4800601"/>
            <a:ext cx="5943600" cy="566738"/>
          </a:xfrm>
          <a:prstGeom prst="rect">
            <a:avLst/>
          </a:prstGeom>
        </p:spPr>
        <p:txBody>
          <a:bodyPr lIns="91381" tIns="45691" rIns="91381" bIns="45691"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3200"/>
            </a:lvl1pPr>
            <a:lvl2pPr marL="456930" indent="0">
              <a:buNone/>
              <a:defRPr sz="2800"/>
            </a:lvl2pPr>
            <a:lvl3pPr marL="913861" indent="0">
              <a:buNone/>
              <a:defRPr sz="2400"/>
            </a:lvl3pPr>
            <a:lvl4pPr marL="1370788" indent="0">
              <a:buNone/>
              <a:defRPr sz="2000"/>
            </a:lvl4pPr>
            <a:lvl5pPr marL="1827720" indent="0">
              <a:buNone/>
              <a:defRPr sz="2000"/>
            </a:lvl5pPr>
            <a:lvl6pPr marL="2284651" indent="0">
              <a:buNone/>
              <a:defRPr sz="2000"/>
            </a:lvl6pPr>
            <a:lvl7pPr marL="2741581" indent="0">
              <a:buNone/>
              <a:defRPr sz="2000"/>
            </a:lvl7pPr>
            <a:lvl8pPr marL="3198510" indent="0">
              <a:buNone/>
              <a:defRPr sz="2000"/>
            </a:lvl8pPr>
            <a:lvl9pPr marL="3655439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1400"/>
            </a:lvl1pPr>
            <a:lvl2pPr marL="456930" indent="0">
              <a:buNone/>
              <a:defRPr sz="1200"/>
            </a:lvl2pPr>
            <a:lvl3pPr marL="913861" indent="0">
              <a:buNone/>
              <a:defRPr sz="1000"/>
            </a:lvl3pPr>
            <a:lvl4pPr marL="1370788" indent="0">
              <a:buNone/>
              <a:defRPr sz="900"/>
            </a:lvl4pPr>
            <a:lvl5pPr marL="1827720" indent="0">
              <a:buNone/>
              <a:defRPr sz="900"/>
            </a:lvl5pPr>
            <a:lvl6pPr marL="2284651" indent="0">
              <a:buNone/>
              <a:defRPr sz="900"/>
            </a:lvl6pPr>
            <a:lvl7pPr marL="2741581" indent="0">
              <a:buNone/>
              <a:defRPr sz="900"/>
            </a:lvl7pPr>
            <a:lvl8pPr marL="3198510" indent="0">
              <a:buNone/>
              <a:defRPr sz="900"/>
            </a:lvl8pPr>
            <a:lvl9pPr marL="365543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1594377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1" y="1600206"/>
            <a:ext cx="8915400" cy="4525963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70965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47"/>
            <a:ext cx="2228850" cy="5851525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9" y="274647"/>
            <a:ext cx="6534150" cy="5851525"/>
          </a:xfrm>
          <a:prstGeom prst="rect">
            <a:avLst/>
          </a:prstGeom>
        </p:spPr>
        <p:txBody>
          <a:bodyPr vert="eaVert" lIns="91381" tIns="45691" rIns="91381" bIns="45691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17569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122022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 type="subTitle"/>
          </p:nvPr>
        </p:nvSpPr>
        <p:spPr>
          <a:xfrm>
            <a:off x="495300" y="3346953"/>
            <a:ext cx="8915010" cy="492443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7928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11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891501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460559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35973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20099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6"/>
            <a:ext cx="4376738" cy="639762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400" b="1"/>
            </a:lvl1pPr>
            <a:lvl2pPr marL="456930" indent="0">
              <a:buNone/>
              <a:defRPr sz="2000" b="1"/>
            </a:lvl2pPr>
            <a:lvl3pPr marL="913861" indent="0">
              <a:buNone/>
              <a:defRPr sz="1800" b="1"/>
            </a:lvl3pPr>
            <a:lvl4pPr marL="1370788" indent="0">
              <a:buNone/>
              <a:defRPr sz="1600" b="1"/>
            </a:lvl4pPr>
            <a:lvl5pPr marL="1827720" indent="0">
              <a:buNone/>
              <a:defRPr sz="1600" b="1"/>
            </a:lvl5pPr>
            <a:lvl6pPr marL="2284651" indent="0">
              <a:buNone/>
              <a:defRPr sz="1600" b="1"/>
            </a:lvl6pPr>
            <a:lvl7pPr marL="2741581" indent="0">
              <a:buNone/>
              <a:defRPr sz="1600" b="1"/>
            </a:lvl7pPr>
            <a:lvl8pPr marL="3198510" indent="0">
              <a:buNone/>
              <a:defRPr sz="1600" b="1"/>
            </a:lvl8pPr>
            <a:lvl9pPr marL="365543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6"/>
            <a:ext cx="4376738" cy="3951288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411" y="1535116"/>
            <a:ext cx="4378325" cy="639762"/>
          </a:xfrm>
          <a:prstGeom prst="rect">
            <a:avLst/>
          </a:prstGeom>
        </p:spPr>
        <p:txBody>
          <a:bodyPr lIns="91381" tIns="45691" rIns="91381" bIns="45691" anchor="b"/>
          <a:lstStyle>
            <a:lvl1pPr marL="0" indent="0">
              <a:buNone/>
              <a:defRPr sz="2400" b="1"/>
            </a:lvl1pPr>
            <a:lvl2pPr marL="456930" indent="0">
              <a:buNone/>
              <a:defRPr sz="2000" b="1"/>
            </a:lvl2pPr>
            <a:lvl3pPr marL="913861" indent="0">
              <a:buNone/>
              <a:defRPr sz="1800" b="1"/>
            </a:lvl3pPr>
            <a:lvl4pPr marL="1370788" indent="0">
              <a:buNone/>
              <a:defRPr sz="1600" b="1"/>
            </a:lvl4pPr>
            <a:lvl5pPr marL="1827720" indent="0">
              <a:buNone/>
              <a:defRPr sz="1600" b="1"/>
            </a:lvl5pPr>
            <a:lvl6pPr marL="2284651" indent="0">
              <a:buNone/>
              <a:defRPr sz="1600" b="1"/>
            </a:lvl6pPr>
            <a:lvl7pPr marL="2741581" indent="0">
              <a:buNone/>
              <a:defRPr sz="1600" b="1"/>
            </a:lvl7pPr>
            <a:lvl8pPr marL="3198510" indent="0">
              <a:buNone/>
              <a:defRPr sz="1600" b="1"/>
            </a:lvl8pPr>
            <a:lvl9pPr marL="3655439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411" y="2174876"/>
            <a:ext cx="4378325" cy="3951288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subTitle"/>
          </p:nvPr>
        </p:nvSpPr>
        <p:spPr>
          <a:xfrm>
            <a:off x="495300" y="2681364"/>
            <a:ext cx="8915010" cy="492443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481081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18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19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0" name="PlaceHolder 4"/>
          <p:cNvSpPr>
            <a:spLocks noGrp="1"/>
          </p:cNvSpPr>
          <p:nvPr>
            <p:ph type="body"/>
          </p:nvPr>
        </p:nvSpPr>
        <p:spPr>
          <a:xfrm>
            <a:off x="495300" y="368208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740569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22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3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4" name="PlaceHolder 4"/>
          <p:cNvSpPr>
            <a:spLocks noGrp="1"/>
          </p:cNvSpPr>
          <p:nvPr>
            <p:ph type="body"/>
          </p:nvPr>
        </p:nvSpPr>
        <p:spPr>
          <a:xfrm>
            <a:off x="5063760" y="368208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2499389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26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7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28" name="PlaceHolder 4"/>
          <p:cNvSpPr>
            <a:spLocks noGrp="1"/>
          </p:cNvSpPr>
          <p:nvPr>
            <p:ph type="body"/>
          </p:nvPr>
        </p:nvSpPr>
        <p:spPr>
          <a:xfrm>
            <a:off x="495300" y="3682080"/>
            <a:ext cx="891501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92125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891501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495300" y="3682080"/>
            <a:ext cx="891501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898176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 type="body"/>
          </p:nvPr>
        </p:nvSpPr>
        <p:spPr>
          <a:xfrm>
            <a:off x="495300" y="368208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 type="body"/>
          </p:nvPr>
        </p:nvSpPr>
        <p:spPr>
          <a:xfrm>
            <a:off x="5063760" y="368208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6394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ceHolder 1"/>
          <p:cNvSpPr>
            <a:spLocks noGrp="1"/>
          </p:cNvSpPr>
          <p:nvPr>
            <p:ph type="title"/>
          </p:nvPr>
        </p:nvSpPr>
        <p:spPr>
          <a:xfrm>
            <a:off x="495300" y="507564"/>
            <a:ext cx="8915010" cy="677237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38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39" name="PlaceHolder 3"/>
          <p:cNvSpPr>
            <a:spLocks noGrp="1"/>
          </p:cNvSpPr>
          <p:nvPr>
            <p:ph type="body"/>
          </p:nvPr>
        </p:nvSpPr>
        <p:spPr>
          <a:xfrm>
            <a:off x="3509610" y="160452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40" name="PlaceHolder 4"/>
          <p:cNvSpPr>
            <a:spLocks noGrp="1"/>
          </p:cNvSpPr>
          <p:nvPr>
            <p:ph type="body"/>
          </p:nvPr>
        </p:nvSpPr>
        <p:spPr>
          <a:xfrm>
            <a:off x="6523920" y="160452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41" name="PlaceHolder 5"/>
          <p:cNvSpPr>
            <a:spLocks noGrp="1"/>
          </p:cNvSpPr>
          <p:nvPr>
            <p:ph type="body"/>
          </p:nvPr>
        </p:nvSpPr>
        <p:spPr>
          <a:xfrm>
            <a:off x="495300" y="368208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42" name="PlaceHolder 6"/>
          <p:cNvSpPr>
            <a:spLocks noGrp="1"/>
          </p:cNvSpPr>
          <p:nvPr>
            <p:ph type="body"/>
          </p:nvPr>
        </p:nvSpPr>
        <p:spPr>
          <a:xfrm>
            <a:off x="3509610" y="368208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43" name="PlaceHolder 7"/>
          <p:cNvSpPr>
            <a:spLocks noGrp="1"/>
          </p:cNvSpPr>
          <p:nvPr>
            <p:ph type="body"/>
          </p:nvPr>
        </p:nvSpPr>
        <p:spPr>
          <a:xfrm>
            <a:off x="6523920" y="368208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405661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3027" y="2130496"/>
            <a:ext cx="8420101" cy="1470026"/>
          </a:xfrm>
          <a:prstGeom prst="rect">
            <a:avLst/>
          </a:prstGeom>
        </p:spPr>
        <p:txBody>
          <a:bodyPr lIns="87836" tIns="43920" rIns="87836" bIns="43920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3" y="3886200"/>
            <a:ext cx="6934200" cy="1752600"/>
          </a:xfrm>
          <a:prstGeom prst="rect">
            <a:avLst/>
          </a:prstGeom>
        </p:spPr>
        <p:txBody>
          <a:bodyPr lIns="87836" tIns="43920" rIns="87836" bIns="43920"/>
          <a:lstStyle>
            <a:lvl1pPr marL="0" indent="0" algn="ctr">
              <a:buNone/>
              <a:defRPr/>
            </a:lvl1pPr>
            <a:lvl2pPr marL="439213" indent="0" algn="ctr">
              <a:buNone/>
              <a:defRPr/>
            </a:lvl2pPr>
            <a:lvl3pPr marL="878428" indent="0" algn="ctr">
              <a:buNone/>
              <a:defRPr/>
            </a:lvl3pPr>
            <a:lvl4pPr marL="1317639" indent="0" algn="ctr">
              <a:buNone/>
              <a:defRPr/>
            </a:lvl4pPr>
            <a:lvl5pPr marL="1756854" indent="0" algn="ctr">
              <a:buNone/>
              <a:defRPr/>
            </a:lvl5pPr>
            <a:lvl6pPr marL="2196069" indent="0" algn="ctr">
              <a:buNone/>
              <a:defRPr/>
            </a:lvl6pPr>
            <a:lvl7pPr marL="2635283" indent="0" algn="ctr">
              <a:buNone/>
              <a:defRPr/>
            </a:lvl7pPr>
            <a:lvl8pPr marL="3074497" indent="0" algn="ctr">
              <a:buNone/>
              <a:defRPr/>
            </a:lvl8pPr>
            <a:lvl9pPr marL="3513711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312092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36" tIns="43920" rIns="87836" bIns="43920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95303" y="1600207"/>
            <a:ext cx="8915400" cy="4525963"/>
          </a:xfrm>
          <a:prstGeom prst="rect">
            <a:avLst/>
          </a:prstGeom>
        </p:spPr>
        <p:txBody>
          <a:bodyPr lIns="87836" tIns="43920" rIns="87836" bIns="4392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17680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651" y="4407078"/>
            <a:ext cx="8420101" cy="1362074"/>
          </a:xfrm>
          <a:prstGeom prst="rect">
            <a:avLst/>
          </a:prstGeom>
        </p:spPr>
        <p:txBody>
          <a:bodyPr lIns="87836" tIns="43920" rIns="87836" bIns="43920" anchor="t"/>
          <a:lstStyle>
            <a:lvl1pPr algn="l">
              <a:defRPr sz="38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651" y="2906732"/>
            <a:ext cx="8420101" cy="1500187"/>
          </a:xfrm>
          <a:prstGeom prst="rect">
            <a:avLst/>
          </a:prstGeom>
        </p:spPr>
        <p:txBody>
          <a:bodyPr lIns="87836" tIns="43920" rIns="87836" bIns="43920" anchor="b"/>
          <a:lstStyle>
            <a:lvl1pPr marL="0" indent="0">
              <a:buNone/>
              <a:defRPr sz="1900"/>
            </a:lvl1pPr>
            <a:lvl2pPr marL="439213" indent="0">
              <a:buNone/>
              <a:defRPr sz="1600"/>
            </a:lvl2pPr>
            <a:lvl3pPr marL="878428" indent="0">
              <a:buNone/>
              <a:defRPr sz="1600"/>
            </a:lvl3pPr>
            <a:lvl4pPr marL="1317639" indent="0">
              <a:buNone/>
              <a:defRPr sz="1200"/>
            </a:lvl4pPr>
            <a:lvl5pPr marL="1756854" indent="0">
              <a:buNone/>
              <a:defRPr sz="1200"/>
            </a:lvl5pPr>
            <a:lvl6pPr marL="2196069" indent="0">
              <a:buNone/>
              <a:defRPr sz="1200"/>
            </a:lvl6pPr>
            <a:lvl7pPr marL="2635283" indent="0">
              <a:buNone/>
              <a:defRPr sz="1200"/>
            </a:lvl7pPr>
            <a:lvl8pPr marL="3074497" indent="0">
              <a:buNone/>
              <a:defRPr sz="1200"/>
            </a:lvl8pPr>
            <a:lvl9pPr marL="3513711" indent="0">
              <a:buNone/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430936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lIns="91381" tIns="45691" rIns="91381" bIns="45691"/>
          <a:lstStyle/>
          <a:p>
            <a:r>
              <a:rPr lang="ru-RU"/>
              <a:t>Образец заголовка</a:t>
            </a: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36" tIns="43920" rIns="87836" bIns="43920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24" y="1600207"/>
            <a:ext cx="4381501" cy="4525963"/>
          </a:xfrm>
          <a:prstGeom prst="rect">
            <a:avLst/>
          </a:prstGeom>
        </p:spPr>
        <p:txBody>
          <a:bodyPr lIns="87836" tIns="43920" rIns="87836" bIns="43920"/>
          <a:lstStyle>
            <a:lvl1pPr>
              <a:defRPr sz="2700"/>
            </a:lvl1pPr>
            <a:lvl2pPr>
              <a:defRPr sz="23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29228" y="1600207"/>
            <a:ext cx="4381501" cy="4525963"/>
          </a:xfrm>
          <a:prstGeom prst="rect">
            <a:avLst/>
          </a:prstGeom>
        </p:spPr>
        <p:txBody>
          <a:bodyPr lIns="87836" tIns="43920" rIns="87836" bIns="43920"/>
          <a:lstStyle>
            <a:lvl1pPr>
              <a:defRPr sz="2700"/>
            </a:lvl1pPr>
            <a:lvl2pPr>
              <a:defRPr sz="23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472735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36" tIns="43920" rIns="87836" bIns="43920"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299" y="1535117"/>
            <a:ext cx="4376738" cy="639763"/>
          </a:xfrm>
          <a:prstGeom prst="rect">
            <a:avLst/>
          </a:prstGeom>
        </p:spPr>
        <p:txBody>
          <a:bodyPr lIns="87836" tIns="43920" rIns="87836" bIns="43920" anchor="b"/>
          <a:lstStyle>
            <a:lvl1pPr marL="0" indent="0">
              <a:buNone/>
              <a:defRPr sz="2300" b="1"/>
            </a:lvl1pPr>
            <a:lvl2pPr marL="439213" indent="0">
              <a:buNone/>
              <a:defRPr sz="1900" b="1"/>
            </a:lvl2pPr>
            <a:lvl3pPr marL="878428" indent="0">
              <a:buNone/>
              <a:defRPr sz="1600" b="1"/>
            </a:lvl3pPr>
            <a:lvl4pPr marL="1317639" indent="0">
              <a:buNone/>
              <a:defRPr sz="1600" b="1"/>
            </a:lvl4pPr>
            <a:lvl5pPr marL="1756854" indent="0">
              <a:buNone/>
              <a:defRPr sz="1600" b="1"/>
            </a:lvl5pPr>
            <a:lvl6pPr marL="2196069" indent="0">
              <a:buNone/>
              <a:defRPr sz="1600" b="1"/>
            </a:lvl6pPr>
            <a:lvl7pPr marL="2635283" indent="0">
              <a:buNone/>
              <a:defRPr sz="1600" b="1"/>
            </a:lvl7pPr>
            <a:lvl8pPr marL="3074497" indent="0">
              <a:buNone/>
              <a:defRPr sz="1600" b="1"/>
            </a:lvl8pPr>
            <a:lvl9pPr marL="3513711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299" y="2174878"/>
            <a:ext cx="4376738" cy="3951288"/>
          </a:xfrm>
          <a:prstGeom prst="rect">
            <a:avLst/>
          </a:prstGeom>
        </p:spPr>
        <p:txBody>
          <a:bodyPr lIns="87836" tIns="43920" rIns="87836" bIns="43920"/>
          <a:lstStyle>
            <a:lvl1pPr>
              <a:defRPr sz="23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379" y="1535117"/>
            <a:ext cx="4378324" cy="639763"/>
          </a:xfrm>
          <a:prstGeom prst="rect">
            <a:avLst/>
          </a:prstGeom>
        </p:spPr>
        <p:txBody>
          <a:bodyPr lIns="87836" tIns="43920" rIns="87836" bIns="43920" anchor="b"/>
          <a:lstStyle>
            <a:lvl1pPr marL="0" indent="0">
              <a:buNone/>
              <a:defRPr sz="2300" b="1"/>
            </a:lvl1pPr>
            <a:lvl2pPr marL="439213" indent="0">
              <a:buNone/>
              <a:defRPr sz="1900" b="1"/>
            </a:lvl2pPr>
            <a:lvl3pPr marL="878428" indent="0">
              <a:buNone/>
              <a:defRPr sz="1600" b="1"/>
            </a:lvl3pPr>
            <a:lvl4pPr marL="1317639" indent="0">
              <a:buNone/>
              <a:defRPr sz="1600" b="1"/>
            </a:lvl4pPr>
            <a:lvl5pPr marL="1756854" indent="0">
              <a:buNone/>
              <a:defRPr sz="1600" b="1"/>
            </a:lvl5pPr>
            <a:lvl6pPr marL="2196069" indent="0">
              <a:buNone/>
              <a:defRPr sz="1600" b="1"/>
            </a:lvl6pPr>
            <a:lvl7pPr marL="2635283" indent="0">
              <a:buNone/>
              <a:defRPr sz="1600" b="1"/>
            </a:lvl7pPr>
            <a:lvl8pPr marL="3074497" indent="0">
              <a:buNone/>
              <a:defRPr sz="1600" b="1"/>
            </a:lvl8pPr>
            <a:lvl9pPr marL="3513711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379" y="2174878"/>
            <a:ext cx="4378324" cy="3951288"/>
          </a:xfrm>
          <a:prstGeom prst="rect">
            <a:avLst/>
          </a:prstGeom>
        </p:spPr>
        <p:txBody>
          <a:bodyPr lIns="87836" tIns="43920" rIns="87836" bIns="43920"/>
          <a:lstStyle>
            <a:lvl1pPr>
              <a:defRPr sz="23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237639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36" tIns="43920" rIns="87836" bIns="43920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034549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971095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3054"/>
            <a:ext cx="3259138" cy="1162051"/>
          </a:xfrm>
          <a:prstGeom prst="rect">
            <a:avLst/>
          </a:prstGeom>
        </p:spPr>
        <p:txBody>
          <a:bodyPr lIns="87836" tIns="43920" rIns="87836" bIns="43920" anchor="b"/>
          <a:lstStyle>
            <a:lvl1pPr algn="l">
              <a:defRPr sz="19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3527" y="273057"/>
            <a:ext cx="5537201" cy="5853115"/>
          </a:xfrm>
          <a:prstGeom prst="rect">
            <a:avLst/>
          </a:prstGeom>
        </p:spPr>
        <p:txBody>
          <a:bodyPr lIns="87836" tIns="43920" rIns="87836" bIns="43920"/>
          <a:lstStyle>
            <a:lvl1pPr>
              <a:defRPr sz="3000"/>
            </a:lvl1pPr>
            <a:lvl2pPr>
              <a:defRPr sz="27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1" y="1435104"/>
            <a:ext cx="3259138" cy="4691063"/>
          </a:xfrm>
          <a:prstGeom prst="rect">
            <a:avLst/>
          </a:prstGeom>
        </p:spPr>
        <p:txBody>
          <a:bodyPr lIns="87836" tIns="43920" rIns="87836" bIns="43920"/>
          <a:lstStyle>
            <a:lvl1pPr marL="0" indent="0">
              <a:buNone/>
              <a:defRPr sz="1200"/>
            </a:lvl1pPr>
            <a:lvl2pPr marL="439213" indent="0">
              <a:buNone/>
              <a:defRPr sz="1100"/>
            </a:lvl2pPr>
            <a:lvl3pPr marL="878428" indent="0">
              <a:buNone/>
              <a:defRPr sz="900"/>
            </a:lvl3pPr>
            <a:lvl4pPr marL="1317639" indent="0">
              <a:buNone/>
              <a:defRPr sz="900"/>
            </a:lvl4pPr>
            <a:lvl5pPr marL="1756854" indent="0">
              <a:buNone/>
              <a:defRPr sz="900"/>
            </a:lvl5pPr>
            <a:lvl6pPr marL="2196069" indent="0">
              <a:buNone/>
              <a:defRPr sz="900"/>
            </a:lvl6pPr>
            <a:lvl7pPr marL="2635283" indent="0">
              <a:buNone/>
              <a:defRPr sz="900"/>
            </a:lvl7pPr>
            <a:lvl8pPr marL="3074497" indent="0">
              <a:buNone/>
              <a:defRPr sz="900"/>
            </a:lvl8pPr>
            <a:lvl9pPr marL="3513711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07348872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513" y="4800601"/>
            <a:ext cx="5943600" cy="566738"/>
          </a:xfrm>
          <a:prstGeom prst="rect">
            <a:avLst/>
          </a:prstGeom>
        </p:spPr>
        <p:txBody>
          <a:bodyPr lIns="87836" tIns="43920" rIns="87836" bIns="43920" anchor="b"/>
          <a:lstStyle>
            <a:lvl1pPr algn="l">
              <a:defRPr sz="19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513" y="612776"/>
            <a:ext cx="5943600" cy="4114800"/>
          </a:xfrm>
          <a:prstGeom prst="rect">
            <a:avLst/>
          </a:prstGeom>
        </p:spPr>
        <p:txBody>
          <a:bodyPr lIns="87836" tIns="43920" rIns="87836" bIns="43920"/>
          <a:lstStyle>
            <a:lvl1pPr marL="0" indent="0">
              <a:buNone/>
              <a:defRPr sz="3000"/>
            </a:lvl1pPr>
            <a:lvl2pPr marL="439213" indent="0">
              <a:buNone/>
              <a:defRPr sz="2700"/>
            </a:lvl2pPr>
            <a:lvl3pPr marL="878428" indent="0">
              <a:buNone/>
              <a:defRPr sz="2300"/>
            </a:lvl3pPr>
            <a:lvl4pPr marL="1317639" indent="0">
              <a:buNone/>
              <a:defRPr sz="1900"/>
            </a:lvl4pPr>
            <a:lvl5pPr marL="1756854" indent="0">
              <a:buNone/>
              <a:defRPr sz="1900"/>
            </a:lvl5pPr>
            <a:lvl6pPr marL="2196069" indent="0">
              <a:buNone/>
              <a:defRPr sz="1900"/>
            </a:lvl6pPr>
            <a:lvl7pPr marL="2635283" indent="0">
              <a:buNone/>
              <a:defRPr sz="1900"/>
            </a:lvl7pPr>
            <a:lvl8pPr marL="3074497" indent="0">
              <a:buNone/>
              <a:defRPr sz="1900"/>
            </a:lvl8pPr>
            <a:lvl9pPr marL="3513711" indent="0">
              <a:buNone/>
              <a:defRPr sz="19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513" y="5367419"/>
            <a:ext cx="5943600" cy="804863"/>
          </a:xfrm>
          <a:prstGeom prst="rect">
            <a:avLst/>
          </a:prstGeom>
        </p:spPr>
        <p:txBody>
          <a:bodyPr lIns="87836" tIns="43920" rIns="87836" bIns="43920"/>
          <a:lstStyle>
            <a:lvl1pPr marL="0" indent="0">
              <a:buNone/>
              <a:defRPr sz="1200"/>
            </a:lvl1pPr>
            <a:lvl2pPr marL="439213" indent="0">
              <a:buNone/>
              <a:defRPr sz="1100"/>
            </a:lvl2pPr>
            <a:lvl3pPr marL="878428" indent="0">
              <a:buNone/>
              <a:defRPr sz="900"/>
            </a:lvl3pPr>
            <a:lvl4pPr marL="1317639" indent="0">
              <a:buNone/>
              <a:defRPr sz="900"/>
            </a:lvl4pPr>
            <a:lvl5pPr marL="1756854" indent="0">
              <a:buNone/>
              <a:defRPr sz="900"/>
            </a:lvl5pPr>
            <a:lvl6pPr marL="2196069" indent="0">
              <a:buNone/>
              <a:defRPr sz="900"/>
            </a:lvl6pPr>
            <a:lvl7pPr marL="2635283" indent="0">
              <a:buNone/>
              <a:defRPr sz="900"/>
            </a:lvl7pPr>
            <a:lvl8pPr marL="3074497" indent="0">
              <a:buNone/>
              <a:defRPr sz="900"/>
            </a:lvl8pPr>
            <a:lvl9pPr marL="3513711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81580770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36" tIns="43920" rIns="87836" bIns="43920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3" y="1600207"/>
            <a:ext cx="8915400" cy="4525963"/>
          </a:xfrm>
          <a:prstGeom prst="rect">
            <a:avLst/>
          </a:prstGeom>
        </p:spPr>
        <p:txBody>
          <a:bodyPr vert="eaVert" lIns="87836" tIns="43920" rIns="87836" bIns="4392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371315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1" y="274642"/>
            <a:ext cx="2228850" cy="5851526"/>
          </a:xfrm>
          <a:prstGeom prst="rect">
            <a:avLst/>
          </a:prstGeom>
        </p:spPr>
        <p:txBody>
          <a:bodyPr vert="eaVert" lIns="87836" tIns="43920" rIns="87836" bIns="43920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3" y="274642"/>
            <a:ext cx="6534151" cy="5851526"/>
          </a:xfrm>
          <a:prstGeom prst="rect">
            <a:avLst/>
          </a:prstGeom>
        </p:spPr>
        <p:txBody>
          <a:bodyPr vert="eaVert" lIns="87836" tIns="43920" rIns="87836" bIns="4392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474343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3007" y="2130474"/>
            <a:ext cx="8420101" cy="1470026"/>
          </a:xfrm>
          <a:prstGeom prst="rect">
            <a:avLst/>
          </a:prstGeom>
        </p:spPr>
        <p:txBody>
          <a:bodyPr lIns="87870" tIns="43937" rIns="87870" bIns="43937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3" y="3886200"/>
            <a:ext cx="6934200" cy="1752600"/>
          </a:xfrm>
          <a:prstGeom prst="rect">
            <a:avLst/>
          </a:prstGeom>
        </p:spPr>
        <p:txBody>
          <a:bodyPr lIns="87870" tIns="43937" rIns="87870" bIns="43937"/>
          <a:lstStyle>
            <a:lvl1pPr marL="0" indent="0" algn="ctr">
              <a:buNone/>
              <a:defRPr/>
            </a:lvl1pPr>
            <a:lvl2pPr marL="439381" indent="0" algn="ctr">
              <a:buNone/>
              <a:defRPr/>
            </a:lvl2pPr>
            <a:lvl3pPr marL="878763" indent="0" algn="ctr">
              <a:buNone/>
              <a:defRPr/>
            </a:lvl3pPr>
            <a:lvl4pPr marL="1318143" indent="0" algn="ctr">
              <a:buNone/>
              <a:defRPr/>
            </a:lvl4pPr>
            <a:lvl5pPr marL="1757526" indent="0" algn="ctr">
              <a:buNone/>
              <a:defRPr/>
            </a:lvl5pPr>
            <a:lvl6pPr marL="2196909" indent="0" algn="ctr">
              <a:buNone/>
              <a:defRPr/>
            </a:lvl6pPr>
            <a:lvl7pPr marL="2636290" indent="0" algn="ctr">
              <a:buNone/>
              <a:defRPr/>
            </a:lvl7pPr>
            <a:lvl8pPr marL="3075670" indent="0" algn="ctr">
              <a:buNone/>
              <a:defRPr/>
            </a:lvl8pPr>
            <a:lvl9pPr marL="3515052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342033992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70" tIns="43937" rIns="87870" bIns="43937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95303" y="1600207"/>
            <a:ext cx="8915400" cy="4525963"/>
          </a:xfrm>
          <a:prstGeom prst="rect">
            <a:avLst/>
          </a:prstGeom>
        </p:spPr>
        <p:txBody>
          <a:bodyPr lIns="87870" tIns="43937" rIns="87870" bIns="43937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001179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651" y="4407055"/>
            <a:ext cx="8420101" cy="1362074"/>
          </a:xfrm>
          <a:prstGeom prst="rect">
            <a:avLst/>
          </a:prstGeom>
        </p:spPr>
        <p:txBody>
          <a:bodyPr lIns="87870" tIns="43937" rIns="87870" bIns="43937" anchor="t"/>
          <a:lstStyle>
            <a:lvl1pPr algn="l">
              <a:defRPr sz="38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651" y="2906728"/>
            <a:ext cx="8420101" cy="1500187"/>
          </a:xfrm>
          <a:prstGeom prst="rect">
            <a:avLst/>
          </a:prstGeom>
        </p:spPr>
        <p:txBody>
          <a:bodyPr lIns="87870" tIns="43937" rIns="87870" bIns="43937" anchor="b"/>
          <a:lstStyle>
            <a:lvl1pPr marL="0" indent="0">
              <a:buNone/>
              <a:defRPr sz="1900"/>
            </a:lvl1pPr>
            <a:lvl2pPr marL="439381" indent="0">
              <a:buNone/>
              <a:defRPr sz="1600"/>
            </a:lvl2pPr>
            <a:lvl3pPr marL="878763" indent="0">
              <a:buNone/>
              <a:defRPr sz="1600"/>
            </a:lvl3pPr>
            <a:lvl4pPr marL="1318143" indent="0">
              <a:buNone/>
              <a:defRPr sz="1200"/>
            </a:lvl4pPr>
            <a:lvl5pPr marL="1757526" indent="0">
              <a:buNone/>
              <a:defRPr sz="1200"/>
            </a:lvl5pPr>
            <a:lvl6pPr marL="2196909" indent="0">
              <a:buNone/>
              <a:defRPr sz="1200"/>
            </a:lvl6pPr>
            <a:lvl7pPr marL="2636290" indent="0">
              <a:buNone/>
              <a:defRPr sz="1200"/>
            </a:lvl7pPr>
            <a:lvl8pPr marL="3075670" indent="0">
              <a:buNone/>
              <a:defRPr sz="1200"/>
            </a:lvl8pPr>
            <a:lvl9pPr marL="3515052" indent="0">
              <a:buNone/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20245525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70" tIns="43937" rIns="87870" bIns="43937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24" y="1600207"/>
            <a:ext cx="4381501" cy="4525963"/>
          </a:xfrm>
          <a:prstGeom prst="rect">
            <a:avLst/>
          </a:prstGeom>
        </p:spPr>
        <p:txBody>
          <a:bodyPr lIns="87870" tIns="43937" rIns="87870" bIns="43937"/>
          <a:lstStyle>
            <a:lvl1pPr>
              <a:defRPr sz="2700"/>
            </a:lvl1pPr>
            <a:lvl2pPr>
              <a:defRPr sz="23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29228" y="1600207"/>
            <a:ext cx="4381501" cy="4525963"/>
          </a:xfrm>
          <a:prstGeom prst="rect">
            <a:avLst/>
          </a:prstGeom>
        </p:spPr>
        <p:txBody>
          <a:bodyPr lIns="87870" tIns="43937" rIns="87870" bIns="43937"/>
          <a:lstStyle>
            <a:lvl1pPr>
              <a:defRPr sz="2700"/>
            </a:lvl1pPr>
            <a:lvl2pPr>
              <a:defRPr sz="23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77195643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70" tIns="43937" rIns="87870" bIns="43937"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299" y="1535117"/>
            <a:ext cx="4376738" cy="639763"/>
          </a:xfrm>
          <a:prstGeom prst="rect">
            <a:avLst/>
          </a:prstGeom>
        </p:spPr>
        <p:txBody>
          <a:bodyPr lIns="87870" tIns="43937" rIns="87870" bIns="43937" anchor="b"/>
          <a:lstStyle>
            <a:lvl1pPr marL="0" indent="0">
              <a:buNone/>
              <a:defRPr sz="2300" b="1"/>
            </a:lvl1pPr>
            <a:lvl2pPr marL="439381" indent="0">
              <a:buNone/>
              <a:defRPr sz="1900" b="1"/>
            </a:lvl2pPr>
            <a:lvl3pPr marL="878763" indent="0">
              <a:buNone/>
              <a:defRPr sz="1600" b="1"/>
            </a:lvl3pPr>
            <a:lvl4pPr marL="1318143" indent="0">
              <a:buNone/>
              <a:defRPr sz="1600" b="1"/>
            </a:lvl4pPr>
            <a:lvl5pPr marL="1757526" indent="0">
              <a:buNone/>
              <a:defRPr sz="1600" b="1"/>
            </a:lvl5pPr>
            <a:lvl6pPr marL="2196909" indent="0">
              <a:buNone/>
              <a:defRPr sz="1600" b="1"/>
            </a:lvl6pPr>
            <a:lvl7pPr marL="2636290" indent="0">
              <a:buNone/>
              <a:defRPr sz="1600" b="1"/>
            </a:lvl7pPr>
            <a:lvl8pPr marL="3075670" indent="0">
              <a:buNone/>
              <a:defRPr sz="1600" b="1"/>
            </a:lvl8pPr>
            <a:lvl9pPr marL="3515052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299" y="2174878"/>
            <a:ext cx="4376738" cy="3951288"/>
          </a:xfrm>
          <a:prstGeom prst="rect">
            <a:avLst/>
          </a:prstGeom>
        </p:spPr>
        <p:txBody>
          <a:bodyPr lIns="87870" tIns="43937" rIns="87870" bIns="43937"/>
          <a:lstStyle>
            <a:lvl1pPr>
              <a:defRPr sz="23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379" y="1535117"/>
            <a:ext cx="4378324" cy="639763"/>
          </a:xfrm>
          <a:prstGeom prst="rect">
            <a:avLst/>
          </a:prstGeom>
        </p:spPr>
        <p:txBody>
          <a:bodyPr lIns="87870" tIns="43937" rIns="87870" bIns="43937" anchor="b"/>
          <a:lstStyle>
            <a:lvl1pPr marL="0" indent="0">
              <a:buNone/>
              <a:defRPr sz="2300" b="1"/>
            </a:lvl1pPr>
            <a:lvl2pPr marL="439381" indent="0">
              <a:buNone/>
              <a:defRPr sz="1900" b="1"/>
            </a:lvl2pPr>
            <a:lvl3pPr marL="878763" indent="0">
              <a:buNone/>
              <a:defRPr sz="1600" b="1"/>
            </a:lvl3pPr>
            <a:lvl4pPr marL="1318143" indent="0">
              <a:buNone/>
              <a:defRPr sz="1600" b="1"/>
            </a:lvl4pPr>
            <a:lvl5pPr marL="1757526" indent="0">
              <a:buNone/>
              <a:defRPr sz="1600" b="1"/>
            </a:lvl5pPr>
            <a:lvl6pPr marL="2196909" indent="0">
              <a:buNone/>
              <a:defRPr sz="1600" b="1"/>
            </a:lvl6pPr>
            <a:lvl7pPr marL="2636290" indent="0">
              <a:buNone/>
              <a:defRPr sz="1600" b="1"/>
            </a:lvl7pPr>
            <a:lvl8pPr marL="3075670" indent="0">
              <a:buNone/>
              <a:defRPr sz="1600" b="1"/>
            </a:lvl8pPr>
            <a:lvl9pPr marL="3515052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379" y="2174878"/>
            <a:ext cx="4378324" cy="3951288"/>
          </a:xfrm>
          <a:prstGeom prst="rect">
            <a:avLst/>
          </a:prstGeom>
        </p:spPr>
        <p:txBody>
          <a:bodyPr lIns="87870" tIns="43937" rIns="87870" bIns="43937"/>
          <a:lstStyle>
            <a:lvl1pPr>
              <a:defRPr sz="2300"/>
            </a:lvl1pPr>
            <a:lvl2pPr>
              <a:defRPr sz="19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44062216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70" tIns="43937" rIns="87870" bIns="43937"/>
          <a:lstStyle/>
          <a:p>
            <a:r>
              <a:rPr lang="ru-RU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242056719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07490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3054"/>
            <a:ext cx="3259138" cy="1162051"/>
          </a:xfrm>
          <a:prstGeom prst="rect">
            <a:avLst/>
          </a:prstGeom>
        </p:spPr>
        <p:txBody>
          <a:bodyPr lIns="87870" tIns="43937" rIns="87870" bIns="43937" anchor="b"/>
          <a:lstStyle>
            <a:lvl1pPr algn="l">
              <a:defRPr sz="19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3527" y="273056"/>
            <a:ext cx="5537201" cy="5853115"/>
          </a:xfrm>
          <a:prstGeom prst="rect">
            <a:avLst/>
          </a:prstGeom>
        </p:spPr>
        <p:txBody>
          <a:bodyPr lIns="87870" tIns="43937" rIns="87870" bIns="43937"/>
          <a:lstStyle>
            <a:lvl1pPr>
              <a:defRPr sz="3000"/>
            </a:lvl1pPr>
            <a:lvl2pPr>
              <a:defRPr sz="27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1" y="1435104"/>
            <a:ext cx="3259138" cy="4691063"/>
          </a:xfrm>
          <a:prstGeom prst="rect">
            <a:avLst/>
          </a:prstGeom>
        </p:spPr>
        <p:txBody>
          <a:bodyPr lIns="87870" tIns="43937" rIns="87870" bIns="43937"/>
          <a:lstStyle>
            <a:lvl1pPr marL="0" indent="0">
              <a:buNone/>
              <a:defRPr sz="1200"/>
            </a:lvl1pPr>
            <a:lvl2pPr marL="439381" indent="0">
              <a:buNone/>
              <a:defRPr sz="1100"/>
            </a:lvl2pPr>
            <a:lvl3pPr marL="878763" indent="0">
              <a:buNone/>
              <a:defRPr sz="900"/>
            </a:lvl3pPr>
            <a:lvl4pPr marL="1318143" indent="0">
              <a:buNone/>
              <a:defRPr sz="900"/>
            </a:lvl4pPr>
            <a:lvl5pPr marL="1757526" indent="0">
              <a:buNone/>
              <a:defRPr sz="900"/>
            </a:lvl5pPr>
            <a:lvl6pPr marL="2196909" indent="0">
              <a:buNone/>
              <a:defRPr sz="900"/>
            </a:lvl6pPr>
            <a:lvl7pPr marL="2636290" indent="0">
              <a:buNone/>
              <a:defRPr sz="900"/>
            </a:lvl7pPr>
            <a:lvl8pPr marL="3075670" indent="0">
              <a:buNone/>
              <a:defRPr sz="900"/>
            </a:lvl8pPr>
            <a:lvl9pPr marL="3515052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42979221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513" y="4800601"/>
            <a:ext cx="5943600" cy="566738"/>
          </a:xfrm>
          <a:prstGeom prst="rect">
            <a:avLst/>
          </a:prstGeom>
        </p:spPr>
        <p:txBody>
          <a:bodyPr lIns="87870" tIns="43937" rIns="87870" bIns="43937" anchor="b"/>
          <a:lstStyle>
            <a:lvl1pPr algn="l">
              <a:defRPr sz="19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513" y="612776"/>
            <a:ext cx="5943600" cy="4114800"/>
          </a:xfrm>
          <a:prstGeom prst="rect">
            <a:avLst/>
          </a:prstGeom>
        </p:spPr>
        <p:txBody>
          <a:bodyPr lIns="87870" tIns="43937" rIns="87870" bIns="43937"/>
          <a:lstStyle>
            <a:lvl1pPr marL="0" indent="0">
              <a:buNone/>
              <a:defRPr sz="3000"/>
            </a:lvl1pPr>
            <a:lvl2pPr marL="439381" indent="0">
              <a:buNone/>
              <a:defRPr sz="2700"/>
            </a:lvl2pPr>
            <a:lvl3pPr marL="878763" indent="0">
              <a:buNone/>
              <a:defRPr sz="2300"/>
            </a:lvl3pPr>
            <a:lvl4pPr marL="1318143" indent="0">
              <a:buNone/>
              <a:defRPr sz="1900"/>
            </a:lvl4pPr>
            <a:lvl5pPr marL="1757526" indent="0">
              <a:buNone/>
              <a:defRPr sz="1900"/>
            </a:lvl5pPr>
            <a:lvl6pPr marL="2196909" indent="0">
              <a:buNone/>
              <a:defRPr sz="1900"/>
            </a:lvl6pPr>
            <a:lvl7pPr marL="2636290" indent="0">
              <a:buNone/>
              <a:defRPr sz="1900"/>
            </a:lvl7pPr>
            <a:lvl8pPr marL="3075670" indent="0">
              <a:buNone/>
              <a:defRPr sz="1900"/>
            </a:lvl8pPr>
            <a:lvl9pPr marL="3515052" indent="0">
              <a:buNone/>
              <a:defRPr sz="19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513" y="5367344"/>
            <a:ext cx="5943600" cy="804863"/>
          </a:xfrm>
          <a:prstGeom prst="rect">
            <a:avLst/>
          </a:prstGeom>
        </p:spPr>
        <p:txBody>
          <a:bodyPr lIns="87870" tIns="43937" rIns="87870" bIns="43937"/>
          <a:lstStyle>
            <a:lvl1pPr marL="0" indent="0">
              <a:buNone/>
              <a:defRPr sz="1200"/>
            </a:lvl1pPr>
            <a:lvl2pPr marL="439381" indent="0">
              <a:buNone/>
              <a:defRPr sz="1100"/>
            </a:lvl2pPr>
            <a:lvl3pPr marL="878763" indent="0">
              <a:buNone/>
              <a:defRPr sz="900"/>
            </a:lvl3pPr>
            <a:lvl4pPr marL="1318143" indent="0">
              <a:buNone/>
              <a:defRPr sz="900"/>
            </a:lvl4pPr>
            <a:lvl5pPr marL="1757526" indent="0">
              <a:buNone/>
              <a:defRPr sz="900"/>
            </a:lvl5pPr>
            <a:lvl6pPr marL="2196909" indent="0">
              <a:buNone/>
              <a:defRPr sz="900"/>
            </a:lvl6pPr>
            <a:lvl7pPr marL="2636290" indent="0">
              <a:buNone/>
              <a:defRPr sz="900"/>
            </a:lvl7pPr>
            <a:lvl8pPr marL="3075670" indent="0">
              <a:buNone/>
              <a:defRPr sz="900"/>
            </a:lvl8pPr>
            <a:lvl9pPr marL="3515052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79746876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3" y="274637"/>
            <a:ext cx="8915400" cy="1143000"/>
          </a:xfrm>
          <a:prstGeom prst="rect">
            <a:avLst/>
          </a:prstGeom>
        </p:spPr>
        <p:txBody>
          <a:bodyPr lIns="87870" tIns="43937" rIns="87870" bIns="43937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3" y="1600207"/>
            <a:ext cx="8915400" cy="4525963"/>
          </a:xfrm>
          <a:prstGeom prst="rect">
            <a:avLst/>
          </a:prstGeom>
        </p:spPr>
        <p:txBody>
          <a:bodyPr vert="eaVert" lIns="87870" tIns="43937" rIns="87870" bIns="43937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13587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1" y="274642"/>
            <a:ext cx="2228850" cy="5851526"/>
          </a:xfrm>
          <a:prstGeom prst="rect">
            <a:avLst/>
          </a:prstGeom>
        </p:spPr>
        <p:txBody>
          <a:bodyPr vert="eaVert" lIns="87870" tIns="43937" rIns="87870" bIns="43937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3" y="274642"/>
            <a:ext cx="6534151" cy="5851526"/>
          </a:xfrm>
          <a:prstGeom prst="rect">
            <a:avLst/>
          </a:prstGeom>
        </p:spPr>
        <p:txBody>
          <a:bodyPr vert="eaVert" lIns="87870" tIns="43937" rIns="87870" bIns="43937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40878491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6866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1" y="273051"/>
            <a:ext cx="3259138" cy="1162050"/>
          </a:xfrm>
          <a:prstGeom prst="rect">
            <a:avLst/>
          </a:prstGeom>
        </p:spPr>
        <p:txBody>
          <a:bodyPr lIns="91381" tIns="45691" rIns="91381" bIns="45691"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3502" y="273058"/>
            <a:ext cx="5537201" cy="5853113"/>
          </a:xfrm>
          <a:prstGeom prst="rect">
            <a:avLst/>
          </a:prstGeom>
        </p:spPr>
        <p:txBody>
          <a:bodyPr lIns="91381" tIns="45691" rIns="91381" bIns="45691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1" y="1435104"/>
            <a:ext cx="3259138" cy="4691063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1400"/>
            </a:lvl1pPr>
            <a:lvl2pPr marL="456930" indent="0">
              <a:buNone/>
              <a:defRPr sz="1200"/>
            </a:lvl2pPr>
            <a:lvl3pPr marL="913861" indent="0">
              <a:buNone/>
              <a:defRPr sz="1000"/>
            </a:lvl3pPr>
            <a:lvl4pPr marL="1370788" indent="0">
              <a:buNone/>
              <a:defRPr sz="900"/>
            </a:lvl4pPr>
            <a:lvl5pPr marL="1827720" indent="0">
              <a:buNone/>
              <a:defRPr sz="900"/>
            </a:lvl5pPr>
            <a:lvl6pPr marL="2284651" indent="0">
              <a:buNone/>
              <a:defRPr sz="900"/>
            </a:lvl6pPr>
            <a:lvl7pPr marL="2741581" indent="0">
              <a:buNone/>
              <a:defRPr sz="900"/>
            </a:lvl7pPr>
            <a:lvl8pPr marL="3198510" indent="0">
              <a:buNone/>
              <a:defRPr sz="900"/>
            </a:lvl8pPr>
            <a:lvl9pPr marL="3655439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47" name="PlaceHolder 2"/>
          <p:cNvSpPr>
            <a:spLocks noGrp="1"/>
          </p:cNvSpPr>
          <p:nvPr>
            <p:ph type="subTitle"/>
          </p:nvPr>
        </p:nvSpPr>
        <p:spPr>
          <a:xfrm>
            <a:off x="495300" y="3371562"/>
            <a:ext cx="8915010" cy="44319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312707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891501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888044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51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52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236358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914177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subTitle"/>
          </p:nvPr>
        </p:nvSpPr>
        <p:spPr>
          <a:xfrm>
            <a:off x="495300" y="2705922"/>
            <a:ext cx="8915010" cy="44319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100703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57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58" name="PlaceHolder 4"/>
          <p:cNvSpPr>
            <a:spLocks noGrp="1"/>
          </p:cNvSpPr>
          <p:nvPr>
            <p:ph type="body"/>
          </p:nvPr>
        </p:nvSpPr>
        <p:spPr>
          <a:xfrm>
            <a:off x="495300" y="368208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551304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2" name="PlaceHolder 4"/>
          <p:cNvSpPr>
            <a:spLocks noGrp="1"/>
          </p:cNvSpPr>
          <p:nvPr>
            <p:ph type="body"/>
          </p:nvPr>
        </p:nvSpPr>
        <p:spPr>
          <a:xfrm>
            <a:off x="5063760" y="368208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196614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64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5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6" name="PlaceHolder 4"/>
          <p:cNvSpPr>
            <a:spLocks noGrp="1"/>
          </p:cNvSpPr>
          <p:nvPr>
            <p:ph type="body"/>
          </p:nvPr>
        </p:nvSpPr>
        <p:spPr>
          <a:xfrm>
            <a:off x="495300" y="3682080"/>
            <a:ext cx="891501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046317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891501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495300" y="3682080"/>
            <a:ext cx="891501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1861752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71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2" name="PlaceHolder 3"/>
          <p:cNvSpPr>
            <a:spLocks noGrp="1"/>
          </p:cNvSpPr>
          <p:nvPr>
            <p:ph type="body"/>
          </p:nvPr>
        </p:nvSpPr>
        <p:spPr>
          <a:xfrm>
            <a:off x="5063760" y="160452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3" name="PlaceHolder 4"/>
          <p:cNvSpPr>
            <a:spLocks noGrp="1"/>
          </p:cNvSpPr>
          <p:nvPr>
            <p:ph type="body"/>
          </p:nvPr>
        </p:nvSpPr>
        <p:spPr>
          <a:xfrm>
            <a:off x="495300" y="368208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4" name="PlaceHolder 5"/>
          <p:cNvSpPr>
            <a:spLocks noGrp="1"/>
          </p:cNvSpPr>
          <p:nvPr>
            <p:ph type="body"/>
          </p:nvPr>
        </p:nvSpPr>
        <p:spPr>
          <a:xfrm>
            <a:off x="5063760" y="3682080"/>
            <a:ext cx="435045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98864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513" y="4800601"/>
            <a:ext cx="5943600" cy="566738"/>
          </a:xfrm>
          <a:prstGeom prst="rect">
            <a:avLst/>
          </a:prstGeom>
        </p:spPr>
        <p:txBody>
          <a:bodyPr lIns="91381" tIns="45691" rIns="91381" bIns="45691"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3200"/>
            </a:lvl1pPr>
            <a:lvl2pPr marL="456930" indent="0">
              <a:buNone/>
              <a:defRPr sz="2800"/>
            </a:lvl2pPr>
            <a:lvl3pPr marL="913861" indent="0">
              <a:buNone/>
              <a:defRPr sz="2400"/>
            </a:lvl3pPr>
            <a:lvl4pPr marL="1370788" indent="0">
              <a:buNone/>
              <a:defRPr sz="2000"/>
            </a:lvl4pPr>
            <a:lvl5pPr marL="1827720" indent="0">
              <a:buNone/>
              <a:defRPr sz="2000"/>
            </a:lvl5pPr>
            <a:lvl6pPr marL="2284651" indent="0">
              <a:buNone/>
              <a:defRPr sz="2000"/>
            </a:lvl6pPr>
            <a:lvl7pPr marL="2741581" indent="0">
              <a:buNone/>
              <a:defRPr sz="2000"/>
            </a:lvl7pPr>
            <a:lvl8pPr marL="3198510" indent="0">
              <a:buNone/>
              <a:defRPr sz="2000"/>
            </a:lvl8pPr>
            <a:lvl9pPr marL="3655439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 lIns="91381" tIns="45691" rIns="91381" bIns="45691"/>
          <a:lstStyle>
            <a:lvl1pPr marL="0" indent="0">
              <a:buNone/>
              <a:defRPr sz="1400"/>
            </a:lvl1pPr>
            <a:lvl2pPr marL="456930" indent="0">
              <a:buNone/>
              <a:defRPr sz="1200"/>
            </a:lvl2pPr>
            <a:lvl3pPr marL="913861" indent="0">
              <a:buNone/>
              <a:defRPr sz="1000"/>
            </a:lvl3pPr>
            <a:lvl4pPr marL="1370788" indent="0">
              <a:buNone/>
              <a:defRPr sz="900"/>
            </a:lvl4pPr>
            <a:lvl5pPr marL="1827720" indent="0">
              <a:buNone/>
              <a:defRPr sz="900"/>
            </a:lvl5pPr>
            <a:lvl6pPr marL="2284651" indent="0">
              <a:buNone/>
              <a:defRPr sz="900"/>
            </a:lvl6pPr>
            <a:lvl7pPr marL="2741581" indent="0">
              <a:buNone/>
              <a:defRPr sz="900"/>
            </a:lvl7pPr>
            <a:lvl8pPr marL="3198510" indent="0">
              <a:buNone/>
              <a:defRPr sz="900"/>
            </a:lvl8pPr>
            <a:lvl9pPr marL="3655439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laceHolder 1"/>
          <p:cNvSpPr>
            <a:spLocks noGrp="1"/>
          </p:cNvSpPr>
          <p:nvPr>
            <p:ph type="title"/>
          </p:nvPr>
        </p:nvSpPr>
        <p:spPr>
          <a:xfrm>
            <a:off x="495300" y="541418"/>
            <a:ext cx="8915010" cy="609526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4401" b="0" strike="noStrike" spc="-1">
              <a:latin typeface="Arial"/>
            </a:endParaRPr>
          </a:p>
        </p:txBody>
      </p:sp>
      <p:sp>
        <p:nvSpPr>
          <p:cNvPr id="76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7" name="PlaceHolder 3"/>
          <p:cNvSpPr>
            <a:spLocks noGrp="1"/>
          </p:cNvSpPr>
          <p:nvPr>
            <p:ph type="body"/>
          </p:nvPr>
        </p:nvSpPr>
        <p:spPr>
          <a:xfrm>
            <a:off x="3509610" y="160452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8" name="PlaceHolder 4"/>
          <p:cNvSpPr>
            <a:spLocks noGrp="1"/>
          </p:cNvSpPr>
          <p:nvPr>
            <p:ph type="body"/>
          </p:nvPr>
        </p:nvSpPr>
        <p:spPr>
          <a:xfrm>
            <a:off x="6523920" y="160452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79" name="PlaceHolder 5"/>
          <p:cNvSpPr>
            <a:spLocks noGrp="1"/>
          </p:cNvSpPr>
          <p:nvPr>
            <p:ph type="body"/>
          </p:nvPr>
        </p:nvSpPr>
        <p:spPr>
          <a:xfrm>
            <a:off x="495300" y="368208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80" name="PlaceHolder 6"/>
          <p:cNvSpPr>
            <a:spLocks noGrp="1"/>
          </p:cNvSpPr>
          <p:nvPr>
            <p:ph type="body"/>
          </p:nvPr>
        </p:nvSpPr>
        <p:spPr>
          <a:xfrm>
            <a:off x="3509610" y="368208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  <p:sp>
        <p:nvSpPr>
          <p:cNvPr id="81" name="PlaceHolder 7"/>
          <p:cNvSpPr>
            <a:spLocks noGrp="1"/>
          </p:cNvSpPr>
          <p:nvPr>
            <p:ph type="body"/>
          </p:nvPr>
        </p:nvSpPr>
        <p:spPr>
          <a:xfrm>
            <a:off x="6523920" y="3682080"/>
            <a:ext cx="2870400" cy="1896840"/>
          </a:xfrm>
          <a:prstGeom prst="rect">
            <a:avLst/>
          </a:prstGeom>
        </p:spPr>
        <p:txBody>
          <a:bodyPr lIns="0" tIns="0" rIns="0" bIns="0">
            <a:normAutofit fontScale="76000"/>
          </a:bodyPr>
          <a:lstStyle/>
          <a:p>
            <a:endParaRPr lang="ru-RU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925537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1122363"/>
            <a:ext cx="84201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12" indent="0" algn="ctr">
              <a:buNone/>
              <a:defRPr sz="2000"/>
            </a:lvl2pPr>
            <a:lvl3pPr marL="914423" indent="0" algn="ctr">
              <a:buNone/>
              <a:defRPr sz="1800"/>
            </a:lvl3pPr>
            <a:lvl4pPr marL="1371634" indent="0" algn="ctr">
              <a:buNone/>
              <a:defRPr sz="1600"/>
            </a:lvl4pPr>
            <a:lvl5pPr marL="1828846" indent="0" algn="ctr">
              <a:buNone/>
              <a:defRPr sz="1600"/>
            </a:lvl5pPr>
            <a:lvl6pPr marL="2286057" indent="0" algn="ctr">
              <a:buNone/>
              <a:defRPr sz="1600"/>
            </a:lvl6pPr>
            <a:lvl7pPr marL="2743269" indent="0" algn="ctr">
              <a:buNone/>
              <a:defRPr sz="1600"/>
            </a:lvl7pPr>
            <a:lvl8pPr marL="3200480" indent="0" algn="ctr">
              <a:buNone/>
              <a:defRPr sz="1600"/>
            </a:lvl8pPr>
            <a:lvl9pPr marL="3657691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1038" y="6356354"/>
            <a:ext cx="2228850" cy="365125"/>
          </a:xfrm>
          <a:prstGeom prst="rect">
            <a:avLst/>
          </a:prstGeom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/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81363" y="6356354"/>
            <a:ext cx="3343275" cy="365125"/>
          </a:xfrm>
          <a:prstGeom prst="rect">
            <a:avLst/>
          </a:prstGeom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/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6113" y="6356354"/>
            <a:ext cx="2228850" cy="365125"/>
          </a:xfrm>
          <a:prstGeom prst="rect">
            <a:avLst/>
          </a:prstGeom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fld id="{83A7BFE6-E02B-45F7-91E3-E439EEDB3A64}" type="slidenum">
              <a:rPr lang="ru-RU" smtClean="0">
                <a:solidFill>
                  <a:prstClr val="black"/>
                </a:solidFill>
                <a:latin typeface="Arial"/>
              </a:rPr>
              <a:pPr algn="l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114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4.wmf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image" Target="../media/image3.wmf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2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C:\Ра\Новая папка\Презентация12ццц копия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5" y="0"/>
            <a:ext cx="9909175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+mj-lt"/>
          <a:ea typeface="Arial" charset="0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5pPr>
      <a:lvl6pPr marL="456930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6pPr>
      <a:lvl7pPr marL="913861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7pPr>
      <a:lvl8pPr marL="1370788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8pPr>
      <a:lvl9pPr marL="1827720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9pPr>
    </p:titleStyle>
    <p:bodyStyle>
      <a:lvl1pPr marL="341200" indent="-3412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Arial" charset="0"/>
          <a:cs typeface="Arial" pitchFamily="34" charset="0"/>
        </a:defRPr>
      </a:lvl1pPr>
      <a:lvl2pPr marL="741118" indent="-28407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1030" indent="-226938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598082" indent="-226938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5133" indent="-226938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3115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045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6976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3906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3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6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88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72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65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58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51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439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C:\Ра\Новая папка\Презентация12ццц копия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5" y="0"/>
            <a:ext cx="9909175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047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+mj-lt"/>
          <a:ea typeface="Arial" charset="0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5pPr>
      <a:lvl6pPr marL="456930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6pPr>
      <a:lvl7pPr marL="913861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7pPr>
      <a:lvl8pPr marL="1370788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8pPr>
      <a:lvl9pPr marL="1827720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9pPr>
    </p:titleStyle>
    <p:bodyStyle>
      <a:lvl1pPr marL="341200" indent="-3412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Arial" charset="0"/>
          <a:cs typeface="Arial" pitchFamily="34" charset="0"/>
        </a:defRPr>
      </a:lvl1pPr>
      <a:lvl2pPr marL="741118" indent="-28407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1030" indent="-226938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598082" indent="-226938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5133" indent="-226938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3115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045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6976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3906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3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6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88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72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65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58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51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439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C:\Ра\Новая папка\Презентация12ццц копия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5" y="0"/>
            <a:ext cx="9909175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0900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+mj-lt"/>
          <a:ea typeface="Arial" charset="0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5pPr>
      <a:lvl6pPr marL="456930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6pPr>
      <a:lvl7pPr marL="913861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7pPr>
      <a:lvl8pPr marL="1370788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8pPr>
      <a:lvl9pPr marL="1827720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9pPr>
    </p:titleStyle>
    <p:bodyStyle>
      <a:lvl1pPr marL="341200" indent="-3412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Arial" charset="0"/>
          <a:cs typeface="Arial" pitchFamily="34" charset="0"/>
        </a:defRPr>
      </a:lvl1pPr>
      <a:lvl2pPr marL="741118" indent="-28407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1030" indent="-226938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598082" indent="-226938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5133" indent="-226938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3115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045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6976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3906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3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6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88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72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65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58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51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439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C:\Ра\Новая папка\Презентация12ццц копия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5" y="0"/>
            <a:ext cx="9909175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42696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+mj-lt"/>
          <a:ea typeface="Arial" charset="0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1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5pPr>
      <a:lvl6pPr marL="456930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6pPr>
      <a:lvl7pPr marL="913861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7pPr>
      <a:lvl8pPr marL="1370788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8pPr>
      <a:lvl9pPr marL="1827720" algn="ctr" rtl="0" fontAlgn="base">
        <a:spcBef>
          <a:spcPct val="0"/>
        </a:spcBef>
        <a:spcAft>
          <a:spcPct val="0"/>
        </a:spcAft>
        <a:defRPr sz="4401">
          <a:solidFill>
            <a:schemeClr val="tx2"/>
          </a:solidFill>
          <a:latin typeface="Times New Roman" pitchFamily="18" charset="0"/>
        </a:defRPr>
      </a:lvl9pPr>
    </p:titleStyle>
    <p:bodyStyle>
      <a:lvl1pPr marL="341200" indent="-3412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Arial" charset="0"/>
          <a:cs typeface="Arial" pitchFamily="34" charset="0"/>
        </a:defRPr>
      </a:lvl1pPr>
      <a:lvl2pPr marL="741118" indent="-28407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141030" indent="-226938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598082" indent="-226938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2055133" indent="-226938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513115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045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6976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3906" indent="-22846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3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6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88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72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65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581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510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439" algn="l" defTabSz="91386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body"/>
          </p:nvPr>
        </p:nvSpPr>
        <p:spPr>
          <a:xfrm>
            <a:off x="495300" y="1604520"/>
            <a:ext cx="891501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3200" b="0" strike="noStrike" spc="-1">
                <a:latin typeface="Arial"/>
              </a:rPr>
              <a:t>Для правки структуры щёлкните мышью</a:t>
            </a:r>
          </a:p>
          <a:p>
            <a:pPr marL="863714" lvl="1" indent="-323892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800" b="0" strike="noStrike" spc="-1">
                <a:latin typeface="Arial"/>
              </a:rPr>
              <a:t>Второй уровень структуры</a:t>
            </a:r>
          </a:p>
          <a:p>
            <a:pPr marL="1295571" lvl="2" indent="-287905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400" b="0" strike="noStrike" spc="-1">
                <a:latin typeface="Arial"/>
              </a:rPr>
              <a:t>Третий уровень структуры</a:t>
            </a:r>
          </a:p>
          <a:p>
            <a:pPr marL="1727426" lvl="3" indent="-215928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000" b="0" strike="noStrike" spc="-1">
                <a:latin typeface="Arial"/>
              </a:rPr>
              <a:t>Четвёртый уровень структуры</a:t>
            </a:r>
          </a:p>
          <a:p>
            <a:pPr marL="2159284" lvl="4" indent="-215928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Пятый уровень структуры</a:t>
            </a:r>
          </a:p>
          <a:p>
            <a:pPr marL="2591142" lvl="5" indent="-215928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Шестой уровень структуры</a:t>
            </a:r>
          </a:p>
          <a:p>
            <a:pPr marL="3022996" lvl="6" indent="-215928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Седьмой уровень структуры</a:t>
            </a:r>
          </a:p>
        </p:txBody>
      </p:sp>
      <p:sp>
        <p:nvSpPr>
          <p:cNvPr id="9" name="PlaceHolder 2"/>
          <p:cNvSpPr>
            <a:spLocks noGrp="1"/>
          </p:cNvSpPr>
          <p:nvPr>
            <p:ph type="title"/>
          </p:nvPr>
        </p:nvSpPr>
        <p:spPr>
          <a:xfrm>
            <a:off x="495300" y="707385"/>
            <a:ext cx="8914620" cy="276999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r>
              <a:rPr lang="ru-RU" sz="1800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pic>
        <p:nvPicPr>
          <p:cNvPr id="2" name="Рисунок 1"/>
          <p:cNvPicPr/>
          <p:nvPr/>
        </p:nvPicPr>
        <p:blipFill>
          <a:blip r:embed="rId14"/>
          <a:stretch/>
        </p:blipFill>
        <p:spPr>
          <a:xfrm>
            <a:off x="0" y="36000"/>
            <a:ext cx="9905220" cy="6856200"/>
          </a:xfrm>
          <a:prstGeom prst="rect">
            <a:avLst/>
          </a:prstGeom>
          <a:ln>
            <a:noFill/>
          </a:ln>
        </p:spPr>
      </p:pic>
      <p:sp>
        <p:nvSpPr>
          <p:cNvPr id="3" name="CustomShape 3"/>
          <p:cNvSpPr/>
          <p:nvPr/>
        </p:nvSpPr>
        <p:spPr>
          <a:xfrm>
            <a:off x="-78000" y="-72000"/>
            <a:ext cx="10061610" cy="1727640"/>
          </a:xfrm>
          <a:prstGeom prst="rect">
            <a:avLst/>
          </a:prstGeom>
          <a:solidFill>
            <a:srgbClr val="1F376B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" name="CustomShape 4"/>
          <p:cNvSpPr/>
          <p:nvPr/>
        </p:nvSpPr>
        <p:spPr>
          <a:xfrm>
            <a:off x="651300" y="622804"/>
            <a:ext cx="8942310" cy="66580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66" tIns="44984" rIns="89966" bIns="44984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200" b="1" spc="-1">
                <a:solidFill>
                  <a:srgbClr val="FFFFFF"/>
                </a:solidFill>
                <a:latin typeface="HelveticaNeueCyr"/>
              </a:rPr>
              <a:t>ФГУП «ВСЕРОССИЙСКИЙ</a:t>
            </a:r>
            <a:endParaRPr lang="ru-RU" sz="1200" spc="-1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200" b="1" spc="-1">
                <a:solidFill>
                  <a:srgbClr val="FFFFFF"/>
                </a:solidFill>
                <a:latin typeface="HelveticaNeueCyr"/>
              </a:rPr>
              <a:t>НАУЧНО-ИССЛЕДОВАТЕЛЬСКИЙ ИНСТИТУТ</a:t>
            </a:r>
            <a:endParaRPr lang="ru-RU" sz="1200" spc="-1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200" b="1" spc="-1">
                <a:solidFill>
                  <a:srgbClr val="FFFFFF"/>
                </a:solidFill>
                <a:latin typeface="HelveticaNeueCyr"/>
              </a:rPr>
              <a:t>ФИЗИКО-ТЕХНИЧЕСКИХ И РАДИОТЕХНИЧЕСКИХ ИЗМЕРЕНИЙ»</a:t>
            </a:r>
            <a:endParaRPr lang="ru-RU" sz="1200" spc="-1">
              <a:solidFill>
                <a:prstClr val="black"/>
              </a:solidFill>
            </a:endParaRPr>
          </a:p>
        </p:txBody>
      </p:sp>
      <p:sp>
        <p:nvSpPr>
          <p:cNvPr id="5" name="CustomShape 5"/>
          <p:cNvSpPr/>
          <p:nvPr/>
        </p:nvSpPr>
        <p:spPr>
          <a:xfrm>
            <a:off x="665340" y="284765"/>
            <a:ext cx="8914620" cy="30629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66" tIns="44984" rIns="89966" bIns="44984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400" b="1" spc="-1">
                <a:solidFill>
                  <a:srgbClr val="FFFFFF"/>
                </a:solidFill>
                <a:latin typeface="HelveticaNeueCyr"/>
              </a:rPr>
              <a:t>ГОСУДАРСТВЕННЫЙ НАУЧНЫЙ ЦЕНТР РФ</a:t>
            </a:r>
            <a:endParaRPr lang="ru-RU" sz="1400" spc="-1">
              <a:solidFill>
                <a:prstClr val="black"/>
              </a:solidFill>
            </a:endParaRPr>
          </a:p>
        </p:txBody>
      </p:sp>
      <p:pic>
        <p:nvPicPr>
          <p:cNvPr id="6" name="Рисунок 5"/>
          <p:cNvPicPr/>
          <p:nvPr/>
        </p:nvPicPr>
        <p:blipFill>
          <a:blip r:embed="rId15"/>
          <a:stretch/>
        </p:blipFill>
        <p:spPr>
          <a:xfrm>
            <a:off x="8424000" y="275760"/>
            <a:ext cx="1008150" cy="914040"/>
          </a:xfrm>
          <a:prstGeom prst="rect">
            <a:avLst/>
          </a:prstGeom>
          <a:ln>
            <a:noFill/>
          </a:ln>
        </p:spPr>
      </p:pic>
      <p:pic>
        <p:nvPicPr>
          <p:cNvPr id="7" name="Рисунок 6"/>
          <p:cNvPicPr/>
          <p:nvPr/>
        </p:nvPicPr>
        <p:blipFill>
          <a:blip r:embed="rId16"/>
          <a:stretch/>
        </p:blipFill>
        <p:spPr>
          <a:xfrm>
            <a:off x="518310" y="275760"/>
            <a:ext cx="1452750" cy="9140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58664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</p:sldLayoutIdLst>
  <p:hf hdr="0" ftr="0" dt="0"/>
  <p:txStyles>
    <p:titleStyle/>
    <p:bodyStyle>
      <a:lvl1pPr marL="351000" indent="-263250">
        <a:spcBef>
          <a:spcPts val="1151"/>
        </a:spcBef>
        <a:buClr>
          <a:srgbClr val="000000"/>
        </a:buClr>
        <a:buSzPct val="45000"/>
        <a:buFont typeface="Wingdings" charset="2"/>
        <a:buChar char=""/>
        <a:defRPr/>
      </a:lvl1pPr>
    </p:bodyStyle>
    <p:otherStyle/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6" descr="C:\Ра\Новая папка\Презентация12ццц копия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9440" cy="685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6108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Arial" charset="0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5pPr>
      <a:lvl6pPr marL="439213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878428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17639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756854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27648" indent="-327648" algn="l" rtl="0" eaLnBrk="0" fontAlgn="base" hangingPunct="0">
        <a:spcBef>
          <a:spcPct val="20000"/>
        </a:spcBef>
        <a:spcAft>
          <a:spcPct val="0"/>
        </a:spcAft>
        <a:buChar char="•"/>
        <a:defRPr kumimoji="1" sz="3000">
          <a:solidFill>
            <a:schemeClr val="tx1"/>
          </a:solidFill>
          <a:latin typeface="+mn-lt"/>
          <a:ea typeface="Arial" charset="0"/>
          <a:cs typeface="Arial" pitchFamily="34" charset="0"/>
        </a:defRPr>
      </a:lvl1pPr>
      <a:lvl2pPr marL="710799" indent="-272144" algn="l" rtl="0" eaLnBrk="0" fontAlgn="base" hangingPunct="0">
        <a:spcBef>
          <a:spcPct val="20000"/>
        </a:spcBef>
        <a:spcAft>
          <a:spcPct val="0"/>
        </a:spcAft>
        <a:buChar char="–"/>
        <a:defRPr kumimoji="1" sz="27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095739" indent="-216640" algn="l" rtl="0" eaLnBrk="0" fontAlgn="base" hangingPunct="0">
        <a:spcBef>
          <a:spcPct val="20000"/>
        </a:spcBef>
        <a:spcAft>
          <a:spcPct val="0"/>
        </a:spcAft>
        <a:buChar char="•"/>
        <a:defRPr kumimoji="1" sz="23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534393" indent="-216640" algn="l" rtl="0" eaLnBrk="0" fontAlgn="base" hangingPunct="0">
        <a:spcBef>
          <a:spcPct val="20000"/>
        </a:spcBef>
        <a:spcAft>
          <a:spcPct val="0"/>
        </a:spcAft>
        <a:buChar char="–"/>
        <a:defRPr kumimoji="1" sz="19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1974840" indent="-216640" algn="l" rtl="0" eaLnBrk="0" fontAlgn="base" hangingPunct="0">
        <a:spcBef>
          <a:spcPct val="20000"/>
        </a:spcBef>
        <a:spcAft>
          <a:spcPct val="0"/>
        </a:spcAft>
        <a:buChar char="»"/>
        <a:defRPr kumimoji="1" sz="19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415675" indent="-219607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6pPr>
      <a:lvl7pPr marL="2854888" indent="-219607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7pPr>
      <a:lvl8pPr marL="3294103" indent="-219607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8pPr>
      <a:lvl9pPr marL="3733318" indent="-219607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87842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39213" algn="l" defTabSz="87842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78428" algn="l" defTabSz="87842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317639" algn="l" defTabSz="87842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756854" algn="l" defTabSz="87842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196069" algn="l" defTabSz="87842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35283" algn="l" defTabSz="87842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74497" algn="l" defTabSz="87842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513711" algn="l" defTabSz="87842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Ра\Новая папка\Презентация12ццц копия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9440" cy="685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2561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  <p:sldLayoutId id="2147483995" r:id="rId2"/>
    <p:sldLayoutId id="2147483996" r:id="rId3"/>
    <p:sldLayoutId id="2147483997" r:id="rId4"/>
    <p:sldLayoutId id="2147483998" r:id="rId5"/>
    <p:sldLayoutId id="2147483999" r:id="rId6"/>
    <p:sldLayoutId id="2147484000" r:id="rId7"/>
    <p:sldLayoutId id="2147484001" r:id="rId8"/>
    <p:sldLayoutId id="2147484002" r:id="rId9"/>
    <p:sldLayoutId id="2147484003" r:id="rId10"/>
    <p:sldLayoutId id="214748400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Arial" charset="0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Times New Roman" pitchFamily="18" charset="0"/>
          <a:ea typeface="Arial" charset="0"/>
          <a:cs typeface="Arial" pitchFamily="34" charset="0"/>
        </a:defRPr>
      </a:lvl5pPr>
      <a:lvl6pPr marL="439381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878763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18143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757526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27773" indent="-327773" algn="l" rtl="0" eaLnBrk="0" fontAlgn="base" hangingPunct="0">
        <a:spcBef>
          <a:spcPct val="20000"/>
        </a:spcBef>
        <a:spcAft>
          <a:spcPct val="0"/>
        </a:spcAft>
        <a:buChar char="•"/>
        <a:defRPr kumimoji="1" sz="3000">
          <a:solidFill>
            <a:schemeClr val="tx1"/>
          </a:solidFill>
          <a:latin typeface="+mn-lt"/>
          <a:ea typeface="Arial" charset="0"/>
          <a:cs typeface="Arial" pitchFamily="34" charset="0"/>
        </a:defRPr>
      </a:lvl1pPr>
      <a:lvl2pPr marL="711071" indent="-272248" algn="l" rtl="0" eaLnBrk="0" fontAlgn="base" hangingPunct="0">
        <a:spcBef>
          <a:spcPct val="20000"/>
        </a:spcBef>
        <a:spcAft>
          <a:spcPct val="0"/>
        </a:spcAft>
        <a:buChar char="–"/>
        <a:defRPr kumimoji="1" sz="2700">
          <a:solidFill>
            <a:schemeClr val="tx1"/>
          </a:solidFill>
          <a:latin typeface="+mn-lt"/>
          <a:ea typeface="Arial" charset="0"/>
          <a:cs typeface="Arial" pitchFamily="34" charset="0"/>
        </a:defRPr>
      </a:lvl2pPr>
      <a:lvl3pPr marL="1096158" indent="-216725" algn="l" rtl="0" eaLnBrk="0" fontAlgn="base" hangingPunct="0">
        <a:spcBef>
          <a:spcPct val="20000"/>
        </a:spcBef>
        <a:spcAft>
          <a:spcPct val="0"/>
        </a:spcAft>
        <a:buChar char="•"/>
        <a:defRPr kumimoji="1" sz="2300">
          <a:solidFill>
            <a:schemeClr val="tx1"/>
          </a:solidFill>
          <a:latin typeface="+mn-lt"/>
          <a:ea typeface="Arial" charset="0"/>
          <a:cs typeface="Arial" pitchFamily="34" charset="0"/>
        </a:defRPr>
      </a:lvl3pPr>
      <a:lvl4pPr marL="1534981" indent="-216725" algn="l" rtl="0" eaLnBrk="0" fontAlgn="base" hangingPunct="0">
        <a:spcBef>
          <a:spcPct val="20000"/>
        </a:spcBef>
        <a:spcAft>
          <a:spcPct val="0"/>
        </a:spcAft>
        <a:buChar char="–"/>
        <a:defRPr kumimoji="1" sz="1900">
          <a:solidFill>
            <a:schemeClr val="tx1"/>
          </a:solidFill>
          <a:latin typeface="+mn-lt"/>
          <a:ea typeface="Arial" charset="0"/>
          <a:cs typeface="Arial" pitchFamily="34" charset="0"/>
        </a:defRPr>
      </a:lvl4pPr>
      <a:lvl5pPr marL="1975592" indent="-216725" algn="l" rtl="0" eaLnBrk="0" fontAlgn="base" hangingPunct="0">
        <a:spcBef>
          <a:spcPct val="20000"/>
        </a:spcBef>
        <a:spcAft>
          <a:spcPct val="0"/>
        </a:spcAft>
        <a:buChar char="»"/>
        <a:defRPr kumimoji="1" sz="1900">
          <a:solidFill>
            <a:schemeClr val="tx1"/>
          </a:solidFill>
          <a:latin typeface="+mn-lt"/>
          <a:ea typeface="Arial" charset="0"/>
          <a:cs typeface="Arial" pitchFamily="34" charset="0"/>
        </a:defRPr>
      </a:lvl5pPr>
      <a:lvl6pPr marL="2416598" indent="-21969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6pPr>
      <a:lvl7pPr marL="2855978" indent="-21969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7pPr>
      <a:lvl8pPr marL="3295361" indent="-21969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8pPr>
      <a:lvl9pPr marL="3734744" indent="-219690" algn="l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87876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39381" algn="l" defTabSz="87876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78763" algn="l" defTabSz="87876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318143" algn="l" defTabSz="87876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757526" algn="l" defTabSz="87876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196909" algn="l" defTabSz="87876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636290" algn="l" defTabSz="87876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075670" algn="l" defTabSz="87876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515052" algn="l" defTabSz="87876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Рисунок 42"/>
          <p:cNvPicPr/>
          <p:nvPr/>
        </p:nvPicPr>
        <p:blipFill>
          <a:blip r:embed="rId15"/>
          <a:stretch/>
        </p:blipFill>
        <p:spPr>
          <a:xfrm>
            <a:off x="0" y="1440"/>
            <a:ext cx="9905610" cy="6856560"/>
          </a:xfrm>
          <a:prstGeom prst="rect">
            <a:avLst/>
          </a:prstGeom>
          <a:ln>
            <a:noFill/>
          </a:ln>
        </p:spPr>
      </p:pic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495300" y="273600"/>
            <a:ext cx="8915010" cy="114480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r>
              <a:rPr lang="ru-RU" sz="4401" b="0" strike="noStrike" spc="-1">
                <a:latin typeface="Arial"/>
              </a:rPr>
              <a:t>Для правки текста заглавия щёлкните мышью</a:t>
            </a: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495300" y="1604520"/>
            <a:ext cx="891501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3200" b="0" strike="noStrike" spc="-1">
                <a:latin typeface="Arial"/>
              </a:rPr>
              <a:t>Для правки структуры щёлкните мышью</a:t>
            </a:r>
          </a:p>
          <a:p>
            <a:pPr marL="864021" lvl="1" indent="-324008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800" b="0" strike="noStrike" spc="-1">
                <a:latin typeface="Arial"/>
              </a:rPr>
              <a:t>Второй уровень структуры</a:t>
            </a:r>
          </a:p>
          <a:p>
            <a:pPr marL="1296033" lvl="2" indent="-288007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400" b="0" strike="noStrike" spc="-1">
                <a:latin typeface="Arial"/>
              </a:rPr>
              <a:t>Третий уровень структуры</a:t>
            </a:r>
          </a:p>
          <a:p>
            <a:pPr marL="1728043" lvl="3" indent="-216006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000" b="0" strike="noStrike" spc="-1">
                <a:latin typeface="Arial"/>
              </a:rPr>
              <a:t>Четвёртый уровень структуры</a:t>
            </a:r>
          </a:p>
          <a:p>
            <a:pPr marL="2160054" lvl="4" indent="-216006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Пятый уровень структуры</a:t>
            </a:r>
          </a:p>
          <a:p>
            <a:pPr marL="2592065" lvl="5" indent="-216006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Шестой уровень структуры</a:t>
            </a:r>
          </a:p>
          <a:p>
            <a:pPr marL="3024075" lvl="6" indent="-216006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latin typeface="Arial"/>
              </a:rPr>
              <a:t>Седьмой уровень структуры</a:t>
            </a:r>
          </a:p>
        </p:txBody>
      </p:sp>
    </p:spTree>
    <p:extLst>
      <p:ext uri="{BB962C8B-B14F-4D97-AF65-F5344CB8AC3E}">
        <p14:creationId xmlns:p14="http://schemas.microsoft.com/office/powerpoint/2010/main" val="768853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  <p:sldLayoutId id="2147484080" r:id="rId2"/>
    <p:sldLayoutId id="2147484081" r:id="rId3"/>
    <p:sldLayoutId id="2147484082" r:id="rId4"/>
    <p:sldLayoutId id="2147484083" r:id="rId5"/>
    <p:sldLayoutId id="2147484084" r:id="rId6"/>
    <p:sldLayoutId id="2147484085" r:id="rId7"/>
    <p:sldLayoutId id="2147484086" r:id="rId8"/>
    <p:sldLayoutId id="2147484087" r:id="rId9"/>
    <p:sldLayoutId id="2147484088" r:id="rId10"/>
    <p:sldLayoutId id="2147484089" r:id="rId11"/>
    <p:sldLayoutId id="2147484090" r:id="rId12"/>
    <p:sldLayoutId id="2147484091" r:id="rId13"/>
  </p:sldLayoutIdLst>
  <p:hf hdr="0" ftr="0" dt="0"/>
  <p:txStyles>
    <p:titleStyle>
      <a:lvl1pPr algn="l" defTabSz="914423" rtl="0" eaLnBrk="1" latinLnBrk="0" hangingPunct="1">
        <a:lnSpc>
          <a:spcPct val="90000"/>
        </a:lnSpc>
        <a:spcBef>
          <a:spcPct val="0"/>
        </a:spcBef>
        <a:buNone/>
        <a:defRPr sz="44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1000" indent="-263250" algn="l" defTabSz="914423" rtl="0" eaLnBrk="1" latinLnBrk="0" hangingPunct="1">
        <a:lnSpc>
          <a:spcPct val="90000"/>
        </a:lnSpc>
        <a:spcBef>
          <a:spcPts val="1151"/>
        </a:spcBef>
        <a:buClr>
          <a:srgbClr val="000000"/>
        </a:buClr>
        <a:buSzPct val="45000"/>
        <a:buFont typeface="Wingdings" charset="2"/>
        <a:buChar char="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28606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28" indent="-228606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40" indent="-228606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2" indent="-228606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63" indent="-228606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74" indent="-228606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86" indent="-228606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97" indent="-228606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1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23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34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6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57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8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91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7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57.png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9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4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62.png"/><Relationship Id="rId10" Type="http://schemas.openxmlformats.org/officeDocument/2006/relationships/image" Target="../media/image59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9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7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36.jpeg"/><Relationship Id="rId7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CustomShape 1"/>
          <p:cNvSpPr/>
          <p:nvPr/>
        </p:nvSpPr>
        <p:spPr>
          <a:xfrm>
            <a:off x="507863" y="2276872"/>
            <a:ext cx="8969610" cy="17276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9966" tIns="44984" rIns="89966" bIns="44984" anchor="ctr">
            <a:no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Создание перспективных отечественных средств геофизических </a:t>
            </a:r>
            <a:r>
              <a:rPr lang="ru-RU" sz="2800" b="1">
                <a:solidFill>
                  <a:srgbClr val="FF0000"/>
                </a:solidFill>
              </a:rPr>
              <a:t>измерений как основы для </a:t>
            </a:r>
            <a:r>
              <a:rPr lang="ru-RU" sz="2800" b="1" dirty="0">
                <a:solidFill>
                  <a:srgbClr val="FF0000"/>
                </a:solidFill>
              </a:rPr>
              <a:t>совершенствования технологий геологоразведочных работ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 sz="3900" spc="-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2560" y="3861048"/>
            <a:ext cx="9273480" cy="646296"/>
          </a:xfrm>
          <a:prstGeom prst="rect">
            <a:avLst/>
          </a:prstGeom>
          <a:noFill/>
        </p:spPr>
        <p:txBody>
          <a:bodyPr wrap="square" lIns="91405" tIns="45703" rIns="91405" bIns="45703" rtlCol="0">
            <a:spAutoFit/>
          </a:bodyPr>
          <a:lstStyle/>
          <a:p>
            <a:r>
              <a:rPr lang="ru-RU" dirty="0" smtClean="0"/>
              <a:t>Начальник Центра метрологии гравиметрии -  Д.т.н., профессор Фатеев В.Ф.</a:t>
            </a:r>
          </a:p>
          <a:p>
            <a:r>
              <a:rPr lang="ru-RU" dirty="0" smtClean="0"/>
              <a:t>Заместитель начальника Центра метрологии гравиметрии – к.т.н. </a:t>
            </a:r>
            <a:r>
              <a:rPr lang="ru-RU" u="sng" dirty="0" smtClean="0"/>
              <a:t>Бобров Д.С.</a:t>
            </a:r>
          </a:p>
        </p:txBody>
      </p:sp>
    </p:spTree>
    <p:extLst>
      <p:ext uri="{BB962C8B-B14F-4D97-AF65-F5344CB8AC3E}">
        <p14:creationId xmlns:p14="http://schemas.microsoft.com/office/powerpoint/2010/main" val="3022944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p15="http://schemas.microsoft.com/office/powerpoint/2012/main"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>
            <a:extLst>
              <a:ext uri="{FF2B5EF4-FFF2-40B4-BE49-F238E27FC236}">
                <a16:creationId xmlns="" xmlns:a16="http://schemas.microsoft.com/office/drawing/2014/main" id="{5EA8EAF3-88F4-4D35-9595-46A496E4F58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5135" y="517996"/>
            <a:ext cx="8916987" cy="430213"/>
          </a:xfrm>
          <a:noFill/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.2 Результаты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испытаний прототипа гравитационного градиентометра</a:t>
            </a:r>
          </a:p>
        </p:txBody>
      </p:sp>
      <p:pic>
        <p:nvPicPr>
          <p:cNvPr id="6" name="Рисунок 5" descr="C:\Users\User\Desktop\протоколы\фото\WhatsApp Image 2020-08-24 at 11.46.14 (2)_cr.jpg">
            <a:extLst>
              <a:ext uri="{FF2B5EF4-FFF2-40B4-BE49-F238E27FC236}">
                <a16:creationId xmlns="" xmlns:a16="http://schemas.microsoft.com/office/drawing/2014/main" id="{0AF0A111-F9D1-4179-9198-801FD594993F}"/>
              </a:ext>
            </a:extLst>
          </p:cNvPr>
          <p:cNvPicPr/>
          <p:nvPr/>
        </p:nvPicPr>
        <p:blipFill rotWithShape="1">
          <a:blip r:embed="rId2" cstate="print"/>
          <a:srcRect t="6685"/>
          <a:stretch/>
        </p:blipFill>
        <p:spPr bwMode="auto">
          <a:xfrm>
            <a:off x="2926080" y="4917633"/>
            <a:ext cx="3224958" cy="1740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 descr="C:\Users\User\Desktop\протоколы\фото\WhatsApp Image 2020-08-24 at 11.46.13_cr.jpg">
            <a:extLst>
              <a:ext uri="{FF2B5EF4-FFF2-40B4-BE49-F238E27FC236}">
                <a16:creationId xmlns="" xmlns:a16="http://schemas.microsoft.com/office/drawing/2014/main" id="{7FA86AF4-A467-43C8-86CB-084746FCD82F}"/>
              </a:ext>
            </a:extLst>
          </p:cNvPr>
          <p:cNvPicPr/>
          <p:nvPr/>
        </p:nvPicPr>
        <p:blipFill rotWithShape="1">
          <a:blip r:embed="rId3" cstate="print"/>
          <a:srcRect l="3425" t="17382" b="5696"/>
          <a:stretch/>
        </p:blipFill>
        <p:spPr bwMode="auto">
          <a:xfrm>
            <a:off x="6312748" y="4917633"/>
            <a:ext cx="3527736" cy="174055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BA123F71-3C83-449A-B5AB-F7BAF19F62C0}"/>
              </a:ext>
            </a:extLst>
          </p:cNvPr>
          <p:cNvSpPr/>
          <p:nvPr/>
        </p:nvSpPr>
        <p:spPr>
          <a:xfrm>
            <a:off x="4849237" y="4536284"/>
            <a:ext cx="3393878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600" b="1" dirty="0">
                <a:solidFill>
                  <a:prstClr val="black"/>
                </a:solidFill>
                <a:ea typeface="Calibri" panose="020F0502020204030204" pitchFamily="34" charset="0"/>
              </a:rPr>
              <a:t>Опробование оптической системы</a:t>
            </a:r>
            <a:endParaRPr lang="ru-RU" sz="1600" b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A1680B1F-0A95-4103-BE35-884EF7A5E438}"/>
              </a:ext>
            </a:extLst>
          </p:cNvPr>
          <p:cNvSpPr/>
          <p:nvPr/>
        </p:nvSpPr>
        <p:spPr>
          <a:xfrm>
            <a:off x="155396" y="4801089"/>
            <a:ext cx="2926080" cy="2067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</a:pPr>
            <a:r>
              <a:rPr lang="ru-RU" sz="1400" b="1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Характеристики</a:t>
            </a:r>
            <a:r>
              <a:rPr lang="ru-RU" sz="14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92077" indent="-92077" algn="just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Чувствительность – </a:t>
            </a:r>
            <a:r>
              <a:rPr lang="ru-RU" sz="1400" b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0 Е</a:t>
            </a:r>
            <a:endParaRPr lang="ru-RU" sz="14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2077" indent="-92077" algn="just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ес – </a:t>
            </a:r>
            <a:r>
              <a:rPr lang="ru-RU" sz="1400" b="1" dirty="0">
                <a:solidFill>
                  <a:srgbClr val="FF0000"/>
                </a:solidFill>
                <a:cs typeface="Times New Roman" panose="02020603050405020304" pitchFamily="18" charset="0"/>
              </a:rPr>
              <a:t>14,4 кг</a:t>
            </a:r>
            <a:endParaRPr lang="ru-RU" sz="14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2077" indent="-92077" algn="just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Размеры: </a:t>
            </a:r>
            <a:r>
              <a:rPr lang="ru-RU" sz="1400" b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770 х 500 х 400 мм</a:t>
            </a:r>
          </a:p>
          <a:p>
            <a:pPr marL="92077" indent="-92077" algn="just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Автоматическое выравнивание</a:t>
            </a:r>
          </a:p>
          <a:p>
            <a:pPr marL="92077" indent="-92077" algn="just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4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Автоматизированный </a:t>
            </a:r>
          </a:p>
          <a:p>
            <a:pPr algn="just" fontAlgn="auto">
              <a:lnSpc>
                <a:spcPts val="2200"/>
              </a:lnSpc>
              <a:spcBef>
                <a:spcPts val="0"/>
              </a:spcBef>
              <a:spcAft>
                <a:spcPts val="1000"/>
              </a:spcAft>
            </a:pPr>
            <a:r>
              <a:rPr lang="ru-RU" sz="14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оцесс измерений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F4DA5E67-F515-467E-B1B9-36762873BF3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25" t="3667"/>
          <a:stretch/>
        </p:blipFill>
        <p:spPr>
          <a:xfrm>
            <a:off x="5945941" y="832459"/>
            <a:ext cx="3926839" cy="182958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="" xmlns:a16="http://schemas.microsoft.com/office/drawing/2014/main" id="{5809DCEC-D995-42B9-A6B3-E29D0A0BA0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5940" y="2664320"/>
            <a:ext cx="3926840" cy="1829583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DE106B12-FF4A-4B3C-8B5A-4043D8E97E5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833" b="9075"/>
          <a:stretch/>
        </p:blipFill>
        <p:spPr>
          <a:xfrm>
            <a:off x="2698167" y="1747262"/>
            <a:ext cx="3140289" cy="2274135"/>
          </a:xfrm>
          <a:prstGeom prst="rect">
            <a:avLst/>
          </a:prstGeom>
        </p:spPr>
      </p:pic>
      <p:sp>
        <p:nvSpPr>
          <p:cNvPr id="16" name="Прямоугольник 15">
            <a:extLst>
              <a:ext uri="{FF2B5EF4-FFF2-40B4-BE49-F238E27FC236}">
                <a16:creationId xmlns="" xmlns:a16="http://schemas.microsoft.com/office/drawing/2014/main" id="{6B2D6D94-136C-4A9F-977C-E0F4EEC5D056}"/>
              </a:ext>
            </a:extLst>
          </p:cNvPr>
          <p:cNvSpPr/>
          <p:nvPr/>
        </p:nvSpPr>
        <p:spPr>
          <a:xfrm>
            <a:off x="2710733" y="1320541"/>
            <a:ext cx="3150030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600" b="1" dirty="0">
                <a:solidFill>
                  <a:prstClr val="black"/>
                </a:solidFill>
              </a:rPr>
              <a:t>Определение чувствительности</a:t>
            </a:r>
            <a:endParaRPr lang="ru-RU" sz="1600" b="1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5034A194-133A-421A-A366-747B2499F23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469" t="3653" r="8363" b="-888"/>
          <a:stretch/>
        </p:blipFill>
        <p:spPr>
          <a:xfrm>
            <a:off x="155395" y="1204986"/>
            <a:ext cx="2378326" cy="3663390"/>
          </a:xfrm>
          <a:prstGeom prst="rect">
            <a:avLst/>
          </a:prstGeom>
        </p:spPr>
      </p:pic>
      <p:sp>
        <p:nvSpPr>
          <p:cNvPr id="17" name="Прямоугольник 16">
            <a:extLst>
              <a:ext uri="{FF2B5EF4-FFF2-40B4-BE49-F238E27FC236}">
                <a16:creationId xmlns="" xmlns:a16="http://schemas.microsoft.com/office/drawing/2014/main" id="{BA123F71-3C83-449A-B5AB-F7BAF19F62C0}"/>
              </a:ext>
            </a:extLst>
          </p:cNvPr>
          <p:cNvSpPr/>
          <p:nvPr/>
        </p:nvSpPr>
        <p:spPr>
          <a:xfrm>
            <a:off x="4409414" y="4064192"/>
            <a:ext cx="1288430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600" b="1" dirty="0">
                <a:solidFill>
                  <a:prstClr val="black"/>
                </a:solidFill>
                <a:ea typeface="Calibri" panose="020F0502020204030204" pitchFamily="34" charset="0"/>
              </a:rPr>
              <a:t>Масса 20 кг</a:t>
            </a:r>
            <a:endParaRPr lang="ru-RU" sz="1600" b="1" dirty="0">
              <a:solidFill>
                <a:prstClr val="black"/>
              </a:solidFill>
              <a:latin typeface="Arial"/>
            </a:endParaRPr>
          </a:p>
        </p:txBody>
      </p:sp>
      <p:cxnSp>
        <p:nvCxnSpPr>
          <p:cNvPr id="10" name="Прямая со стрелкой 9"/>
          <p:cNvCxnSpPr>
            <a:stCxn id="17" idx="0"/>
          </p:cNvCxnSpPr>
          <p:nvPr/>
        </p:nvCxnSpPr>
        <p:spPr>
          <a:xfrm flipH="1" flipV="1">
            <a:off x="4913473" y="3534002"/>
            <a:ext cx="140156" cy="53019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F79973C8-BDBC-47DC-B059-3E0907CA8D90}"/>
              </a:ext>
            </a:extLst>
          </p:cNvPr>
          <p:cNvSpPr/>
          <p:nvPr/>
        </p:nvSpPr>
        <p:spPr>
          <a:xfrm>
            <a:off x="595720" y="4402746"/>
            <a:ext cx="1444626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600" b="1" dirty="0">
                <a:solidFill>
                  <a:prstClr val="black"/>
                </a:solidFill>
                <a:ea typeface="Calibri" panose="020F0502020204030204" pitchFamily="34" charset="0"/>
              </a:rPr>
              <a:t>Внешний вид</a:t>
            </a:r>
          </a:p>
        </p:txBody>
      </p:sp>
      <p:sp>
        <p:nvSpPr>
          <p:cNvPr id="19" name="Номер слайда 3"/>
          <p:cNvSpPr txBox="1">
            <a:spLocks/>
          </p:cNvSpPr>
          <p:nvPr/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837918" indent="-322276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89106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804747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320389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836031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3351675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867316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4382957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algn="r"/>
            <a:r>
              <a:rPr lang="ru-RU" altLang="ru-RU" dirty="0" smtClean="0">
                <a:solidFill>
                  <a:srgbClr val="898989"/>
                </a:solidFill>
              </a:rPr>
              <a:t>10</a:t>
            </a:r>
            <a:endParaRPr lang="ru-RU" altLang="ru-RU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908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11356"/>
            <a:ext cx="9906000" cy="1566048"/>
          </a:xfrm>
          <a:prstGeom prst="rect">
            <a:avLst/>
          </a:prstGeom>
          <a:solidFill>
            <a:schemeClr val="bg1"/>
          </a:solidFill>
        </p:spPr>
        <p:txBody>
          <a:bodyPr wrap="square" lIns="87860" tIns="43931" rIns="87860" bIns="4393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4. </a:t>
            </a:r>
            <a:r>
              <a:rPr lang="ru-RU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Измеритель разности гравитационных потенциалов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4.1 ВНИИФТРИ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: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Новый прибор - Квантовый нивелир - </a:t>
            </a:r>
            <a:r>
              <a:rPr lang="ru-RU" sz="2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для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измерения </a:t>
            </a:r>
            <a:r>
              <a:rPr lang="ru-RU" sz="2400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смещений </a:t>
            </a:r>
            <a:r>
              <a:rPr lang="ru-RU" sz="2400" dirty="0" err="1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уровенной</a:t>
            </a:r>
            <a:r>
              <a:rPr lang="ru-RU" sz="2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 поверхности геоида с </a:t>
            </a:r>
            <a:r>
              <a:rPr lang="ru-RU" sz="2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помощью </a:t>
            </a:r>
            <a:r>
              <a:rPr lang="ru-RU" sz="2400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высокостабильных стандартов частоты и времени (СЧВ)</a:t>
            </a:r>
            <a:endParaRPr lang="ru-RU" sz="2400" dirty="0">
              <a:solidFill>
                <a:srgbClr val="FF0000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grpSp>
        <p:nvGrpSpPr>
          <p:cNvPr id="193539" name="Группа 5"/>
          <p:cNvGrpSpPr>
            <a:grpSpLocks/>
          </p:cNvGrpSpPr>
          <p:nvPr/>
        </p:nvGrpSpPr>
        <p:grpSpPr bwMode="auto">
          <a:xfrm>
            <a:off x="2976626" y="1511032"/>
            <a:ext cx="8743421" cy="7741920"/>
            <a:chOff x="3079292" y="3059347"/>
            <a:chExt cx="8928992" cy="5300261"/>
          </a:xfrm>
        </p:grpSpPr>
        <p:grpSp>
          <p:nvGrpSpPr>
            <p:cNvPr id="193565" name="Группа 6"/>
            <p:cNvGrpSpPr>
              <a:grpSpLocks/>
            </p:cNvGrpSpPr>
            <p:nvPr/>
          </p:nvGrpSpPr>
          <p:grpSpPr bwMode="auto">
            <a:xfrm>
              <a:off x="3079292" y="3059347"/>
              <a:ext cx="8928992" cy="5300261"/>
              <a:chOff x="-1527720" y="261578"/>
              <a:chExt cx="8928992" cy="5300261"/>
            </a:xfrm>
          </p:grpSpPr>
          <p:grpSp>
            <p:nvGrpSpPr>
              <p:cNvPr id="193587" name="Группа 29"/>
              <p:cNvGrpSpPr>
                <a:grpSpLocks/>
              </p:cNvGrpSpPr>
              <p:nvPr/>
            </p:nvGrpSpPr>
            <p:grpSpPr bwMode="auto">
              <a:xfrm>
                <a:off x="-1527720" y="261578"/>
                <a:ext cx="8928992" cy="5300261"/>
                <a:chOff x="-1527720" y="245603"/>
                <a:chExt cx="8064896" cy="4956197"/>
              </a:xfrm>
            </p:grpSpPr>
            <p:sp>
              <p:nvSpPr>
                <p:cNvPr id="34" name="Блок-схема: документ 33"/>
                <p:cNvSpPr/>
                <p:nvPr/>
              </p:nvSpPr>
              <p:spPr>
                <a:xfrm rot="10800000">
                  <a:off x="466296" y="2996878"/>
                  <a:ext cx="1367415" cy="603671"/>
                </a:xfrm>
                <a:prstGeom prst="flowChartDocument">
                  <a:avLst/>
                </a:prstGeom>
                <a:solidFill>
                  <a:srgbClr val="0070C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" name="Прямоугольник 34"/>
                <p:cNvSpPr/>
                <p:nvPr/>
              </p:nvSpPr>
              <p:spPr>
                <a:xfrm>
                  <a:off x="1280082" y="3140783"/>
                  <a:ext cx="3240870" cy="459766"/>
                </a:xfrm>
                <a:prstGeom prst="rect">
                  <a:avLst/>
                </a:prstGeom>
                <a:solidFill>
                  <a:srgbClr val="996633"/>
                </a:solidFill>
                <a:ln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6" name="Полилиния 35"/>
                <p:cNvSpPr/>
                <p:nvPr/>
              </p:nvSpPr>
              <p:spPr>
                <a:xfrm>
                  <a:off x="893018" y="1484652"/>
                  <a:ext cx="3637453" cy="2115896"/>
                </a:xfrm>
                <a:custGeom>
                  <a:avLst/>
                  <a:gdLst>
                    <a:gd name="connsiteX0" fmla="*/ 0 w 3636818"/>
                    <a:gd name="connsiteY0" fmla="*/ 2401237 h 2401237"/>
                    <a:gd name="connsiteX1" fmla="*/ 296141 w 3636818"/>
                    <a:gd name="connsiteY1" fmla="*/ 1881692 h 2401237"/>
                    <a:gd name="connsiteX2" fmla="*/ 696191 w 3636818"/>
                    <a:gd name="connsiteY2" fmla="*/ 1637505 h 2401237"/>
                    <a:gd name="connsiteX3" fmla="*/ 1059873 w 3636818"/>
                    <a:gd name="connsiteY3" fmla="*/ 1512814 h 2401237"/>
                    <a:gd name="connsiteX4" fmla="*/ 1433946 w 3636818"/>
                    <a:gd name="connsiteY4" fmla="*/ 1242651 h 2401237"/>
                    <a:gd name="connsiteX5" fmla="*/ 1818409 w 3636818"/>
                    <a:gd name="connsiteY5" fmla="*/ 1299801 h 2401237"/>
                    <a:gd name="connsiteX6" fmla="*/ 2057400 w 3636818"/>
                    <a:gd name="connsiteY6" fmla="*/ 1175110 h 2401237"/>
                    <a:gd name="connsiteX7" fmla="*/ 2379518 w 3636818"/>
                    <a:gd name="connsiteY7" fmla="*/ 530873 h 2401237"/>
                    <a:gd name="connsiteX8" fmla="*/ 2608118 w 3636818"/>
                    <a:gd name="connsiteY8" fmla="*/ 94455 h 2401237"/>
                    <a:gd name="connsiteX9" fmla="*/ 2930237 w 3636818"/>
                    <a:gd name="connsiteY9" fmla="*/ 21719 h 2401237"/>
                    <a:gd name="connsiteX10" fmla="*/ 3195205 w 3636818"/>
                    <a:gd name="connsiteY10" fmla="*/ 385401 h 2401237"/>
                    <a:gd name="connsiteX11" fmla="*/ 3413414 w 3636818"/>
                    <a:gd name="connsiteY11" fmla="*/ 655564 h 2401237"/>
                    <a:gd name="connsiteX12" fmla="*/ 3636818 w 3636818"/>
                    <a:gd name="connsiteY12" fmla="*/ 904946 h 24012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3636818" h="2401237">
                      <a:moveTo>
                        <a:pt x="0" y="2401237"/>
                      </a:moveTo>
                      <a:cubicBezTo>
                        <a:pt x="90054" y="2205109"/>
                        <a:pt x="180109" y="2008981"/>
                        <a:pt x="296141" y="1881692"/>
                      </a:cubicBezTo>
                      <a:cubicBezTo>
                        <a:pt x="412173" y="1754403"/>
                        <a:pt x="568902" y="1698985"/>
                        <a:pt x="696191" y="1637505"/>
                      </a:cubicBezTo>
                      <a:cubicBezTo>
                        <a:pt x="823480" y="1576025"/>
                        <a:pt x="936914" y="1578623"/>
                        <a:pt x="1059873" y="1512814"/>
                      </a:cubicBezTo>
                      <a:cubicBezTo>
                        <a:pt x="1182832" y="1447005"/>
                        <a:pt x="1307523" y="1278153"/>
                        <a:pt x="1433946" y="1242651"/>
                      </a:cubicBezTo>
                      <a:cubicBezTo>
                        <a:pt x="1560369" y="1207149"/>
                        <a:pt x="1714500" y="1311058"/>
                        <a:pt x="1818409" y="1299801"/>
                      </a:cubicBezTo>
                      <a:cubicBezTo>
                        <a:pt x="1922318" y="1288544"/>
                        <a:pt x="1963882" y="1303265"/>
                        <a:pt x="2057400" y="1175110"/>
                      </a:cubicBezTo>
                      <a:cubicBezTo>
                        <a:pt x="2150918" y="1046955"/>
                        <a:pt x="2287732" y="710982"/>
                        <a:pt x="2379518" y="530873"/>
                      </a:cubicBezTo>
                      <a:cubicBezTo>
                        <a:pt x="2471304" y="350764"/>
                        <a:pt x="2516332" y="179314"/>
                        <a:pt x="2608118" y="94455"/>
                      </a:cubicBezTo>
                      <a:cubicBezTo>
                        <a:pt x="2699904" y="9596"/>
                        <a:pt x="2832389" y="-26772"/>
                        <a:pt x="2930237" y="21719"/>
                      </a:cubicBezTo>
                      <a:cubicBezTo>
                        <a:pt x="3028085" y="70210"/>
                        <a:pt x="3114676" y="279760"/>
                        <a:pt x="3195205" y="385401"/>
                      </a:cubicBezTo>
                      <a:cubicBezTo>
                        <a:pt x="3275734" y="491042"/>
                        <a:pt x="3339812" y="568973"/>
                        <a:pt x="3413414" y="655564"/>
                      </a:cubicBezTo>
                      <a:cubicBezTo>
                        <a:pt x="3487016" y="742155"/>
                        <a:pt x="3561917" y="823550"/>
                        <a:pt x="3636818" y="904946"/>
                      </a:cubicBezTo>
                    </a:path>
                  </a:pathLst>
                </a:custGeom>
                <a:solidFill>
                  <a:srgbClr val="996633"/>
                </a:solidFill>
                <a:ln>
                  <a:solidFill>
                    <a:srgbClr val="7F33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Прямоугольник 36"/>
                <p:cNvSpPr/>
                <p:nvPr/>
              </p:nvSpPr>
              <p:spPr>
                <a:xfrm>
                  <a:off x="2149390" y="2761508"/>
                  <a:ext cx="2371562" cy="420740"/>
                </a:xfrm>
                <a:prstGeom prst="rect">
                  <a:avLst/>
                </a:prstGeom>
                <a:solidFill>
                  <a:srgbClr val="996633"/>
                </a:solidFill>
                <a:ln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" name="Прямоугольник 37"/>
                <p:cNvSpPr/>
                <p:nvPr/>
              </p:nvSpPr>
              <p:spPr>
                <a:xfrm>
                  <a:off x="3186849" y="2277351"/>
                  <a:ext cx="1335689" cy="479278"/>
                </a:xfrm>
                <a:prstGeom prst="rect">
                  <a:avLst/>
                </a:prstGeom>
                <a:solidFill>
                  <a:srgbClr val="996633"/>
                </a:solidFill>
                <a:ln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" name="Полилиния 38"/>
                <p:cNvSpPr/>
                <p:nvPr/>
              </p:nvSpPr>
              <p:spPr>
                <a:xfrm>
                  <a:off x="1424439" y="2476136"/>
                  <a:ext cx="3106032" cy="547572"/>
                </a:xfrm>
                <a:custGeom>
                  <a:avLst/>
                  <a:gdLst>
                    <a:gd name="connsiteX0" fmla="*/ 0 w 2749639"/>
                    <a:gd name="connsiteY0" fmla="*/ 458034 h 504740"/>
                    <a:gd name="connsiteX1" fmla="*/ 276896 w 2749639"/>
                    <a:gd name="connsiteY1" fmla="*/ 503110 h 504740"/>
                    <a:gd name="connsiteX2" fmla="*/ 592428 w 2749639"/>
                    <a:gd name="connsiteY2" fmla="*/ 406518 h 504740"/>
                    <a:gd name="connsiteX3" fmla="*/ 1004552 w 2749639"/>
                    <a:gd name="connsiteY3" fmla="*/ 483791 h 504740"/>
                    <a:gd name="connsiteX4" fmla="*/ 1416676 w 2749639"/>
                    <a:gd name="connsiteY4" fmla="*/ 355003 h 504740"/>
                    <a:gd name="connsiteX5" fmla="*/ 1751527 w 2749639"/>
                    <a:gd name="connsiteY5" fmla="*/ 84546 h 504740"/>
                    <a:gd name="connsiteX6" fmla="*/ 2086377 w 2749639"/>
                    <a:gd name="connsiteY6" fmla="*/ 834 h 504740"/>
                    <a:gd name="connsiteX7" fmla="*/ 2459865 w 2749639"/>
                    <a:gd name="connsiteY7" fmla="*/ 123183 h 504740"/>
                    <a:gd name="connsiteX8" fmla="*/ 2749639 w 2749639"/>
                    <a:gd name="connsiteY8" fmla="*/ 264850 h 5047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9639" h="504740">
                      <a:moveTo>
                        <a:pt x="0" y="458034"/>
                      </a:moveTo>
                      <a:cubicBezTo>
                        <a:pt x="89079" y="484865"/>
                        <a:pt x="178158" y="511696"/>
                        <a:pt x="276896" y="503110"/>
                      </a:cubicBezTo>
                      <a:cubicBezTo>
                        <a:pt x="375634" y="494524"/>
                        <a:pt x="471152" y="409738"/>
                        <a:pt x="592428" y="406518"/>
                      </a:cubicBezTo>
                      <a:cubicBezTo>
                        <a:pt x="713704" y="403298"/>
                        <a:pt x="867177" y="492377"/>
                        <a:pt x="1004552" y="483791"/>
                      </a:cubicBezTo>
                      <a:cubicBezTo>
                        <a:pt x="1141927" y="475205"/>
                        <a:pt x="1292180" y="421544"/>
                        <a:pt x="1416676" y="355003"/>
                      </a:cubicBezTo>
                      <a:cubicBezTo>
                        <a:pt x="1541172" y="288462"/>
                        <a:pt x="1639910" y="143574"/>
                        <a:pt x="1751527" y="84546"/>
                      </a:cubicBezTo>
                      <a:cubicBezTo>
                        <a:pt x="1863144" y="25518"/>
                        <a:pt x="1968321" y="-5605"/>
                        <a:pt x="2086377" y="834"/>
                      </a:cubicBezTo>
                      <a:cubicBezTo>
                        <a:pt x="2204433" y="7273"/>
                        <a:pt x="2349321" y="79180"/>
                        <a:pt x="2459865" y="123183"/>
                      </a:cubicBezTo>
                      <a:cubicBezTo>
                        <a:pt x="2570409" y="167186"/>
                        <a:pt x="2624070" y="228360"/>
                        <a:pt x="2749639" y="26485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Прямоугольник 39"/>
                <p:cNvSpPr/>
                <p:nvPr/>
              </p:nvSpPr>
              <p:spPr>
                <a:xfrm>
                  <a:off x="992957" y="3428594"/>
                  <a:ext cx="296643" cy="171955"/>
                </a:xfrm>
                <a:prstGeom prst="rect">
                  <a:avLst/>
                </a:prstGeom>
                <a:solidFill>
                  <a:srgbClr val="996633"/>
                </a:solidFill>
                <a:ln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" name="Дуга 40"/>
                <p:cNvSpPr/>
                <p:nvPr/>
              </p:nvSpPr>
              <p:spPr>
                <a:xfrm>
                  <a:off x="-1527720" y="3356641"/>
                  <a:ext cx="8064896" cy="1845159"/>
                </a:xfrm>
                <a:prstGeom prst="arc">
                  <a:avLst>
                    <a:gd name="adj1" fmla="val 12043483"/>
                    <a:gd name="adj2" fmla="val 20349469"/>
                  </a:avLst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Прямоугольник 41"/>
                <p:cNvSpPr/>
                <p:nvPr/>
              </p:nvSpPr>
              <p:spPr>
                <a:xfrm>
                  <a:off x="934262" y="3550547"/>
                  <a:ext cx="296644" cy="50001"/>
                </a:xfrm>
                <a:prstGeom prst="rect">
                  <a:avLst/>
                </a:prstGeom>
                <a:solidFill>
                  <a:srgbClr val="996633"/>
                </a:solidFill>
                <a:ln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3" name="Прямоугольник 42"/>
                <p:cNvSpPr/>
                <p:nvPr/>
              </p:nvSpPr>
              <p:spPr>
                <a:xfrm>
                  <a:off x="466296" y="245603"/>
                  <a:ext cx="4064175" cy="3354946"/>
                </a:xfrm>
                <a:prstGeom prst="rect">
                  <a:avLst/>
                </a:prstGeom>
                <a:noFill/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31" name="TextBox 30"/>
              <p:cNvSpPr txBox="1"/>
              <p:nvPr/>
            </p:nvSpPr>
            <p:spPr>
              <a:xfrm>
                <a:off x="1617801" y="3553374"/>
                <a:ext cx="1440160" cy="18963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200" b="1" dirty="0">
                    <a:solidFill>
                      <a:prstClr val="black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эллипсоид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638206" y="2982135"/>
                <a:ext cx="1440160" cy="189639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200" b="1" dirty="0">
                    <a:solidFill>
                      <a:prstClr val="black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геоид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27252" y="3280797"/>
                <a:ext cx="797357" cy="22124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500" b="1" dirty="0">
                    <a:solidFill>
                      <a:prstClr val="black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океан</a:t>
                </a:r>
              </a:p>
            </p:txBody>
          </p:sp>
        </p:grpSp>
        <p:sp>
          <p:nvSpPr>
            <p:cNvPr id="9" name="Прямоугольник 8"/>
            <p:cNvSpPr/>
            <p:nvPr/>
          </p:nvSpPr>
          <p:spPr>
            <a:xfrm>
              <a:off x="8464085" y="4015325"/>
              <a:ext cx="850046" cy="343004"/>
            </a:xfrm>
            <a:prstGeom prst="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200" dirty="0">
                  <a:solidFill>
                    <a:prstClr val="white"/>
                  </a:solidFill>
                </a:rPr>
                <a:t>СЧВ-2</a:t>
              </a:r>
            </a:p>
          </p:txBody>
        </p:sp>
        <p:pic>
          <p:nvPicPr>
            <p:cNvPr id="193567" name="Рисунок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5150" y="3294228"/>
              <a:ext cx="639556" cy="398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Прямоугольник 10"/>
            <p:cNvSpPr/>
            <p:nvPr/>
          </p:nvSpPr>
          <p:spPr>
            <a:xfrm>
              <a:off x="5286952" y="3059347"/>
              <a:ext cx="1285606" cy="16856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000" dirty="0">
                  <a:solidFill>
                    <a:prstClr val="black"/>
                  </a:solidFill>
                  <a:latin typeface="Century Gothic" panose="020B0502020202020204" pitchFamily="34" charset="0"/>
                  <a:cs typeface="Times New Roman" pitchFamily="18" charset="0"/>
                </a:rPr>
                <a:t>ГЛОНАСС/</a:t>
              </a:r>
              <a:r>
                <a:rPr lang="en-US" sz="1000" dirty="0">
                  <a:solidFill>
                    <a:prstClr val="black"/>
                  </a:solidFill>
                  <a:latin typeface="Century Gothic" panose="020B0502020202020204" pitchFamily="34" charset="0"/>
                  <a:cs typeface="Times New Roman" pitchFamily="18" charset="0"/>
                </a:rPr>
                <a:t>GPS </a:t>
              </a:r>
              <a:endParaRPr lang="ru-RU" sz="1000" dirty="0">
                <a:solidFill>
                  <a:prstClr val="black"/>
                </a:solidFill>
                <a:latin typeface="Century Gothic" panose="020B0502020202020204" pitchFamily="34" charset="0"/>
                <a:cs typeface="Times New Roman" pitchFamily="18" charset="0"/>
              </a:endParaRPr>
            </a:p>
          </p:txBody>
        </p:sp>
        <p:cxnSp>
          <p:nvCxnSpPr>
            <p:cNvPr id="12" name="Прямая соединительная линия 11"/>
            <p:cNvCxnSpPr>
              <a:endCxn id="9" idx="0"/>
            </p:cNvCxnSpPr>
            <p:nvPr/>
          </p:nvCxnSpPr>
          <p:spPr>
            <a:xfrm flipV="1">
              <a:off x="8864520" y="4015325"/>
              <a:ext cx="24588" cy="3912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93570" name="Группа 12"/>
            <p:cNvGrpSpPr>
              <a:grpSpLocks/>
            </p:cNvGrpSpPr>
            <p:nvPr/>
          </p:nvGrpSpPr>
          <p:grpSpPr bwMode="auto">
            <a:xfrm>
              <a:off x="8785158" y="3894293"/>
              <a:ext cx="175016" cy="92666"/>
              <a:chOff x="4687558" y="993289"/>
              <a:chExt cx="265442" cy="153369"/>
            </a:xfrm>
          </p:grpSpPr>
          <p:cxnSp>
            <p:nvCxnSpPr>
              <p:cNvPr id="28" name="Прямая соединительная линия 27"/>
              <p:cNvCxnSpPr/>
              <p:nvPr/>
            </p:nvCxnSpPr>
            <p:spPr>
              <a:xfrm flipH="1">
                <a:off x="4807924" y="1010128"/>
                <a:ext cx="143841" cy="135989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>
                <a:off x="4688058" y="992859"/>
                <a:ext cx="146504" cy="14246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Прямая со стрелкой 13"/>
            <p:cNvCxnSpPr/>
            <p:nvPr/>
          </p:nvCxnSpPr>
          <p:spPr>
            <a:xfrm>
              <a:off x="6133486" y="3669712"/>
              <a:ext cx="2639707" cy="276490"/>
            </a:xfrm>
            <a:prstGeom prst="straightConnector1">
              <a:avLst/>
            </a:prstGeom>
            <a:ln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8832907" y="4477011"/>
              <a:ext cx="1231162" cy="31606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200" b="1" dirty="0">
                  <a:solidFill>
                    <a:prstClr val="black"/>
                  </a:solidFill>
                  <a:latin typeface="Century Gothic" panose="020B0502020202020204" pitchFamily="34" charset="0"/>
                  <a:cs typeface="Times New Roman" pitchFamily="18" charset="0"/>
                </a:rPr>
                <a:t>Земная поверхность</a:t>
              </a:r>
            </a:p>
          </p:txBody>
        </p:sp>
        <p:sp>
          <p:nvSpPr>
            <p:cNvPr id="16" name="Трапеция 15"/>
            <p:cNvSpPr/>
            <p:nvPr/>
          </p:nvSpPr>
          <p:spPr>
            <a:xfrm>
              <a:off x="6133486" y="5549062"/>
              <a:ext cx="892197" cy="452556"/>
            </a:xfrm>
            <a:prstGeom prst="trapezoid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200" dirty="0">
                  <a:solidFill>
                    <a:prstClr val="white"/>
                  </a:solidFill>
                </a:rPr>
                <a:t>СЧВ-1</a:t>
              </a:r>
            </a:p>
          </p:txBody>
        </p:sp>
        <p:cxnSp>
          <p:nvCxnSpPr>
            <p:cNvPr id="17" name="Прямая соединительная линия 16"/>
            <p:cNvCxnSpPr/>
            <p:nvPr/>
          </p:nvCxnSpPr>
          <p:spPr>
            <a:xfrm>
              <a:off x="6565534" y="5392558"/>
              <a:ext cx="14050" cy="15128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 flipH="1">
              <a:off x="6565534" y="5306481"/>
              <a:ext cx="94840" cy="8216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>
              <a:off x="6468937" y="5298656"/>
              <a:ext cx="96597" cy="8607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>
              <a:off x="6133486" y="3667103"/>
              <a:ext cx="446098" cy="1591122"/>
            </a:xfrm>
            <a:prstGeom prst="straightConnector1">
              <a:avLst/>
            </a:prstGeom>
            <a:ln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Овал 20"/>
            <p:cNvSpPr/>
            <p:nvPr/>
          </p:nvSpPr>
          <p:spPr>
            <a:xfrm>
              <a:off x="8697673" y="4358328"/>
              <a:ext cx="72007" cy="78252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2" name="Овал 21"/>
            <p:cNvSpPr/>
            <p:nvPr/>
          </p:nvSpPr>
          <p:spPr>
            <a:xfrm>
              <a:off x="8982192" y="4354416"/>
              <a:ext cx="72007" cy="78252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3" name="Прямоугольник 22"/>
            <p:cNvSpPr/>
            <p:nvPr/>
          </p:nvSpPr>
          <p:spPr>
            <a:xfrm rot="20885761">
              <a:off x="7373428" y="5155194"/>
              <a:ext cx="693735" cy="367784"/>
            </a:xfrm>
            <a:prstGeom prst="rect">
              <a:avLst/>
            </a:prstGeom>
            <a:ln>
              <a:prstDash val="sysDot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900" dirty="0">
                  <a:solidFill>
                    <a:prstClr val="black"/>
                  </a:solidFill>
                </a:rPr>
                <a:t>Моб. СЧВ</a:t>
              </a:r>
            </a:p>
          </p:txBody>
        </p:sp>
        <p:sp>
          <p:nvSpPr>
            <p:cNvPr id="24" name="Овал 23"/>
            <p:cNvSpPr/>
            <p:nvPr/>
          </p:nvSpPr>
          <p:spPr>
            <a:xfrm rot="20878186">
              <a:off x="7649166" y="5530803"/>
              <a:ext cx="72009" cy="76947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5" name="Овал 24"/>
            <p:cNvSpPr/>
            <p:nvPr/>
          </p:nvSpPr>
          <p:spPr>
            <a:xfrm rot="20878186">
              <a:off x="7928417" y="5469505"/>
              <a:ext cx="72007" cy="76948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6" name="Полилиния 25"/>
            <p:cNvSpPr/>
            <p:nvPr/>
          </p:nvSpPr>
          <p:spPr>
            <a:xfrm rot="21326909">
              <a:off x="6899229" y="5521673"/>
              <a:ext cx="447854" cy="217801"/>
            </a:xfrm>
            <a:custGeom>
              <a:avLst/>
              <a:gdLst>
                <a:gd name="connsiteX0" fmla="*/ 0 w 619088"/>
                <a:gd name="connsiteY0" fmla="*/ 264379 h 264379"/>
                <a:gd name="connsiteX1" fmla="*/ 181457 w 619088"/>
                <a:gd name="connsiteY1" fmla="*/ 150523 h 264379"/>
                <a:gd name="connsiteX2" fmla="*/ 327334 w 619088"/>
                <a:gd name="connsiteY2" fmla="*/ 33110 h 264379"/>
                <a:gd name="connsiteX3" fmla="*/ 426957 w 619088"/>
                <a:gd name="connsiteY3" fmla="*/ 1088 h 264379"/>
                <a:gd name="connsiteX4" fmla="*/ 547928 w 619088"/>
                <a:gd name="connsiteY4" fmla="*/ 8204 h 264379"/>
                <a:gd name="connsiteX5" fmla="*/ 619088 w 619088"/>
                <a:gd name="connsiteY5" fmla="*/ 15320 h 2643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19088" h="264379">
                  <a:moveTo>
                    <a:pt x="0" y="264379"/>
                  </a:moveTo>
                  <a:cubicBezTo>
                    <a:pt x="63450" y="226723"/>
                    <a:pt x="126901" y="189068"/>
                    <a:pt x="181457" y="150523"/>
                  </a:cubicBezTo>
                  <a:cubicBezTo>
                    <a:pt x="236013" y="111978"/>
                    <a:pt x="286417" y="58016"/>
                    <a:pt x="327334" y="33110"/>
                  </a:cubicBezTo>
                  <a:cubicBezTo>
                    <a:pt x="368251" y="8204"/>
                    <a:pt x="390191" y="5239"/>
                    <a:pt x="426957" y="1088"/>
                  </a:cubicBezTo>
                  <a:cubicBezTo>
                    <a:pt x="463723" y="-3063"/>
                    <a:pt x="515906" y="5832"/>
                    <a:pt x="547928" y="8204"/>
                  </a:cubicBezTo>
                  <a:cubicBezTo>
                    <a:pt x="579950" y="10576"/>
                    <a:pt x="619088" y="15320"/>
                    <a:pt x="619088" y="15320"/>
                  </a:cubicBezTo>
                </a:path>
              </a:pathLst>
            </a:custGeom>
            <a:ln>
              <a:prstDash val="dash"/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27" name="Полилиния 26"/>
            <p:cNvSpPr/>
            <p:nvPr/>
          </p:nvSpPr>
          <p:spPr>
            <a:xfrm>
              <a:off x="8098776" y="4398759"/>
              <a:ext cx="460149" cy="884246"/>
            </a:xfrm>
            <a:custGeom>
              <a:avLst/>
              <a:gdLst>
                <a:gd name="connsiteX0" fmla="*/ 0 w 366471"/>
                <a:gd name="connsiteY0" fmla="*/ 789870 h 789870"/>
                <a:gd name="connsiteX1" fmla="*/ 145877 w 366471"/>
                <a:gd name="connsiteY1" fmla="*/ 498116 h 789870"/>
                <a:gd name="connsiteX2" fmla="*/ 249058 w 366471"/>
                <a:gd name="connsiteY2" fmla="*/ 245500 h 789870"/>
                <a:gd name="connsiteX3" fmla="*/ 366471 w 366471"/>
                <a:gd name="connsiteY3" fmla="*/ 0 h 7898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6471" h="789870">
                  <a:moveTo>
                    <a:pt x="0" y="789870"/>
                  </a:moveTo>
                  <a:cubicBezTo>
                    <a:pt x="52183" y="689357"/>
                    <a:pt x="104367" y="588844"/>
                    <a:pt x="145877" y="498116"/>
                  </a:cubicBezTo>
                  <a:cubicBezTo>
                    <a:pt x="187387" y="407388"/>
                    <a:pt x="212292" y="328519"/>
                    <a:pt x="249058" y="245500"/>
                  </a:cubicBezTo>
                  <a:cubicBezTo>
                    <a:pt x="285824" y="162481"/>
                    <a:pt x="326147" y="81240"/>
                    <a:pt x="366471" y="0"/>
                  </a:cubicBezTo>
                </a:path>
              </a:pathLst>
            </a:custGeom>
            <a:ln>
              <a:prstDash val="dash"/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black"/>
                </a:solidFill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-203223" y="1511032"/>
            <a:ext cx="5360879" cy="642718"/>
          </a:xfrm>
          <a:prstGeom prst="rect">
            <a:avLst/>
          </a:prstGeom>
          <a:noFill/>
        </p:spPr>
        <p:txBody>
          <a:bodyPr wrap="square" lIns="87860" tIns="43931" rIns="87860" bIns="4393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В основе - </a:t>
            </a:r>
            <a:r>
              <a:rPr lang="ru-RU" dirty="0" smtClean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гравитационные эффекты  </a:t>
            </a:r>
            <a:r>
              <a:rPr lang="ru-RU" dirty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замедления времени и </a:t>
            </a:r>
            <a:r>
              <a:rPr lang="ru-RU" dirty="0" smtClean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смещения </a:t>
            </a:r>
            <a:r>
              <a:rPr lang="ru-RU" dirty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частоты:</a:t>
            </a:r>
          </a:p>
        </p:txBody>
      </p:sp>
      <p:graphicFrame>
        <p:nvGraphicFramePr>
          <p:cNvPr id="193541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92075"/>
              </p:ext>
            </p:extLst>
          </p:nvPr>
        </p:nvGraphicFramePr>
        <p:xfrm>
          <a:off x="1132565" y="3960469"/>
          <a:ext cx="2949443" cy="84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" name="Equation" r:id="rId4" imgW="1663560" imgH="393480" progId="Equation.DSMT4">
                  <p:embed/>
                </p:oleObj>
              </mc:Choice>
              <mc:Fallback>
                <p:oleObj name="Equation" r:id="rId4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565" y="3960469"/>
                        <a:ext cx="2949443" cy="840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081757" y="2527629"/>
            <a:ext cx="2255056" cy="827384"/>
          </a:xfrm>
          <a:prstGeom prst="rect">
            <a:avLst/>
          </a:prstGeom>
          <a:noFill/>
        </p:spPr>
        <p:txBody>
          <a:bodyPr wrap="none" lIns="87860" tIns="43931" rIns="87860" bIns="4393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Синхронизация:  по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 ГНСС, РСДБ, ВОЛС,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 мобильные СЧВ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0" y="-182859"/>
            <a:ext cx="177501" cy="36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860" tIns="43931" rIns="87860" bIns="43931" anchor="ctr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  <a:latin typeface="Arial"/>
              <a:cs typeface="Times New Roman" pitchFamily="18" charset="0"/>
            </a:endParaRPr>
          </a:p>
        </p:txBody>
      </p:sp>
      <p:graphicFrame>
        <p:nvGraphicFramePr>
          <p:cNvPr id="19354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14685"/>
              </p:ext>
            </p:extLst>
          </p:nvPr>
        </p:nvGraphicFramePr>
        <p:xfrm>
          <a:off x="826735" y="2340829"/>
          <a:ext cx="325384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" name="Equation" r:id="rId6" imgW="1904760" imgH="444240" progId="Equation.DSMT4">
                  <p:embed/>
                </p:oleObj>
              </mc:Choice>
              <mc:Fallback>
                <p:oleObj name="Equation" r:id="rId6" imgW="1904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35" y="2340829"/>
                        <a:ext cx="3253846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4583" y="3180795"/>
            <a:ext cx="4239445" cy="365719"/>
          </a:xfrm>
          <a:prstGeom prst="rect">
            <a:avLst/>
          </a:prstGeom>
          <a:noFill/>
        </p:spPr>
        <p:txBody>
          <a:bodyPr wrap="none" lIns="87860" tIns="43931" rIns="87860" bIns="4393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Times New Roman"/>
                <a:cs typeface="Times New Roman" pitchFamily="18" charset="0"/>
              </a:rPr>
              <a:t>- скорости движения используемых  СЧВ</a:t>
            </a:r>
          </a:p>
        </p:txBody>
      </p:sp>
      <p:graphicFrame>
        <p:nvGraphicFramePr>
          <p:cNvPr id="193546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819997"/>
              </p:ext>
            </p:extLst>
          </p:nvPr>
        </p:nvGraphicFramePr>
        <p:xfrm>
          <a:off x="168395" y="3133097"/>
          <a:ext cx="615685" cy="44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"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95" y="3133097"/>
                        <a:ext cx="615685" cy="44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-21059" y="3284409"/>
            <a:ext cx="5714401" cy="642718"/>
          </a:xfrm>
          <a:prstGeom prst="rect">
            <a:avLst/>
          </a:prstGeom>
          <a:noFill/>
        </p:spPr>
        <p:txBody>
          <a:bodyPr wrap="none" lIns="87860" tIns="43931" rIns="87860" bIns="4393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prstClr val="black"/>
              </a:solidFill>
              <a:latin typeface="Arial"/>
              <a:cs typeface="Times New Roman" pitchFamily="18" charset="0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Для неподвижных наземных часов                       </a:t>
            </a:r>
          </a:p>
        </p:txBody>
      </p:sp>
      <p:graphicFrame>
        <p:nvGraphicFramePr>
          <p:cNvPr id="193548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5107"/>
              </p:ext>
            </p:extLst>
          </p:nvPr>
        </p:nvGraphicFramePr>
        <p:xfrm>
          <a:off x="4222402" y="3487495"/>
          <a:ext cx="92869" cy="17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"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402" y="3487495"/>
                        <a:ext cx="92869" cy="177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9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70205"/>
              </p:ext>
            </p:extLst>
          </p:nvPr>
        </p:nvGraphicFramePr>
        <p:xfrm>
          <a:off x="4159753" y="3570488"/>
          <a:ext cx="976842" cy="44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753" y="3570488"/>
                        <a:ext cx="976842" cy="44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46"/>
          <p:cNvSpPr>
            <a:spLocks noChangeArrowheads="1"/>
          </p:cNvSpPr>
          <p:nvPr/>
        </p:nvSpPr>
        <p:spPr bwMode="auto">
          <a:xfrm>
            <a:off x="40" y="-182859"/>
            <a:ext cx="177501" cy="36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860" tIns="43931" rIns="87860" bIns="43931" anchor="ctr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  <a:latin typeface="Arial"/>
              <a:cs typeface="Times New Roman" pitchFamily="18" charset="0"/>
            </a:endParaRPr>
          </a:p>
        </p:txBody>
      </p:sp>
      <p:graphicFrame>
        <p:nvGraphicFramePr>
          <p:cNvPr id="193551" name="Объект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45258"/>
              </p:ext>
            </p:extLst>
          </p:nvPr>
        </p:nvGraphicFramePr>
        <p:xfrm>
          <a:off x="2763370" y="5864515"/>
          <a:ext cx="2077508" cy="90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" name="Equation" r:id="rId14" imgW="1257120" imgH="431640" progId="Equation.DSMT4">
                  <p:embed/>
                </p:oleObj>
              </mc:Choice>
              <mc:Fallback>
                <p:oleObj name="Equation" r:id="rId14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370" y="5864515"/>
                        <a:ext cx="2077508" cy="902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48"/>
          <p:cNvSpPr>
            <a:spLocks noChangeArrowheads="1"/>
          </p:cNvSpPr>
          <p:nvPr/>
        </p:nvSpPr>
        <p:spPr bwMode="auto">
          <a:xfrm>
            <a:off x="40" y="-182859"/>
            <a:ext cx="177501" cy="36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860" tIns="43931" rIns="87860" bIns="43931" anchor="ctr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  <a:latin typeface="Arial"/>
              <a:cs typeface="Times New Roman" pitchFamily="18" charset="0"/>
            </a:endParaRPr>
          </a:p>
        </p:txBody>
      </p:sp>
      <p:graphicFrame>
        <p:nvGraphicFramePr>
          <p:cNvPr id="193553" name="Объект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9593"/>
              </p:ext>
            </p:extLst>
          </p:nvPr>
        </p:nvGraphicFramePr>
        <p:xfrm>
          <a:off x="300963" y="5289172"/>
          <a:ext cx="2421467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" name="Equation" r:id="rId16" imgW="1218960" imgH="241200" progId="Equation.DSMT4">
                  <p:embed/>
                </p:oleObj>
              </mc:Choice>
              <mc:Fallback>
                <p:oleObj name="Equation" r:id="rId16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63" y="5289172"/>
                        <a:ext cx="2421467" cy="59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50"/>
          <p:cNvSpPr>
            <a:spLocks noChangeArrowheads="1"/>
          </p:cNvSpPr>
          <p:nvPr/>
        </p:nvSpPr>
        <p:spPr bwMode="auto">
          <a:xfrm>
            <a:off x="40" y="-182859"/>
            <a:ext cx="177501" cy="36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860" tIns="43931" rIns="87860" bIns="43931" anchor="ctr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  <a:latin typeface="Arial"/>
              <a:cs typeface="Times New Roman" pitchFamily="18" charset="0"/>
            </a:endParaRPr>
          </a:p>
        </p:txBody>
      </p:sp>
      <p:graphicFrame>
        <p:nvGraphicFramePr>
          <p:cNvPr id="193555" name="Объект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91743"/>
              </p:ext>
            </p:extLst>
          </p:nvPr>
        </p:nvGraphicFramePr>
        <p:xfrm>
          <a:off x="932710" y="4832001"/>
          <a:ext cx="1393031" cy="40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" name="Equation" r:id="rId18" imgW="927100" imgH="228600" progId="Equation.DSMT4">
                  <p:embed/>
                </p:oleObj>
              </mc:Choice>
              <mc:Fallback>
                <p:oleObj name="Equation" r:id="rId18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710" y="4832001"/>
                        <a:ext cx="1393031" cy="405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52"/>
          <p:cNvSpPr>
            <a:spLocks noChangeArrowheads="1"/>
          </p:cNvSpPr>
          <p:nvPr/>
        </p:nvSpPr>
        <p:spPr bwMode="auto">
          <a:xfrm>
            <a:off x="40" y="-182859"/>
            <a:ext cx="177501" cy="36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860" tIns="43931" rIns="87860" bIns="43931" anchor="ctr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  <a:latin typeface="Arial"/>
              <a:cs typeface="Times New Roman" pitchFamily="18" charset="0"/>
            </a:endParaRPr>
          </a:p>
        </p:txBody>
      </p:sp>
      <p:graphicFrame>
        <p:nvGraphicFramePr>
          <p:cNvPr id="193557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58930"/>
              </p:ext>
            </p:extLst>
          </p:nvPr>
        </p:nvGraphicFramePr>
        <p:xfrm>
          <a:off x="2863494" y="5252978"/>
          <a:ext cx="1896931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494" y="5252978"/>
                        <a:ext cx="1896931" cy="624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439098" y="4851126"/>
            <a:ext cx="600629" cy="365719"/>
          </a:xfrm>
          <a:prstGeom prst="rect">
            <a:avLst/>
          </a:prstGeom>
          <a:noFill/>
        </p:spPr>
        <p:txBody>
          <a:bodyPr wrap="none" lIns="87860" tIns="43931" rIns="87860" bIns="4393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При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645742" y="1533544"/>
            <a:ext cx="4361392" cy="642718"/>
          </a:xfrm>
          <a:prstGeom prst="rect">
            <a:avLst/>
          </a:prstGeom>
          <a:noFill/>
        </p:spPr>
        <p:txBody>
          <a:bodyPr lIns="87860" tIns="43931" rIns="87860" bIns="4393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Квантовый </a:t>
            </a:r>
            <a:r>
              <a:rPr lang="ru-RU" b="1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нивелир</a:t>
            </a:r>
            <a:br>
              <a:rPr lang="ru-RU" b="1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</a:br>
            <a:r>
              <a:rPr lang="ru-RU" b="1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на </a:t>
            </a:r>
            <a:r>
              <a:rPr lang="ru-RU" b="1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основе  </a:t>
            </a:r>
            <a:r>
              <a:rPr lang="ru-RU" b="1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перевозимых СЧВ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428885" y="4858746"/>
            <a:ext cx="2203632" cy="365719"/>
          </a:xfrm>
          <a:prstGeom prst="rect">
            <a:avLst/>
          </a:prstGeom>
          <a:noFill/>
        </p:spPr>
        <p:txBody>
          <a:bodyPr wrap="none" lIns="87860" tIns="43931" rIns="87860" bIns="4393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ошибки измерения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41977" y="5960626"/>
            <a:ext cx="2446589" cy="642718"/>
          </a:xfrm>
          <a:prstGeom prst="rect">
            <a:avLst/>
          </a:prstGeom>
          <a:noFill/>
        </p:spPr>
        <p:txBody>
          <a:bodyPr wrap="square" lIns="87860" tIns="43931" rIns="87860" bIns="4393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достигаются при условии</a:t>
            </a:r>
          </a:p>
        </p:txBody>
      </p:sp>
      <p:cxnSp>
        <p:nvCxnSpPr>
          <p:cNvPr id="65" name="Прямая со стрелкой 64"/>
          <p:cNvCxnSpPr/>
          <p:nvPr/>
        </p:nvCxnSpPr>
        <p:spPr>
          <a:xfrm flipH="1">
            <a:off x="6727827" y="3234690"/>
            <a:ext cx="1540933" cy="1693546"/>
          </a:xfrm>
          <a:prstGeom prst="straightConnector1">
            <a:avLst/>
          </a:prstGeom>
          <a:ln>
            <a:prstDash val="sysDash"/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6490020" y="4029138"/>
            <a:ext cx="819599" cy="365719"/>
          </a:xfrm>
          <a:prstGeom prst="rect">
            <a:avLst/>
          </a:prstGeom>
          <a:noFill/>
        </p:spPr>
        <p:txBody>
          <a:bodyPr wrap="none" lIns="87860" tIns="43931" rIns="87860" bIns="4393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ВОЛС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875" y="2093847"/>
            <a:ext cx="2887531" cy="365719"/>
          </a:xfrm>
          <a:prstGeom prst="rect">
            <a:avLst/>
          </a:prstGeom>
          <a:noFill/>
        </p:spPr>
        <p:txBody>
          <a:bodyPr lIns="87860" tIns="43931" rIns="87860" bIns="4393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Для подвижных часов:</a:t>
            </a:r>
          </a:p>
        </p:txBody>
      </p:sp>
      <p:sp>
        <p:nvSpPr>
          <p:cNvPr id="66" name="Номер слайда 3"/>
          <p:cNvSpPr txBox="1">
            <a:spLocks/>
          </p:cNvSpPr>
          <p:nvPr/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837918" indent="-322276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89106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804747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320389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836031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3351675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867316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4382957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algn="r"/>
            <a:r>
              <a:rPr lang="ru-RU" altLang="ru-RU" dirty="0" smtClean="0">
                <a:solidFill>
                  <a:srgbClr val="898989"/>
                </a:solidFill>
              </a:rPr>
              <a:t>11</a:t>
            </a:r>
            <a:endParaRPr lang="ru-RU" altLang="ru-RU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14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Номер слайда 1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39100" y="6560761"/>
            <a:ext cx="1866900" cy="284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837918" indent="-322276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89106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804747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320389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836031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351675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867316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4382957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/>
            <a:fld id="{939F2EC3-1954-40B3-837D-E70D4BB931BC}" type="slidenum">
              <a:rPr lang="ru-RU" altLang="ru-RU">
                <a:solidFill>
                  <a:srgbClr val="898989"/>
                </a:solidFill>
              </a:rPr>
              <a:pPr algn="r"/>
              <a:t>12</a:t>
            </a:fld>
            <a:endParaRPr lang="ru-RU" altLang="ru-RU">
              <a:solidFill>
                <a:srgbClr val="89898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67" y="412721"/>
            <a:ext cx="9906000" cy="704293"/>
          </a:xfrm>
          <a:prstGeom prst="rect">
            <a:avLst/>
          </a:prstGeom>
          <a:noFill/>
        </p:spPr>
        <p:txBody>
          <a:bodyPr lIns="87881" tIns="43941" rIns="87881" bIns="4394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4.2 ВНИИФТРИ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: Измерение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профиля геоида квантовым нивелиром вдоль трассы Москва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– Нижний Новгород с синхронизацией по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ГЛОНАСС</a:t>
            </a:r>
            <a:endParaRPr lang="ru-RU" sz="2000" b="1" dirty="0">
              <a:solidFill>
                <a:srgbClr val="FF0000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1962" y="2351347"/>
            <a:ext cx="1733995" cy="642738"/>
          </a:xfrm>
          <a:prstGeom prst="rect">
            <a:avLst/>
          </a:prstGeom>
          <a:noFill/>
        </p:spPr>
        <p:txBody>
          <a:bodyPr wrap="none" lIns="87881" tIns="43941" rIns="87881" bIns="4394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Результаты </a:t>
            </a:r>
            <a:r>
              <a:rPr lang="en-US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/>
            </a:r>
            <a:br>
              <a:rPr lang="en-US" dirty="0">
                <a:solidFill>
                  <a:prstClr val="black"/>
                </a:solidFill>
                <a:latin typeface="Arial"/>
                <a:cs typeface="Times New Roman" pitchFamily="18" charset="0"/>
              </a:rPr>
            </a:b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эксперимента:</a:t>
            </a:r>
          </a:p>
        </p:txBody>
      </p:sp>
      <p:grpSp>
        <p:nvGrpSpPr>
          <p:cNvPr id="195589" name="Группа 86"/>
          <p:cNvGrpSpPr>
            <a:grpSpLocks/>
          </p:cNvGrpSpPr>
          <p:nvPr/>
        </p:nvGrpSpPr>
        <p:grpSpPr bwMode="auto">
          <a:xfrm>
            <a:off x="242258" y="800100"/>
            <a:ext cx="10368625" cy="6057900"/>
            <a:chOff x="0" y="809625"/>
            <a:chExt cx="10368733" cy="6057044"/>
          </a:xfrm>
        </p:grpSpPr>
        <p:grpSp>
          <p:nvGrpSpPr>
            <p:cNvPr id="195604" name="Группа 31"/>
            <p:cNvGrpSpPr>
              <a:grpSpLocks/>
            </p:cNvGrpSpPr>
            <p:nvPr/>
          </p:nvGrpSpPr>
          <p:grpSpPr bwMode="auto">
            <a:xfrm>
              <a:off x="0" y="1120096"/>
              <a:ext cx="10368733" cy="5746573"/>
              <a:chOff x="-305862" y="1515648"/>
              <a:chExt cx="10368733" cy="5746573"/>
            </a:xfrm>
          </p:grpSpPr>
          <p:sp>
            <p:nvSpPr>
              <p:cNvPr id="41" name="Дуга 40"/>
              <p:cNvSpPr/>
              <p:nvPr/>
            </p:nvSpPr>
            <p:spPr>
              <a:xfrm>
                <a:off x="-305862" y="6165096"/>
                <a:ext cx="9906104" cy="1097125"/>
              </a:xfrm>
              <a:prstGeom prst="arc">
                <a:avLst>
                  <a:gd name="adj1" fmla="val 11634525"/>
                  <a:gd name="adj2" fmla="val 21519144"/>
                </a:avLst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Прямоугольник 44"/>
              <p:cNvSpPr/>
              <p:nvPr/>
            </p:nvSpPr>
            <p:spPr>
              <a:xfrm>
                <a:off x="2158626" y="1515648"/>
                <a:ext cx="2784371" cy="8308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600" dirty="0">
                    <a:solidFill>
                      <a:srgbClr val="000000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 </a:t>
                </a:r>
                <a:r>
                  <a:rPr lang="ru-RU" sz="1600" b="1" dirty="0">
                    <a:solidFill>
                      <a:srgbClr val="000000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ФГУП «ВНИИФТРИ», Первичный эталон времени и частоты</a:t>
                </a:r>
                <a:endParaRPr lang="ru-RU" sz="1600" b="1" dirty="0">
                  <a:solidFill>
                    <a:prstClr val="black"/>
                  </a:solidFill>
                  <a:latin typeface="Century Gothic" panose="020B0502020202020204" pitchFamily="34" charset="0"/>
                  <a:cs typeface="Times New Roman" pitchFamily="18" charset="0"/>
                </a:endParaRPr>
              </a:p>
            </p:txBody>
          </p:sp>
          <p:sp>
            <p:nvSpPr>
              <p:cNvPr id="52" name="Прямоугольник 51"/>
              <p:cNvSpPr/>
              <p:nvPr/>
            </p:nvSpPr>
            <p:spPr>
              <a:xfrm>
                <a:off x="5144215" y="5439393"/>
                <a:ext cx="1415403" cy="3692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dirty="0">
                    <a:solidFill>
                      <a:prstClr val="black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Геоид</a:t>
                </a:r>
              </a:p>
            </p:txBody>
          </p:sp>
          <p:sp>
            <p:nvSpPr>
              <p:cNvPr id="53" name="Прямоугольник 52"/>
              <p:cNvSpPr/>
              <p:nvPr/>
            </p:nvSpPr>
            <p:spPr>
              <a:xfrm>
                <a:off x="4507886" y="6130811"/>
                <a:ext cx="1497954" cy="3692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dirty="0">
                    <a:solidFill>
                      <a:prstClr val="black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Эллипсоид</a:t>
                </a:r>
              </a:p>
            </p:txBody>
          </p:sp>
          <p:sp>
            <p:nvSpPr>
              <p:cNvPr id="55" name="Прямоугольник 54"/>
              <p:cNvSpPr/>
              <p:nvPr/>
            </p:nvSpPr>
            <p:spPr>
              <a:xfrm>
                <a:off x="5835579" y="3652756"/>
                <a:ext cx="794552" cy="481897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500" dirty="0" err="1">
                    <a:solidFill>
                      <a:prstClr val="white"/>
                    </a:solidFill>
                    <a:latin typeface="Century Gothic" panose="020B0502020202020204" pitchFamily="34" charset="0"/>
                  </a:rPr>
                  <a:t>JavadSigma</a:t>
                </a:r>
                <a:endParaRPr lang="ru-RU" sz="1500" dirty="0">
                  <a:solidFill>
                    <a:prstClr val="white"/>
                  </a:solidFill>
                  <a:latin typeface="Century Gothic" panose="020B0502020202020204" pitchFamily="34" charset="0"/>
                </a:endParaRPr>
              </a:p>
            </p:txBody>
          </p:sp>
          <p:cxnSp>
            <p:nvCxnSpPr>
              <p:cNvPr id="56" name="Прямая соединительная линия 55"/>
              <p:cNvCxnSpPr>
                <a:stCxn id="55" idx="0"/>
              </p:cNvCxnSpPr>
              <p:nvPr/>
            </p:nvCxnSpPr>
            <p:spPr>
              <a:xfrm flipH="1" flipV="1">
                <a:off x="6229415" y="3351808"/>
                <a:ext cx="3440" cy="300947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единительная линия 56"/>
              <p:cNvCxnSpPr/>
              <p:nvPr/>
            </p:nvCxnSpPr>
            <p:spPr>
              <a:xfrm flipH="1" flipV="1">
                <a:off x="6133105" y="3258477"/>
                <a:ext cx="92870" cy="10285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Прямая соединительная линия 57"/>
              <p:cNvCxnSpPr/>
              <p:nvPr/>
            </p:nvCxnSpPr>
            <p:spPr>
              <a:xfrm flipV="1">
                <a:off x="6225975" y="3258477"/>
                <a:ext cx="94590" cy="10285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0" name="Дуга 59"/>
              <p:cNvSpPr/>
              <p:nvPr/>
            </p:nvSpPr>
            <p:spPr>
              <a:xfrm>
                <a:off x="1350315" y="1530886"/>
                <a:ext cx="8712556" cy="4093267"/>
              </a:xfrm>
              <a:prstGeom prst="arc">
                <a:avLst>
                  <a:gd name="adj1" fmla="val 15218664"/>
                  <a:gd name="adj2" fmla="val 20246542"/>
                </a:avLst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63" name="Прямая со стрелкой 62"/>
              <p:cNvCxnSpPr>
                <a:stCxn id="195607" idx="2"/>
              </p:cNvCxnSpPr>
              <p:nvPr/>
            </p:nvCxnSpPr>
            <p:spPr>
              <a:xfrm flipH="1">
                <a:off x="6437512" y="2258493"/>
                <a:ext cx="1747327" cy="108760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4" name="Прямоугольник 63"/>
              <p:cNvSpPr/>
              <p:nvPr/>
            </p:nvSpPr>
            <p:spPr>
              <a:xfrm>
                <a:off x="5571676" y="1710807"/>
                <a:ext cx="1743887" cy="33850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600" dirty="0">
                    <a:solidFill>
                      <a:prstClr val="black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ГЛОНАСС/</a:t>
                </a:r>
                <a:r>
                  <a:rPr lang="en-US" sz="1600" dirty="0">
                    <a:solidFill>
                      <a:prstClr val="black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GPS </a:t>
                </a:r>
                <a:endParaRPr lang="ru-RU" sz="1600" dirty="0">
                  <a:solidFill>
                    <a:prstClr val="black"/>
                  </a:solidFill>
                  <a:latin typeface="Century Gothic" panose="020B0502020202020204" pitchFamily="34" charset="0"/>
                  <a:cs typeface="Times New Roman" pitchFamily="18" charset="0"/>
                </a:endParaRPr>
              </a:p>
            </p:txBody>
          </p:sp>
          <p:sp>
            <p:nvSpPr>
              <p:cNvPr id="70" name="Прямоугольник 69"/>
              <p:cNvSpPr/>
              <p:nvPr/>
            </p:nvSpPr>
            <p:spPr>
              <a:xfrm>
                <a:off x="5835579" y="4184176"/>
                <a:ext cx="794552" cy="323804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500" dirty="0">
                    <a:solidFill>
                      <a:prstClr val="white"/>
                    </a:solidFill>
                    <a:latin typeface="Century Gothic" panose="020B0502020202020204" pitchFamily="34" charset="0"/>
                  </a:rPr>
                  <a:t>ПКЧ-Н</a:t>
                </a:r>
              </a:p>
            </p:txBody>
          </p:sp>
          <p:cxnSp>
            <p:nvCxnSpPr>
              <p:cNvPr id="74" name="Прямая со стрелкой 73"/>
              <p:cNvCxnSpPr>
                <a:stCxn id="195607" idx="2"/>
              </p:cNvCxnSpPr>
              <p:nvPr/>
            </p:nvCxnSpPr>
            <p:spPr>
              <a:xfrm flipH="1">
                <a:off x="4476929" y="2258493"/>
                <a:ext cx="3652876" cy="80760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7" name="Прямоугольник 76"/>
              <p:cNvSpPr/>
              <p:nvPr/>
            </p:nvSpPr>
            <p:spPr>
              <a:xfrm>
                <a:off x="2297526" y="3465803"/>
                <a:ext cx="430891" cy="1338140"/>
              </a:xfrm>
              <a:prstGeom prst="rect">
                <a:avLst/>
              </a:prstGeom>
            </p:spPr>
            <p:txBody>
              <a:bodyPr vert="vert27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l-GR" sz="1600" dirty="0">
                    <a:solidFill>
                      <a:srgbClr val="000000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Δ</a:t>
                </a:r>
                <a:r>
                  <a:rPr lang="en-US" sz="1600" dirty="0">
                    <a:solidFill>
                      <a:srgbClr val="000000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H=</a:t>
                </a:r>
                <a:r>
                  <a:rPr lang="ru-RU" sz="1600" dirty="0">
                    <a:solidFill>
                      <a:srgbClr val="000000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--65</a:t>
                </a:r>
                <a:r>
                  <a:rPr lang="en-US" sz="1600" dirty="0">
                    <a:solidFill>
                      <a:srgbClr val="000000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 m</a:t>
                </a:r>
                <a:endParaRPr lang="ru-RU" sz="1600" dirty="0">
                  <a:solidFill>
                    <a:prstClr val="black"/>
                  </a:solidFill>
                  <a:latin typeface="Century Gothic" panose="020B0502020202020204" pitchFamily="34" charset="0"/>
                  <a:cs typeface="Times New Roman" pitchFamily="18" charset="0"/>
                </a:endParaRPr>
              </a:p>
            </p:txBody>
          </p:sp>
          <p:cxnSp>
            <p:nvCxnSpPr>
              <p:cNvPr id="78" name="Прямая соединительная линия 77"/>
              <p:cNvCxnSpPr/>
              <p:nvPr/>
            </p:nvCxnSpPr>
            <p:spPr>
              <a:xfrm>
                <a:off x="2377041" y="5252730"/>
                <a:ext cx="6289344" cy="0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" name="Полилиния 4"/>
            <p:cNvSpPr/>
            <p:nvPr/>
          </p:nvSpPr>
          <p:spPr>
            <a:xfrm rot="511030">
              <a:off x="3995118" y="3325774"/>
              <a:ext cx="5692570" cy="1859017"/>
            </a:xfrm>
            <a:custGeom>
              <a:avLst/>
              <a:gdLst>
                <a:gd name="connsiteX0" fmla="*/ 0 w 6416168"/>
                <a:gd name="connsiteY0" fmla="*/ 114300 h 1858575"/>
                <a:gd name="connsiteX1" fmla="*/ 491778 w 6416168"/>
                <a:gd name="connsiteY1" fmla="*/ 14407 h 1858575"/>
                <a:gd name="connsiteX2" fmla="*/ 1006609 w 6416168"/>
                <a:gd name="connsiteY2" fmla="*/ 29775 h 1858575"/>
                <a:gd name="connsiteX3" fmla="*/ 1552175 w 6416168"/>
                <a:gd name="connsiteY3" fmla="*/ 283348 h 1858575"/>
                <a:gd name="connsiteX4" fmla="*/ 2174582 w 6416168"/>
                <a:gd name="connsiteY4" fmla="*/ 775127 h 1858575"/>
                <a:gd name="connsiteX5" fmla="*/ 3073614 w 6416168"/>
                <a:gd name="connsiteY5" fmla="*/ 928807 h 1858575"/>
                <a:gd name="connsiteX6" fmla="*/ 3872753 w 6416168"/>
                <a:gd name="connsiteY6" fmla="*/ 1305325 h 1858575"/>
                <a:gd name="connsiteX7" fmla="*/ 4956202 w 6416168"/>
                <a:gd name="connsiteY7" fmla="*/ 1412901 h 1858575"/>
                <a:gd name="connsiteX8" fmla="*/ 5855234 w 6416168"/>
                <a:gd name="connsiteY8" fmla="*/ 1797103 h 1858575"/>
                <a:gd name="connsiteX9" fmla="*/ 6416168 w 6416168"/>
                <a:gd name="connsiteY9" fmla="*/ 1858575 h 1858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416168" h="1858575">
                  <a:moveTo>
                    <a:pt x="0" y="114300"/>
                  </a:moveTo>
                  <a:cubicBezTo>
                    <a:pt x="162005" y="71397"/>
                    <a:pt x="324010" y="28494"/>
                    <a:pt x="491778" y="14407"/>
                  </a:cubicBezTo>
                  <a:cubicBezTo>
                    <a:pt x="659546" y="320"/>
                    <a:pt x="829876" y="-15049"/>
                    <a:pt x="1006609" y="29775"/>
                  </a:cubicBezTo>
                  <a:cubicBezTo>
                    <a:pt x="1183342" y="74598"/>
                    <a:pt x="1357513" y="159123"/>
                    <a:pt x="1552175" y="283348"/>
                  </a:cubicBezTo>
                  <a:cubicBezTo>
                    <a:pt x="1746837" y="407573"/>
                    <a:pt x="1921009" y="667551"/>
                    <a:pt x="2174582" y="775127"/>
                  </a:cubicBezTo>
                  <a:cubicBezTo>
                    <a:pt x="2428155" y="882704"/>
                    <a:pt x="2790585" y="840441"/>
                    <a:pt x="3073614" y="928807"/>
                  </a:cubicBezTo>
                  <a:cubicBezTo>
                    <a:pt x="3356643" y="1017173"/>
                    <a:pt x="3558988" y="1224643"/>
                    <a:pt x="3872753" y="1305325"/>
                  </a:cubicBezTo>
                  <a:cubicBezTo>
                    <a:pt x="4186518" y="1386007"/>
                    <a:pt x="4625789" y="1330938"/>
                    <a:pt x="4956202" y="1412901"/>
                  </a:cubicBezTo>
                  <a:cubicBezTo>
                    <a:pt x="5286616" y="1494864"/>
                    <a:pt x="5611906" y="1722824"/>
                    <a:pt x="5855234" y="1797103"/>
                  </a:cubicBezTo>
                  <a:cubicBezTo>
                    <a:pt x="6098562" y="1871382"/>
                    <a:pt x="6316276" y="1852172"/>
                    <a:pt x="6416168" y="1858575"/>
                  </a:cubicBezTo>
                </a:path>
              </a:pathLst>
            </a:cu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3032025" y="4990509"/>
              <a:ext cx="6607509" cy="851415"/>
            </a:xfrm>
            <a:custGeom>
              <a:avLst/>
              <a:gdLst>
                <a:gd name="connsiteX0" fmla="*/ 0 w 6273800"/>
                <a:gd name="connsiteY0" fmla="*/ 141094 h 852294"/>
                <a:gd name="connsiteX1" fmla="*/ 558800 w 6273800"/>
                <a:gd name="connsiteY1" fmla="*/ 1394 h 852294"/>
                <a:gd name="connsiteX2" fmla="*/ 1625600 w 6273800"/>
                <a:gd name="connsiteY2" fmla="*/ 217294 h 852294"/>
                <a:gd name="connsiteX3" fmla="*/ 2298700 w 6273800"/>
                <a:gd name="connsiteY3" fmla="*/ 204594 h 852294"/>
                <a:gd name="connsiteX4" fmla="*/ 3314700 w 6273800"/>
                <a:gd name="connsiteY4" fmla="*/ 445894 h 852294"/>
                <a:gd name="connsiteX5" fmla="*/ 4470400 w 6273800"/>
                <a:gd name="connsiteY5" fmla="*/ 547494 h 852294"/>
                <a:gd name="connsiteX6" fmla="*/ 6273800 w 6273800"/>
                <a:gd name="connsiteY6" fmla="*/ 852294 h 8522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273800" h="852294">
                  <a:moveTo>
                    <a:pt x="0" y="141094"/>
                  </a:moveTo>
                  <a:cubicBezTo>
                    <a:pt x="143933" y="64894"/>
                    <a:pt x="287867" y="-11306"/>
                    <a:pt x="558800" y="1394"/>
                  </a:cubicBezTo>
                  <a:cubicBezTo>
                    <a:pt x="829733" y="14094"/>
                    <a:pt x="1335617" y="183427"/>
                    <a:pt x="1625600" y="217294"/>
                  </a:cubicBezTo>
                  <a:cubicBezTo>
                    <a:pt x="1915583" y="251161"/>
                    <a:pt x="2017183" y="166494"/>
                    <a:pt x="2298700" y="204594"/>
                  </a:cubicBezTo>
                  <a:cubicBezTo>
                    <a:pt x="2580217" y="242694"/>
                    <a:pt x="2952750" y="388744"/>
                    <a:pt x="3314700" y="445894"/>
                  </a:cubicBezTo>
                  <a:cubicBezTo>
                    <a:pt x="3676650" y="503044"/>
                    <a:pt x="3977217" y="479761"/>
                    <a:pt x="4470400" y="547494"/>
                  </a:cubicBezTo>
                  <a:cubicBezTo>
                    <a:pt x="4963583" y="615227"/>
                    <a:pt x="5954183" y="793027"/>
                    <a:pt x="6273800" y="852294"/>
                  </a:cubicBezTo>
                </a:path>
              </a:pathLst>
            </a:cu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prstClr val="black"/>
                </a:solidFill>
              </a:endParaRPr>
            </a:p>
          </p:txBody>
        </p:sp>
        <p:pic>
          <p:nvPicPr>
            <p:cNvPr id="195607" name="Рисунок 7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754443" flipH="1">
              <a:off x="7565284" y="809625"/>
              <a:ext cx="1271589" cy="1131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2" name="Прямая соединительная линия 81"/>
            <p:cNvCxnSpPr/>
            <p:nvPr/>
          </p:nvCxnSpPr>
          <p:spPr>
            <a:xfrm>
              <a:off x="3594402" y="3085778"/>
              <a:ext cx="445431" cy="0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/>
            <p:nvPr/>
          </p:nvCxnSpPr>
          <p:spPr>
            <a:xfrm>
              <a:off x="2952914" y="3095302"/>
              <a:ext cx="0" cy="1761875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2" name="Прямоугольник 91"/>
          <p:cNvSpPr/>
          <p:nvPr/>
        </p:nvSpPr>
        <p:spPr>
          <a:xfrm>
            <a:off x="8198614" y="3907160"/>
            <a:ext cx="1685396" cy="581183"/>
          </a:xfrm>
          <a:prstGeom prst="rect">
            <a:avLst/>
          </a:prstGeom>
        </p:spPr>
        <p:txBody>
          <a:bodyPr lIns="87881" tIns="43941" rIns="87881" bIns="4394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dirty="0">
                <a:solidFill>
                  <a:srgbClr val="000000"/>
                </a:solidFill>
                <a:latin typeface="Century Gothic" panose="020B0502020202020204" pitchFamily="34" charset="0"/>
                <a:cs typeface="Times New Roman" pitchFamily="18" charset="0"/>
              </a:rPr>
              <a:t>Нижний Новгород</a:t>
            </a:r>
            <a:endParaRPr lang="ru-RU" sz="1600" b="1" dirty="0">
              <a:solidFill>
                <a:prstClr val="black"/>
              </a:solidFill>
              <a:latin typeface="Century Gothic" panose="020B0502020202020204" pitchFamily="34" charset="0"/>
              <a:cs typeface="Times New Roman" pitchFamily="18" charset="0"/>
            </a:endParaRPr>
          </a:p>
        </p:txBody>
      </p:sp>
      <p:sp>
        <p:nvSpPr>
          <p:cNvPr id="95" name="AutoShape 38" descr="Картинки по запросу кремль нижний новгород"/>
          <p:cNvSpPr>
            <a:spLocks noChangeAspect="1" noChangeArrowheads="1"/>
          </p:cNvSpPr>
          <p:nvPr/>
        </p:nvSpPr>
        <p:spPr bwMode="auto">
          <a:xfrm>
            <a:off x="154781" y="-1828800"/>
            <a:ext cx="5716588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7881" tIns="43941" rIns="87881" bIns="43941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black"/>
              </a:solidFill>
              <a:latin typeface="Arial"/>
              <a:cs typeface="Times New Roman" pitchFamily="18" charset="0"/>
            </a:endParaRPr>
          </a:p>
        </p:txBody>
      </p:sp>
      <p:pic>
        <p:nvPicPr>
          <p:cNvPr id="195592" name="Рисунок 9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3" t="9557"/>
          <a:stretch>
            <a:fillRect/>
          </a:stretch>
        </p:blipFill>
        <p:spPr bwMode="auto">
          <a:xfrm>
            <a:off x="8324160" y="4459604"/>
            <a:ext cx="1436026" cy="1150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Овал 97"/>
          <p:cNvSpPr/>
          <p:nvPr/>
        </p:nvSpPr>
        <p:spPr>
          <a:xfrm>
            <a:off x="6152107" y="4101464"/>
            <a:ext cx="127265" cy="1543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1" tIns="43941" rIns="87881" bIns="4394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9" name="Овал 98"/>
          <p:cNvSpPr/>
          <p:nvPr/>
        </p:nvSpPr>
        <p:spPr>
          <a:xfrm>
            <a:off x="6530459" y="4088130"/>
            <a:ext cx="127265" cy="1543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1" tIns="43941" rIns="87881" bIns="4394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0" name="Полилиния 99"/>
          <p:cNvSpPr/>
          <p:nvPr/>
        </p:nvSpPr>
        <p:spPr>
          <a:xfrm rot="10588429">
            <a:off x="5072076" y="2828924"/>
            <a:ext cx="698235" cy="723900"/>
          </a:xfrm>
          <a:custGeom>
            <a:avLst/>
            <a:gdLst>
              <a:gd name="connsiteX0" fmla="*/ 0 w 698500"/>
              <a:gd name="connsiteY0" fmla="*/ 0 h 723900"/>
              <a:gd name="connsiteX1" fmla="*/ 317500 w 698500"/>
              <a:gd name="connsiteY1" fmla="*/ 292100 h 723900"/>
              <a:gd name="connsiteX2" fmla="*/ 482600 w 698500"/>
              <a:gd name="connsiteY2" fmla="*/ 571500 h 723900"/>
              <a:gd name="connsiteX3" fmla="*/ 571500 w 698500"/>
              <a:gd name="connsiteY3" fmla="*/ 673100 h 723900"/>
              <a:gd name="connsiteX4" fmla="*/ 698500 w 698500"/>
              <a:gd name="connsiteY4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8500" h="723900">
                <a:moveTo>
                  <a:pt x="0" y="0"/>
                </a:moveTo>
                <a:cubicBezTo>
                  <a:pt x="118533" y="98425"/>
                  <a:pt x="237067" y="196850"/>
                  <a:pt x="317500" y="292100"/>
                </a:cubicBezTo>
                <a:cubicBezTo>
                  <a:pt x="397933" y="387350"/>
                  <a:pt x="440267" y="508000"/>
                  <a:pt x="482600" y="571500"/>
                </a:cubicBezTo>
                <a:cubicBezTo>
                  <a:pt x="524933" y="635000"/>
                  <a:pt x="535517" y="647700"/>
                  <a:pt x="571500" y="673100"/>
                </a:cubicBezTo>
                <a:cubicBezTo>
                  <a:pt x="607483" y="698500"/>
                  <a:pt x="666750" y="704850"/>
                  <a:pt x="698500" y="723900"/>
                </a:cubicBezTo>
              </a:path>
            </a:pathLst>
          </a:custGeom>
          <a:noFill/>
          <a:ln w="38100"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1" tIns="43941" rIns="87881" bIns="4394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1" name="Полилиния 100"/>
          <p:cNvSpPr/>
          <p:nvPr/>
        </p:nvSpPr>
        <p:spPr>
          <a:xfrm rot="21090423">
            <a:off x="6889855" y="4067174"/>
            <a:ext cx="1382713" cy="546736"/>
          </a:xfrm>
          <a:custGeom>
            <a:avLst/>
            <a:gdLst>
              <a:gd name="connsiteX0" fmla="*/ 0 w 1384300"/>
              <a:gd name="connsiteY0" fmla="*/ 0 h 546100"/>
              <a:gd name="connsiteX1" fmla="*/ 241300 w 1384300"/>
              <a:gd name="connsiteY1" fmla="*/ 228600 h 546100"/>
              <a:gd name="connsiteX2" fmla="*/ 508000 w 1384300"/>
              <a:gd name="connsiteY2" fmla="*/ 393700 h 546100"/>
              <a:gd name="connsiteX3" fmla="*/ 1117600 w 1384300"/>
              <a:gd name="connsiteY3" fmla="*/ 457200 h 546100"/>
              <a:gd name="connsiteX4" fmla="*/ 1384300 w 1384300"/>
              <a:gd name="connsiteY4" fmla="*/ 546100 h 54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84300" h="546100">
                <a:moveTo>
                  <a:pt x="0" y="0"/>
                </a:moveTo>
                <a:cubicBezTo>
                  <a:pt x="78316" y="81491"/>
                  <a:pt x="156633" y="162983"/>
                  <a:pt x="241300" y="228600"/>
                </a:cubicBezTo>
                <a:cubicBezTo>
                  <a:pt x="325967" y="294217"/>
                  <a:pt x="361950" y="355600"/>
                  <a:pt x="508000" y="393700"/>
                </a:cubicBezTo>
                <a:cubicBezTo>
                  <a:pt x="654050" y="431800"/>
                  <a:pt x="971550" y="431800"/>
                  <a:pt x="1117600" y="457200"/>
                </a:cubicBezTo>
                <a:cubicBezTo>
                  <a:pt x="1263650" y="482600"/>
                  <a:pt x="1323975" y="514350"/>
                  <a:pt x="1384300" y="546100"/>
                </a:cubicBezTo>
              </a:path>
            </a:pathLst>
          </a:custGeom>
          <a:noFill/>
          <a:ln w="38100"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81" tIns="43941" rIns="87881" bIns="4394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prstClr val="white"/>
              </a:solidFill>
            </a:endParaRPr>
          </a:p>
        </p:txBody>
      </p:sp>
      <p:pic>
        <p:nvPicPr>
          <p:cNvPr id="195597" name="Рисунок 10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947" y="2025016"/>
            <a:ext cx="1570169" cy="127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" name="Прямоугольник 107"/>
          <p:cNvSpPr/>
          <p:nvPr/>
        </p:nvSpPr>
        <p:spPr>
          <a:xfrm>
            <a:off x="433761" y="1577342"/>
            <a:ext cx="2089546" cy="381128"/>
          </a:xfrm>
          <a:prstGeom prst="rect">
            <a:avLst/>
          </a:prstGeom>
        </p:spPr>
        <p:txBody>
          <a:bodyPr wrap="square" lIns="87881" tIns="43941" rIns="87881" bIns="4394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900" b="1" u="sng" dirty="0">
                <a:solidFill>
                  <a:srgbClr val="000000"/>
                </a:solidFill>
                <a:latin typeface="Century Gothic" panose="020B0502020202020204" pitchFamily="34" charset="0"/>
                <a:cs typeface="Times New Roman" pitchFamily="18" charset="0"/>
              </a:rPr>
              <a:t>Δ</a:t>
            </a:r>
            <a:r>
              <a:rPr lang="en-US" sz="1900" b="1" u="sng" dirty="0" smtClean="0">
                <a:solidFill>
                  <a:srgbClr val="000000"/>
                </a:solidFill>
                <a:latin typeface="Century Gothic" panose="020B0502020202020204" pitchFamily="34" charset="0"/>
                <a:cs typeface="Times New Roman" pitchFamily="18" charset="0"/>
              </a:rPr>
              <a:t>H</a:t>
            </a:r>
            <a:r>
              <a:rPr lang="ru-RU" sz="1900" b="1" u="sng" baseline="-25000" dirty="0" smtClean="0">
                <a:solidFill>
                  <a:srgbClr val="000000"/>
                </a:solidFill>
                <a:latin typeface="Century Gothic" panose="020B0502020202020204" pitchFamily="34" charset="0"/>
                <a:cs typeface="Times New Roman" pitchFamily="18" charset="0"/>
              </a:rPr>
              <a:t>норм</a:t>
            </a:r>
            <a:r>
              <a:rPr lang="ru-RU" sz="1900" b="1" u="sng" dirty="0" smtClean="0">
                <a:solidFill>
                  <a:srgbClr val="000000"/>
                </a:solidFill>
                <a:latin typeface="Century Gothic" panose="020B0502020202020204" pitchFamily="34" charset="0"/>
                <a:cs typeface="Times New Roman" pitchFamily="18" charset="0"/>
              </a:rPr>
              <a:t> </a:t>
            </a:r>
            <a:r>
              <a:rPr lang="en-US" sz="1900" b="1" u="sng" dirty="0">
                <a:solidFill>
                  <a:srgbClr val="000000"/>
                </a:solidFill>
                <a:latin typeface="Century Gothic" panose="020B0502020202020204" pitchFamily="34" charset="0"/>
                <a:cs typeface="Times New Roman" pitchFamily="18" charset="0"/>
              </a:rPr>
              <a:t>=</a:t>
            </a:r>
            <a:r>
              <a:rPr lang="ru-RU" sz="1900" b="1" u="sng" dirty="0">
                <a:solidFill>
                  <a:srgbClr val="000000"/>
                </a:solidFill>
                <a:latin typeface="Century Gothic" panose="020B0502020202020204" pitchFamily="34" charset="0"/>
                <a:cs typeface="Times New Roman" pitchFamily="18" charset="0"/>
              </a:rPr>
              <a:t> - 65</a:t>
            </a:r>
            <a:r>
              <a:rPr lang="en-US" sz="1900" b="1" u="sng" dirty="0">
                <a:solidFill>
                  <a:srgbClr val="000000"/>
                </a:solidFill>
                <a:latin typeface="Century Gothic" panose="020B0502020202020204" pitchFamily="34" charset="0"/>
                <a:cs typeface="Times New Roman" pitchFamily="18" charset="0"/>
              </a:rPr>
              <a:t> m</a:t>
            </a:r>
            <a:endParaRPr lang="ru-RU" sz="1900" b="1" u="sng" dirty="0">
              <a:solidFill>
                <a:prstClr val="black"/>
              </a:solidFill>
              <a:latin typeface="Century Gothic" panose="020B0502020202020204" pitchFamily="34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0276" y="2116528"/>
            <a:ext cx="2749914" cy="919737"/>
          </a:xfrm>
          <a:prstGeom prst="rect">
            <a:avLst/>
          </a:prstGeom>
          <a:solidFill>
            <a:srgbClr val="FFFF00"/>
          </a:solidFill>
        </p:spPr>
        <p:txBody>
          <a:bodyPr wrap="none" lIns="87881" tIns="43941" rIns="87881" bIns="4394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Каналы синхронизации:</a:t>
            </a:r>
          </a:p>
          <a:p>
            <a:pPr marL="274644" indent="-274644" algn="l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по ГНСС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- релятивистская </a:t>
            </a:r>
            <a:r>
              <a:rPr lang="ru-RU" dirty="0" err="1">
                <a:solidFill>
                  <a:prstClr val="black"/>
                </a:solidFill>
                <a:latin typeface="Arial"/>
                <a:cs typeface="Times New Roman" pitchFamily="18" charset="0"/>
              </a:rPr>
              <a:t>синхр</a:t>
            </a: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95600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35324"/>
              </p:ext>
            </p:extLst>
          </p:nvPr>
        </p:nvGraphicFramePr>
        <p:xfrm>
          <a:off x="233187" y="3105603"/>
          <a:ext cx="2065469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7" imgW="1765300" imgH="419100" progId="Equation.DSMT4">
                  <p:embed/>
                </p:oleObj>
              </mc:Choice>
              <mc:Fallback>
                <p:oleObj name="Equation" r:id="rId7" imgW="176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87" y="3105603"/>
                        <a:ext cx="2065469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1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32388"/>
              </p:ext>
            </p:extLst>
          </p:nvPr>
        </p:nvGraphicFramePr>
        <p:xfrm>
          <a:off x="123329" y="4415721"/>
          <a:ext cx="29479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9" imgW="2400120" imgH="419040" progId="Equation.DSMT4">
                  <p:embed/>
                </p:oleObj>
              </mc:Choice>
              <mc:Fallback>
                <p:oleObj name="Equation" r:id="rId9" imgW="240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29" y="4415721"/>
                        <a:ext cx="29479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2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70732"/>
              </p:ext>
            </p:extLst>
          </p:nvPr>
        </p:nvGraphicFramePr>
        <p:xfrm>
          <a:off x="8026636" y="3474720"/>
          <a:ext cx="1341438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636" y="3474720"/>
                        <a:ext cx="1341438" cy="259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5497" y="3108964"/>
            <a:ext cx="2601860" cy="642738"/>
          </a:xfrm>
          <a:prstGeom prst="rect">
            <a:avLst/>
          </a:prstGeom>
          <a:noFill/>
        </p:spPr>
        <p:txBody>
          <a:bodyPr wrap="none" lIns="87881" tIns="43941" rIns="87881" bIns="4394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Интервал накопления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эффекта</a:t>
            </a: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625" y="5338862"/>
            <a:ext cx="1033594" cy="136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Скругленный прямоугольник 42"/>
          <p:cNvSpPr/>
          <p:nvPr/>
        </p:nvSpPr>
        <p:spPr>
          <a:xfrm>
            <a:off x="91608" y="5243612"/>
            <a:ext cx="3960681" cy="1474470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60" tIns="43931" rIns="87860" bIns="43931" anchor="ctr"/>
          <a:lstStyle/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4" name="TextBox 30"/>
          <p:cNvSpPr txBox="1">
            <a:spLocks noChangeArrowheads="1"/>
          </p:cNvSpPr>
          <p:nvPr/>
        </p:nvSpPr>
        <p:spPr bwMode="auto">
          <a:xfrm>
            <a:off x="74402" y="5672238"/>
            <a:ext cx="2841096" cy="5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ru-RU" altLang="ru-RU" sz="1600">
                <a:solidFill>
                  <a:srgbClr val="000000"/>
                </a:solidFill>
              </a:rPr>
              <a:t>Опытный образец возимого водородного стандарта</a:t>
            </a:r>
          </a:p>
        </p:txBody>
      </p:sp>
    </p:spTree>
    <p:extLst>
      <p:ext uri="{BB962C8B-B14F-4D97-AF65-F5344CB8AC3E}">
        <p14:creationId xmlns:p14="http://schemas.microsoft.com/office/powerpoint/2010/main" val="18866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Диаграмма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1226158"/>
              </p:ext>
            </p:extLst>
          </p:nvPr>
        </p:nvGraphicFramePr>
        <p:xfrm>
          <a:off x="4563474" y="4106517"/>
          <a:ext cx="5227320" cy="26462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9674"/>
            <a:ext cx="9906000" cy="1200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2400" b="1" dirty="0" smtClean="0">
                <a:solidFill>
                  <a:srgbClr val="FF0000"/>
                </a:solidFill>
                <a:latin typeface="Calibri" panose="020F0502020204030204"/>
                <a:cs typeface="+mn-cs"/>
              </a:rPr>
              <a:t>5. ВНИИФТРИ: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Результаты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полигонных измерений аномалий силы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тяжести (АСТ</a:t>
            </a:r>
            <a:r>
              <a:rPr lang="ru-RU" sz="2400" b="1" dirty="0" smtClean="0">
                <a:solidFill>
                  <a:srgbClr val="FF0000"/>
                </a:solidFill>
                <a:latin typeface="Calibri" panose="020F0502020204030204"/>
                <a:cs typeface="+mn-cs"/>
              </a:rPr>
              <a:t>), уклонения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отвесной линии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(УОЛ) и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вертикального </a:t>
            </a:r>
            <a:r>
              <a:rPr lang="ru-RU" sz="2400" b="1" dirty="0" smtClean="0">
                <a:solidFill>
                  <a:srgbClr val="FF0000"/>
                </a:solidFill>
                <a:latin typeface="Calibri" panose="020F0502020204030204"/>
                <a:cs typeface="+mn-cs"/>
              </a:rPr>
              <a:t>        		градиента 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Calibri" panose="020F0502020204030204"/>
                <a:cs typeface="+mn-cs"/>
              </a:rPr>
              <a:t>Wzz</a:t>
            </a:r>
            <a:r>
              <a:rPr lang="en-US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)</a:t>
            </a:r>
            <a:endParaRPr lang="ru-RU" sz="2400" b="1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graphicFrame>
        <p:nvGraphicFramePr>
          <p:cNvPr id="27" name="Диаграмма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6636667"/>
              </p:ext>
            </p:extLst>
          </p:nvPr>
        </p:nvGraphicFramePr>
        <p:xfrm>
          <a:off x="4558971" y="1417831"/>
          <a:ext cx="5227320" cy="26462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 flipH="1">
            <a:off x="5032290" y="2595620"/>
            <a:ext cx="4280683" cy="0"/>
          </a:xfrm>
          <a:prstGeom prst="line">
            <a:avLst/>
          </a:prstGeom>
          <a:ln w="12700">
            <a:solidFill>
              <a:schemeClr val="accent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Группа 7"/>
          <p:cNvGrpSpPr/>
          <p:nvPr/>
        </p:nvGrpSpPr>
        <p:grpSpPr>
          <a:xfrm>
            <a:off x="85904" y="768984"/>
            <a:ext cx="4413673" cy="1908184"/>
            <a:chOff x="85902" y="402843"/>
            <a:chExt cx="4413673" cy="1980416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902" y="403064"/>
              <a:ext cx="4413673" cy="19801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</p:pic>
        <p:sp>
          <p:nvSpPr>
            <p:cNvPr id="18" name="Овал 17"/>
            <p:cNvSpPr/>
            <p:nvPr/>
          </p:nvSpPr>
          <p:spPr>
            <a:xfrm>
              <a:off x="1626538" y="900471"/>
              <a:ext cx="1006002" cy="944880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ru-RU">
                <a:solidFill>
                  <a:prstClr val="white"/>
                </a:solidFill>
              </a:endParaRPr>
            </a:p>
          </p:txBody>
        </p:sp>
        <p:cxnSp>
          <p:nvCxnSpPr>
            <p:cNvPr id="30" name="Прямая со стрелкой 29"/>
            <p:cNvCxnSpPr/>
            <p:nvPr/>
          </p:nvCxnSpPr>
          <p:spPr>
            <a:xfrm flipH="1">
              <a:off x="2129539" y="619125"/>
              <a:ext cx="1213737" cy="438150"/>
            </a:xfrm>
            <a:prstGeom prst="straightConnector1">
              <a:avLst/>
            </a:prstGeom>
            <a:ln w="25400">
              <a:solidFill>
                <a:schemeClr val="accent2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2933366" y="502561"/>
              <a:ext cx="956622" cy="5989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ru-RU" sz="105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Линия построения профиля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85188" y="407446"/>
              <a:ext cx="1527982" cy="28748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ru-RU" sz="12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Карта аномалий АСТ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958388" y="402843"/>
              <a:ext cx="537676" cy="2774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ru-RU" sz="1137" dirty="0" err="1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мГал</a:t>
              </a:r>
              <a:endParaRPr lang="ru-RU" sz="1517" dirty="0">
                <a:solidFill>
                  <a:prstClr val="black"/>
                </a:solidFill>
                <a:latin typeface="Calibri" panose="020F0502020204030204"/>
                <a:cs typeface="+mn-cs"/>
              </a:endParaRPr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85902" y="2728957"/>
            <a:ext cx="4413674" cy="1848394"/>
            <a:chOff x="85902" y="2431431"/>
            <a:chExt cx="4413674" cy="2016647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85902" y="2431431"/>
              <a:ext cx="4413673" cy="2016647"/>
              <a:chOff x="5235846" y="97530"/>
              <a:chExt cx="3937262" cy="2179018"/>
            </a:xfrm>
          </p:grpSpPr>
          <p:grpSp>
            <p:nvGrpSpPr>
              <p:cNvPr id="19" name="Группа 18"/>
              <p:cNvGrpSpPr/>
              <p:nvPr/>
            </p:nvGrpSpPr>
            <p:grpSpPr>
              <a:xfrm>
                <a:off x="5235846" y="97530"/>
                <a:ext cx="3937262" cy="2179018"/>
                <a:chOff x="5235846" y="97530"/>
                <a:chExt cx="3937262" cy="2179018"/>
              </a:xfrm>
            </p:grpSpPr>
            <p:pic>
              <p:nvPicPr>
                <p:cNvPr id="6" name="Рисунок 5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235846" y="123833"/>
                  <a:ext cx="3937262" cy="215271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accent1"/>
                  </a:solidFill>
                </a:ln>
              </p:spPr>
            </p:pic>
            <p:sp>
              <p:nvSpPr>
                <p:cNvPr id="7" name="TextBox 6"/>
                <p:cNvSpPr txBox="1"/>
                <p:nvPr/>
              </p:nvSpPr>
              <p:spPr>
                <a:xfrm>
                  <a:off x="5476564" y="97530"/>
                  <a:ext cx="3107767" cy="3265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ru-RU" sz="1200" dirty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Карта измеренных значений УОЛ по широте</a:t>
                  </a:r>
                </a:p>
              </p:txBody>
            </p:sp>
          </p:grpSp>
          <p:sp>
            <p:nvSpPr>
              <p:cNvPr id="20" name="Овал 19"/>
              <p:cNvSpPr/>
              <p:nvPr/>
            </p:nvSpPr>
            <p:spPr>
              <a:xfrm>
                <a:off x="6480477" y="900471"/>
                <a:ext cx="1006002" cy="944880"/>
              </a:xfrm>
              <a:prstGeom prst="ellipse">
                <a:avLst/>
              </a:prstGeom>
              <a:noFill/>
              <a:ln w="3492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3859648" y="2455775"/>
              <a:ext cx="639928" cy="2916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ru-RU" sz="1137" dirty="0" err="1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угл.сек</a:t>
              </a:r>
              <a:endParaRPr lang="ru-RU" sz="1517" dirty="0">
                <a:solidFill>
                  <a:prstClr val="black"/>
                </a:solidFill>
                <a:latin typeface="Calibri" panose="020F0502020204030204"/>
                <a:cs typeface="+mn-cs"/>
              </a:endParaRPr>
            </a:p>
          </p:txBody>
        </p:sp>
      </p:grpSp>
      <p:grpSp>
        <p:nvGrpSpPr>
          <p:cNvPr id="3" name="Группа 2"/>
          <p:cNvGrpSpPr/>
          <p:nvPr/>
        </p:nvGrpSpPr>
        <p:grpSpPr>
          <a:xfrm>
            <a:off x="85905" y="4638677"/>
            <a:ext cx="4413673" cy="2176097"/>
            <a:chOff x="85903" y="4551919"/>
            <a:chExt cx="4413673" cy="2262853"/>
          </a:xfrm>
        </p:grpSpPr>
        <p:grpSp>
          <p:nvGrpSpPr>
            <p:cNvPr id="24" name="Группа 23"/>
            <p:cNvGrpSpPr/>
            <p:nvPr/>
          </p:nvGrpSpPr>
          <p:grpSpPr>
            <a:xfrm>
              <a:off x="85903" y="4551919"/>
              <a:ext cx="4413673" cy="2262853"/>
              <a:chOff x="85903" y="4448078"/>
              <a:chExt cx="4413673" cy="2366694"/>
            </a:xfrm>
          </p:grpSpPr>
          <p:grpSp>
            <p:nvGrpSpPr>
              <p:cNvPr id="22" name="Группа 21"/>
              <p:cNvGrpSpPr/>
              <p:nvPr/>
            </p:nvGrpSpPr>
            <p:grpSpPr>
              <a:xfrm>
                <a:off x="85903" y="4448078"/>
                <a:ext cx="4413673" cy="2366694"/>
                <a:chOff x="-12115" y="3097801"/>
                <a:chExt cx="4413673" cy="2366694"/>
              </a:xfrm>
            </p:grpSpPr>
            <p:pic>
              <p:nvPicPr>
                <p:cNvPr id="13" name="Рисунок 12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-12115" y="3102107"/>
                  <a:ext cx="4413673" cy="236238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accent1"/>
                  </a:solidFill>
                </a:ln>
              </p:spPr>
            </p:pic>
            <p:sp>
              <p:nvSpPr>
                <p:cNvPr id="15" name="TextBox 14"/>
                <p:cNvSpPr txBox="1"/>
                <p:nvPr/>
              </p:nvSpPr>
              <p:spPr>
                <a:xfrm>
                  <a:off x="796066" y="3097801"/>
                  <a:ext cx="2535502" cy="3012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ru-RU" sz="1200" dirty="0">
                      <a:solidFill>
                        <a:prstClr val="black"/>
                      </a:solidFill>
                      <a:latin typeface="Calibri" panose="020F0502020204030204"/>
                      <a:cs typeface="+mn-cs"/>
                    </a:rPr>
                    <a:t>Карта вертикального градиента АСТ</a:t>
                  </a:r>
                </a:p>
              </p:txBody>
            </p:sp>
          </p:grpSp>
          <p:sp>
            <p:nvSpPr>
              <p:cNvPr id="21" name="Овал 20"/>
              <p:cNvSpPr/>
              <p:nvPr/>
            </p:nvSpPr>
            <p:spPr>
              <a:xfrm>
                <a:off x="1626537" y="5534879"/>
                <a:ext cx="1006002" cy="944880"/>
              </a:xfrm>
              <a:prstGeom prst="ellipse">
                <a:avLst/>
              </a:prstGeom>
              <a:noFill/>
              <a:ln w="34925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3803805" y="4552887"/>
              <a:ext cx="692259" cy="3040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ru-RU" sz="1300" dirty="0">
                  <a:solidFill>
                    <a:prstClr val="black"/>
                  </a:solidFill>
                  <a:latin typeface="Calibri" panose="020F0502020204030204"/>
                  <a:cs typeface="+mn-cs"/>
                </a:rPr>
                <a:t>Этвеш</a:t>
              </a:r>
              <a:endParaRPr lang="ru-RU" sz="1517" dirty="0">
                <a:solidFill>
                  <a:prstClr val="black"/>
                </a:solidFill>
                <a:latin typeface="Calibri" panose="020F0502020204030204"/>
                <a:cs typeface="+mn-cs"/>
              </a:endParaRPr>
            </a:p>
          </p:txBody>
        </p:sp>
      </p:grpSp>
      <p:sp>
        <p:nvSpPr>
          <p:cNvPr id="10" name="Стрелка вниз 9"/>
          <p:cNvSpPr/>
          <p:nvPr/>
        </p:nvSpPr>
        <p:spPr>
          <a:xfrm>
            <a:off x="1928664" y="1421098"/>
            <a:ext cx="116334" cy="4237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Номер слайда 3"/>
          <p:cNvSpPr txBox="1">
            <a:spLocks/>
          </p:cNvSpPr>
          <p:nvPr/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837918" indent="-322276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89106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804747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320389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836031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3351675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867316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4382957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algn="r"/>
            <a:r>
              <a:rPr lang="ru-RU" altLang="ru-RU" dirty="0" smtClean="0">
                <a:solidFill>
                  <a:srgbClr val="898989"/>
                </a:solidFill>
              </a:rPr>
              <a:t>1</a:t>
            </a:r>
            <a:fld id="{2D90B7B9-B598-4B70-8977-FCA32ED60287}" type="slidenum">
              <a:rPr lang="ru-RU" altLang="ru-RU" smtClean="0">
                <a:solidFill>
                  <a:srgbClr val="898989"/>
                </a:solidFill>
              </a:rPr>
              <a:pPr algn="r"/>
              <a:t>3</a:t>
            </a:fld>
            <a:endParaRPr lang="ru-RU" altLang="ru-RU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7702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" y="5575124"/>
            <a:ext cx="9906001" cy="12618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b="1" dirty="0" smtClean="0"/>
              <a:t>Вывод: теоретические предпосылки </a:t>
            </a:r>
            <a:r>
              <a:rPr lang="ru-RU" b="1" dirty="0" smtClean="0"/>
              <a:t>подтверждаются</a:t>
            </a:r>
          </a:p>
          <a:p>
            <a:endParaRPr lang="ru-RU" b="1" dirty="0" smtClean="0"/>
          </a:p>
          <a:p>
            <a:r>
              <a:rPr lang="ru-RU" sz="2000" b="1" dirty="0" smtClean="0">
                <a:solidFill>
                  <a:srgbClr val="FF0000"/>
                </a:solidFill>
              </a:rPr>
              <a:t>ПРЕДЛОЖЕНИЕ: разработка пункта гравиметрической </a:t>
            </a:r>
            <a:r>
              <a:rPr lang="ru-RU" sz="2000" b="1" dirty="0" err="1" smtClean="0">
                <a:solidFill>
                  <a:srgbClr val="FF0000"/>
                </a:solidFill>
              </a:rPr>
              <a:t>колокации</a:t>
            </a:r>
            <a:r>
              <a:rPr lang="ru-RU" sz="2000" b="1" dirty="0" smtClean="0">
                <a:solidFill>
                  <a:srgbClr val="FF0000"/>
                </a:solidFill>
              </a:rPr>
              <a:t> – совокупности измерителей гравитационного потенциала, его первой и вторых производных. </a:t>
            </a:r>
            <a:endParaRPr lang="ru-RU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Диаграмма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5287020"/>
              </p:ext>
            </p:extLst>
          </p:nvPr>
        </p:nvGraphicFramePr>
        <p:xfrm>
          <a:off x="67734" y="316651"/>
          <a:ext cx="9726610" cy="58894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Подзаголовок 3"/>
          <p:cNvSpPr>
            <a:spLocks noGrp="1"/>
          </p:cNvSpPr>
          <p:nvPr>
            <p:ph type="subTitle" idx="4294967295"/>
          </p:nvPr>
        </p:nvSpPr>
        <p:spPr>
          <a:xfrm>
            <a:off x="-44981" y="624092"/>
            <a:ext cx="9839325" cy="485775"/>
          </a:xfrm>
        </p:spPr>
        <p:txBody>
          <a:bodyPr>
            <a:noAutofit/>
          </a:bodyPr>
          <a:lstStyle/>
          <a:p>
            <a:pPr marL="87750" indent="0" algn="ctr">
              <a:buNone/>
            </a:pP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ВНИИФТРИ: Реальные измерения АСТ и УОЛ над Подмосковной гравитационной аномалией </a:t>
            </a:r>
            <a:endParaRPr lang="ru-RU" sz="2000" b="1" dirty="0">
              <a:solidFill>
                <a:srgbClr val="FF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4507345" y="1366984"/>
            <a:ext cx="0" cy="3435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Номер слайда 3"/>
          <p:cNvSpPr txBox="1">
            <a:spLocks/>
          </p:cNvSpPr>
          <p:nvPr/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837918" indent="-322276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89106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804747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320389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836031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3351675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867316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4382957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algn="r"/>
            <a:r>
              <a:rPr lang="ru-RU" altLang="ru-RU" dirty="0" smtClean="0">
                <a:solidFill>
                  <a:srgbClr val="898989"/>
                </a:solidFill>
              </a:rPr>
              <a:t>14</a:t>
            </a:r>
            <a:endParaRPr lang="ru-RU" altLang="ru-RU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3828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95300" y="233377"/>
            <a:ext cx="8915400" cy="1143000"/>
          </a:xfrm>
        </p:spPr>
        <p:txBody>
          <a:bodyPr/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ыводы 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0" y="1340768"/>
            <a:ext cx="9906000" cy="5353363"/>
          </a:xfrm>
        </p:spPr>
        <p:txBody>
          <a:bodyPr/>
          <a:lstStyle/>
          <a:p>
            <a:pPr marL="457224" indent="-457224" algn="just"/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Для совершенствования технологий геологоразведочных работ ФГУП «ВНИИФТРИ» предлагает 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создание </a:t>
            </a:r>
            <a:r>
              <a:rPr lang="ru-RU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перебазируемого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 пункта гравиметрической </a:t>
            </a:r>
            <a:r>
              <a:rPr lang="ru-RU" sz="20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колокации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, оснащенного всеми типами гравиметрической </a:t>
            </a:r>
            <a:r>
              <a:rPr lang="ru-RU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аппаратуры 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для синхронных измерений в одной точке.</a:t>
            </a:r>
          </a:p>
          <a:p>
            <a:pPr marL="457224" indent="-457224" algn="just"/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Такой пункт </a:t>
            </a:r>
            <a:r>
              <a:rPr lang="ru-RU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колокации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 способен обеспечить повышение точности 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решений при обнаружении подземных </a:t>
            </a:r>
            <a:r>
              <a:rPr lang="ru-RU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неоднородностей.</a:t>
            </a:r>
            <a:endParaRPr lang="ru-RU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457224" indent="-457224" algn="just"/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Во ВНИИФТРИ создается экспериментальный </a:t>
            </a:r>
            <a:r>
              <a:rPr lang="ru-RU" sz="20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пербазируемый</a:t>
            </a:r>
            <a:r>
              <a:rPr lang="ru-RU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пункт </a:t>
            </a:r>
            <a:r>
              <a:rPr lang="ru-RU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гравиметрической </a:t>
            </a:r>
            <a:r>
              <a:rPr lang="ru-RU" sz="20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колокации</a:t>
            </a:r>
            <a:r>
              <a:rPr lang="ru-RU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, включающий лазерный и атомный абсолютные гравиметры,  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малогабаритный высокоточный относительный гравиметр, </a:t>
            </a:r>
            <a:r>
              <a:rPr lang="ru-RU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астроизмеритель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 УОЛ,  горизонтальный </a:t>
            </a:r>
            <a:r>
              <a:rPr lang="ru-RU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грави-градиентометр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, а также измеритель превышений поверхности геоида. Сюда же включены классические бортовые магнитометрические средства.</a:t>
            </a:r>
          </a:p>
          <a:p>
            <a:pPr marL="457224" indent="-457224" algn="just"/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Рассматривается вариант создания пункта </a:t>
            </a:r>
            <a:r>
              <a:rPr lang="ru-RU" sz="2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колокации</a:t>
            </a:r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 морского и воздушного базирования.</a:t>
            </a:r>
          </a:p>
          <a:p>
            <a:pPr marL="457224" indent="-457224" algn="just"/>
            <a:r>
              <a:rPr lang="ru-RU" sz="2000" dirty="0">
                <a:latin typeface="Calibri" panose="020F0502020204030204" pitchFamily="34" charset="0"/>
                <a:cs typeface="Times New Roman" panose="02020603050405020304" pitchFamily="18" charset="0"/>
              </a:rPr>
              <a:t>Созданные экспериментальные образцы и макеты новых гравиметрических средств проходят испытания.</a:t>
            </a:r>
          </a:p>
          <a:p>
            <a:pPr marL="0" indent="0" algn="ctr">
              <a:buNone/>
            </a:pPr>
            <a:r>
              <a:rPr lang="ru-RU" sz="2000" i="1" dirty="0">
                <a:latin typeface="Calibri" panose="020F0502020204030204" pitchFamily="34" charset="0"/>
                <a:cs typeface="Times New Roman" panose="02020603050405020304" pitchFamily="18" charset="0"/>
              </a:rPr>
              <a:t> Приглашаем к сотрудничеству!</a:t>
            </a:r>
            <a:endParaRPr lang="ru-RU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883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828898"/>
            <a:ext cx="9906000" cy="10156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2400" b="1" dirty="0">
                <a:solidFill>
                  <a:prstClr val="black"/>
                </a:solidFill>
                <a:latin typeface="Calibri" panose="020F0502020204030204"/>
                <a:cs typeface="+mn-cs"/>
              </a:rPr>
              <a:t>Вывод:</a:t>
            </a: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1</a:t>
            </a: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. Для однозначного определения массы </a:t>
            </a:r>
            <a:r>
              <a:rPr lang="en-US" sz="2400" b="1" i="1" dirty="0">
                <a:solidFill>
                  <a:prstClr val="black"/>
                </a:solidFill>
                <a:latin typeface="Calibri" panose="020F0502020204030204"/>
                <a:cs typeface="+mn-cs"/>
              </a:rPr>
              <a:t>m </a:t>
            </a: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и глубины залегания </a:t>
            </a:r>
            <a:r>
              <a:rPr lang="ru-RU" sz="2400" b="1" i="1" dirty="0">
                <a:solidFill>
                  <a:prstClr val="black"/>
                </a:solidFill>
                <a:latin typeface="Calibri" panose="020F0502020204030204"/>
                <a:cs typeface="+mn-cs"/>
              </a:rPr>
              <a:t>а </a:t>
            </a: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измерений АСТ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недостаточно. Для однозначного решения необходимо дополнительно измерить УОЛ, ГГ</a:t>
            </a:r>
            <a:r>
              <a:rPr lang="en-US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 </a:t>
            </a: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и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N</a:t>
            </a: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.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2. </a:t>
            </a: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Необходима разработка и повышение </a:t>
            </a: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точности гравитационных измерителей.</a:t>
            </a:r>
            <a:endParaRPr lang="ru-RU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4294967295"/>
          </p:nvPr>
        </p:nvSpPr>
        <p:spPr>
          <a:xfrm>
            <a:off x="16943" y="644895"/>
            <a:ext cx="9906000" cy="606425"/>
          </a:xfrm>
        </p:spPr>
        <p:txBody>
          <a:bodyPr>
            <a:normAutofit fontScale="77500" lnSpcReduction="20000"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 </a:t>
            </a:r>
            <a:r>
              <a:rPr lang="ru-RU" sz="2400" b="1" dirty="0">
                <a:solidFill>
                  <a:srgbClr val="FF0000"/>
                </a:solidFill>
              </a:rPr>
              <a:t>ТЕОРИЯ: Влияние подземных неоднородностей плотности на измеряемые параметры гравитационного поля Земли (аномальной массы </a:t>
            </a:r>
            <a:r>
              <a:rPr lang="en-US" sz="2400" b="1" i="1" dirty="0">
                <a:solidFill>
                  <a:srgbClr val="FF0000"/>
                </a:solidFill>
              </a:rPr>
              <a:t>m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ru-RU" sz="2400" b="1" dirty="0">
                <a:solidFill>
                  <a:srgbClr val="FF0000"/>
                </a:solidFill>
              </a:rPr>
              <a:t>на глубине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a</a:t>
            </a:r>
            <a:r>
              <a:rPr lang="ru-RU" sz="2400" b="1" dirty="0">
                <a:solidFill>
                  <a:srgbClr val="FF0000"/>
                </a:solidFill>
              </a:rPr>
              <a:t>)</a:t>
            </a:r>
            <a:endParaRPr lang="ru-RU" sz="2400" b="1" dirty="0">
              <a:solidFill>
                <a:srgbClr val="FF0000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H="1">
            <a:off x="2134023" y="1197405"/>
            <a:ext cx="4608" cy="4954369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08259" y="1147252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OX</a:t>
            </a:r>
            <a:endParaRPr lang="ru-RU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5" name="Группа 24"/>
          <p:cNvGrpSpPr/>
          <p:nvPr/>
        </p:nvGrpSpPr>
        <p:grpSpPr>
          <a:xfrm>
            <a:off x="1778117" y="2384325"/>
            <a:ext cx="685800" cy="685801"/>
            <a:chOff x="1811866" y="2209798"/>
            <a:chExt cx="685800" cy="685801"/>
          </a:xfrm>
        </p:grpSpPr>
        <p:sp>
          <p:nvSpPr>
            <p:cNvPr id="10" name="Овал 9"/>
            <p:cNvSpPr/>
            <p:nvPr/>
          </p:nvSpPr>
          <p:spPr>
            <a:xfrm>
              <a:off x="1811866" y="2209798"/>
              <a:ext cx="685800" cy="685801"/>
            </a:xfrm>
            <a:prstGeom prst="ellipse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ru-RU">
                <a:solidFill>
                  <a:prstClr val="white"/>
                </a:solidFill>
              </a:endParaRPr>
            </a:p>
          </p:txBody>
        </p:sp>
        <p:cxnSp>
          <p:nvCxnSpPr>
            <p:cNvPr id="16" name="Прямая соединительная линия 15"/>
            <p:cNvCxnSpPr>
              <a:stCxn id="10" idx="0"/>
              <a:endCxn id="10" idx="2"/>
            </p:cNvCxnSpPr>
            <p:nvPr/>
          </p:nvCxnSpPr>
          <p:spPr>
            <a:xfrm flipH="1">
              <a:off x="1811866" y="2209798"/>
              <a:ext cx="342900" cy="342901"/>
            </a:xfrm>
            <a:prstGeom prst="line">
              <a:avLst/>
            </a:prstGeom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>
              <a:stCxn id="10" idx="7"/>
              <a:endCxn id="10" idx="3"/>
            </p:cNvCxnSpPr>
            <p:nvPr/>
          </p:nvCxnSpPr>
          <p:spPr>
            <a:xfrm flipH="1">
              <a:off x="1912299" y="2310231"/>
              <a:ext cx="484934" cy="484935"/>
            </a:xfrm>
            <a:prstGeom prst="line">
              <a:avLst/>
            </a:prstGeom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flipH="1">
              <a:off x="2154766" y="2533646"/>
              <a:ext cx="342900" cy="342901"/>
            </a:xfrm>
            <a:prstGeom prst="line">
              <a:avLst/>
            </a:prstGeom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flipH="1">
              <a:off x="1859756" y="2250281"/>
              <a:ext cx="428625" cy="419100"/>
            </a:xfrm>
            <a:prstGeom prst="line">
              <a:avLst/>
            </a:prstGeom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 flipH="1">
              <a:off x="2028825" y="2412202"/>
              <a:ext cx="428625" cy="419100"/>
            </a:xfrm>
            <a:prstGeom prst="line">
              <a:avLst/>
            </a:prstGeom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2533991" y="2384325"/>
            <a:ext cx="2297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Аномальная масса </a:t>
            </a:r>
            <a:r>
              <a:rPr lang="en-US" b="1" i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m</a:t>
            </a:r>
            <a:r>
              <a:rPr lang="ru-RU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(дефицит массы)</a:t>
            </a:r>
            <a:endParaRPr lang="ru-RU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66480" y="189981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a</a:t>
            </a:r>
            <a:endParaRPr lang="ru-RU" sz="2400" b="1" i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2138630" y="1331918"/>
            <a:ext cx="0" cy="1401232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flipH="1">
            <a:off x="2144711" y="1331916"/>
            <a:ext cx="749993" cy="1393738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725427" y="91641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x</a:t>
            </a:r>
            <a:endParaRPr lang="ru-RU" sz="2400" b="1" i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10" name="Группа 109"/>
          <p:cNvGrpSpPr/>
          <p:nvPr/>
        </p:nvGrpSpPr>
        <p:grpSpPr>
          <a:xfrm>
            <a:off x="514726" y="1319533"/>
            <a:ext cx="3293533" cy="580282"/>
            <a:chOff x="508000" y="1139083"/>
            <a:chExt cx="3293533" cy="580282"/>
          </a:xfrm>
        </p:grpSpPr>
        <p:cxnSp>
          <p:nvCxnSpPr>
            <p:cNvPr id="5" name="Прямая соединительная линия 4"/>
            <p:cNvCxnSpPr/>
            <p:nvPr/>
          </p:nvCxnSpPr>
          <p:spPr>
            <a:xfrm>
              <a:off x="508000" y="1151467"/>
              <a:ext cx="3293533" cy="0"/>
            </a:xfrm>
            <a:prstGeom prst="line">
              <a:avLst/>
            </a:prstGeom>
            <a:ln w="28575">
              <a:solidFill>
                <a:schemeClr val="accent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/>
            <p:nvPr/>
          </p:nvCxnSpPr>
          <p:spPr>
            <a:xfrm flipH="1">
              <a:off x="1855739" y="1160449"/>
              <a:ext cx="173086" cy="5589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/>
            <p:nvPr/>
          </p:nvCxnSpPr>
          <p:spPr>
            <a:xfrm flipH="1">
              <a:off x="1652559" y="1139083"/>
              <a:ext cx="147609" cy="5678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/>
            <p:nvPr/>
          </p:nvCxnSpPr>
          <p:spPr>
            <a:xfrm flipH="1">
              <a:off x="1360603" y="1151466"/>
              <a:ext cx="73806" cy="5555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/>
            <p:nvPr/>
          </p:nvCxnSpPr>
          <p:spPr>
            <a:xfrm flipH="1">
              <a:off x="1118777" y="1163850"/>
              <a:ext cx="18453" cy="5555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 flipH="1">
              <a:off x="845428" y="1145275"/>
              <a:ext cx="9228" cy="5617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>
              <a:off x="591131" y="1151467"/>
              <a:ext cx="0" cy="5555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>
              <a:off x="2198310" y="1160449"/>
              <a:ext cx="198923" cy="5589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/>
            <p:nvPr/>
          </p:nvCxnSpPr>
          <p:spPr>
            <a:xfrm>
              <a:off x="2450041" y="1157658"/>
              <a:ext cx="143934" cy="54932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/>
            <p:nvPr/>
          </p:nvCxnSpPr>
          <p:spPr>
            <a:xfrm>
              <a:off x="2744046" y="1160754"/>
              <a:ext cx="71967" cy="5092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/>
            <p:nvPr/>
          </p:nvCxnSpPr>
          <p:spPr>
            <a:xfrm>
              <a:off x="3048310" y="1160449"/>
              <a:ext cx="35983" cy="5092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/>
            <p:nvPr/>
          </p:nvCxnSpPr>
          <p:spPr>
            <a:xfrm>
              <a:off x="3325593" y="1151466"/>
              <a:ext cx="17991" cy="5182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/>
            <p:nvPr/>
          </p:nvCxnSpPr>
          <p:spPr>
            <a:xfrm>
              <a:off x="3598643" y="1157658"/>
              <a:ext cx="0" cy="5120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63441"/>
              </p:ext>
            </p:extLst>
          </p:nvPr>
        </p:nvGraphicFramePr>
        <p:xfrm>
          <a:off x="209925" y="1622058"/>
          <a:ext cx="260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8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925" y="1622058"/>
                        <a:ext cx="2603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684911" y="3220479"/>
            <a:ext cx="3751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1" i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1. </a:t>
            </a:r>
            <a:r>
              <a:rPr lang="ru-RU" b="1" i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Аномалия силы тяжести (АСТ)</a:t>
            </a:r>
            <a:endParaRPr lang="ru-RU" b="1" i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32234"/>
              </p:ext>
            </p:extLst>
          </p:nvPr>
        </p:nvGraphicFramePr>
        <p:xfrm>
          <a:off x="2326218" y="4796898"/>
          <a:ext cx="23066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9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6218" y="4796898"/>
                        <a:ext cx="2306637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Группа 78"/>
          <p:cNvGrpSpPr/>
          <p:nvPr/>
        </p:nvGrpSpPr>
        <p:grpSpPr>
          <a:xfrm>
            <a:off x="868821" y="3998120"/>
            <a:ext cx="2557884" cy="1039549"/>
            <a:chOff x="868819" y="3998118"/>
            <a:chExt cx="2557884" cy="1213171"/>
          </a:xfrm>
        </p:grpSpPr>
        <p:sp>
          <p:nvSpPr>
            <p:cNvPr id="76" name="Полилиния 75"/>
            <p:cNvSpPr/>
            <p:nvPr/>
          </p:nvSpPr>
          <p:spPr>
            <a:xfrm>
              <a:off x="868819" y="3998118"/>
              <a:ext cx="2557884" cy="1195351"/>
            </a:xfrm>
            <a:custGeom>
              <a:avLst/>
              <a:gdLst>
                <a:gd name="connsiteX0" fmla="*/ 0 w 2581275"/>
                <a:gd name="connsiteY0" fmla="*/ 4900 h 1174057"/>
                <a:gd name="connsiteX1" fmla="*/ 238125 w 2581275"/>
                <a:gd name="connsiteY1" fmla="*/ 137 h 1174057"/>
                <a:gd name="connsiteX2" fmla="*/ 495300 w 2581275"/>
                <a:gd name="connsiteY2" fmla="*/ 9662 h 1174057"/>
                <a:gd name="connsiteX3" fmla="*/ 647700 w 2581275"/>
                <a:gd name="connsiteY3" fmla="*/ 4900 h 1174057"/>
                <a:gd name="connsiteX4" fmla="*/ 785812 w 2581275"/>
                <a:gd name="connsiteY4" fmla="*/ 14425 h 1174057"/>
                <a:gd name="connsiteX5" fmla="*/ 876300 w 2581275"/>
                <a:gd name="connsiteY5" fmla="*/ 76337 h 1174057"/>
                <a:gd name="connsiteX6" fmla="*/ 942975 w 2581275"/>
                <a:gd name="connsiteY6" fmla="*/ 176350 h 1174057"/>
                <a:gd name="connsiteX7" fmla="*/ 981075 w 2581275"/>
                <a:gd name="connsiteY7" fmla="*/ 319225 h 1174057"/>
                <a:gd name="connsiteX8" fmla="*/ 1033462 w 2581275"/>
                <a:gd name="connsiteY8" fmla="*/ 528775 h 1174057"/>
                <a:gd name="connsiteX9" fmla="*/ 1071562 w 2581275"/>
                <a:gd name="connsiteY9" fmla="*/ 695462 h 1174057"/>
                <a:gd name="connsiteX10" fmla="*/ 1133475 w 2581275"/>
                <a:gd name="connsiteY10" fmla="*/ 924062 h 1174057"/>
                <a:gd name="connsiteX11" fmla="*/ 1219200 w 2581275"/>
                <a:gd name="connsiteY11" fmla="*/ 1090750 h 1174057"/>
                <a:gd name="connsiteX12" fmla="*/ 1333500 w 2581275"/>
                <a:gd name="connsiteY12" fmla="*/ 1171712 h 1174057"/>
                <a:gd name="connsiteX13" fmla="*/ 1452562 w 2581275"/>
                <a:gd name="connsiteY13" fmla="*/ 1005025 h 1174057"/>
                <a:gd name="connsiteX14" fmla="*/ 1543050 w 2581275"/>
                <a:gd name="connsiteY14" fmla="*/ 785950 h 1174057"/>
                <a:gd name="connsiteX15" fmla="*/ 1619250 w 2581275"/>
                <a:gd name="connsiteY15" fmla="*/ 519250 h 1174057"/>
                <a:gd name="connsiteX16" fmla="*/ 1704975 w 2581275"/>
                <a:gd name="connsiteY16" fmla="*/ 271600 h 1174057"/>
                <a:gd name="connsiteX17" fmla="*/ 1752600 w 2581275"/>
                <a:gd name="connsiteY17" fmla="*/ 143012 h 1174057"/>
                <a:gd name="connsiteX18" fmla="*/ 1847850 w 2581275"/>
                <a:gd name="connsiteY18" fmla="*/ 23950 h 1174057"/>
                <a:gd name="connsiteX19" fmla="*/ 2024062 w 2581275"/>
                <a:gd name="connsiteY19" fmla="*/ 19187 h 1174057"/>
                <a:gd name="connsiteX20" fmla="*/ 2309812 w 2581275"/>
                <a:gd name="connsiteY20" fmla="*/ 19187 h 1174057"/>
                <a:gd name="connsiteX21" fmla="*/ 2581275 w 2581275"/>
                <a:gd name="connsiteY21" fmla="*/ 28712 h 1174057"/>
                <a:gd name="connsiteX22" fmla="*/ 2581275 w 2581275"/>
                <a:gd name="connsiteY22" fmla="*/ 28712 h 1174057"/>
                <a:gd name="connsiteX0" fmla="*/ 0 w 2581275"/>
                <a:gd name="connsiteY0" fmla="*/ 4900 h 1174057"/>
                <a:gd name="connsiteX1" fmla="*/ 238125 w 2581275"/>
                <a:gd name="connsiteY1" fmla="*/ 137 h 1174057"/>
                <a:gd name="connsiteX2" fmla="*/ 495300 w 2581275"/>
                <a:gd name="connsiteY2" fmla="*/ 9662 h 1174057"/>
                <a:gd name="connsiteX3" fmla="*/ 647700 w 2581275"/>
                <a:gd name="connsiteY3" fmla="*/ 4900 h 1174057"/>
                <a:gd name="connsiteX4" fmla="*/ 785812 w 2581275"/>
                <a:gd name="connsiteY4" fmla="*/ 14425 h 1174057"/>
                <a:gd name="connsiteX5" fmla="*/ 876300 w 2581275"/>
                <a:gd name="connsiteY5" fmla="*/ 76337 h 1174057"/>
                <a:gd name="connsiteX6" fmla="*/ 942975 w 2581275"/>
                <a:gd name="connsiteY6" fmla="*/ 176350 h 1174057"/>
                <a:gd name="connsiteX7" fmla="*/ 981075 w 2581275"/>
                <a:gd name="connsiteY7" fmla="*/ 319225 h 1174057"/>
                <a:gd name="connsiteX8" fmla="*/ 1033462 w 2581275"/>
                <a:gd name="connsiteY8" fmla="*/ 528775 h 1174057"/>
                <a:gd name="connsiteX9" fmla="*/ 1071562 w 2581275"/>
                <a:gd name="connsiteY9" fmla="*/ 695462 h 1174057"/>
                <a:gd name="connsiteX10" fmla="*/ 1133475 w 2581275"/>
                <a:gd name="connsiteY10" fmla="*/ 924062 h 1174057"/>
                <a:gd name="connsiteX11" fmla="*/ 1219200 w 2581275"/>
                <a:gd name="connsiteY11" fmla="*/ 1090750 h 1174057"/>
                <a:gd name="connsiteX12" fmla="*/ 1333500 w 2581275"/>
                <a:gd name="connsiteY12" fmla="*/ 1171712 h 1174057"/>
                <a:gd name="connsiteX13" fmla="*/ 1452562 w 2581275"/>
                <a:gd name="connsiteY13" fmla="*/ 1005025 h 1174057"/>
                <a:gd name="connsiteX14" fmla="*/ 1543050 w 2581275"/>
                <a:gd name="connsiteY14" fmla="*/ 785950 h 1174057"/>
                <a:gd name="connsiteX15" fmla="*/ 1619250 w 2581275"/>
                <a:gd name="connsiteY15" fmla="*/ 519250 h 1174057"/>
                <a:gd name="connsiteX16" fmla="*/ 1704975 w 2581275"/>
                <a:gd name="connsiteY16" fmla="*/ 271600 h 1174057"/>
                <a:gd name="connsiteX17" fmla="*/ 1752600 w 2581275"/>
                <a:gd name="connsiteY17" fmla="*/ 143012 h 1174057"/>
                <a:gd name="connsiteX18" fmla="*/ 1847850 w 2581275"/>
                <a:gd name="connsiteY18" fmla="*/ 23950 h 1174057"/>
                <a:gd name="connsiteX19" fmla="*/ 2030412 w 2581275"/>
                <a:gd name="connsiteY19" fmla="*/ 6487 h 1174057"/>
                <a:gd name="connsiteX20" fmla="*/ 2309812 w 2581275"/>
                <a:gd name="connsiteY20" fmla="*/ 19187 h 1174057"/>
                <a:gd name="connsiteX21" fmla="*/ 2581275 w 2581275"/>
                <a:gd name="connsiteY21" fmla="*/ 28712 h 1174057"/>
                <a:gd name="connsiteX22" fmla="*/ 2581275 w 2581275"/>
                <a:gd name="connsiteY22" fmla="*/ 28712 h 1174057"/>
                <a:gd name="connsiteX0" fmla="*/ 0 w 2581275"/>
                <a:gd name="connsiteY0" fmla="*/ 4900 h 1174057"/>
                <a:gd name="connsiteX1" fmla="*/ 238125 w 2581275"/>
                <a:gd name="connsiteY1" fmla="*/ 137 h 1174057"/>
                <a:gd name="connsiteX2" fmla="*/ 495300 w 2581275"/>
                <a:gd name="connsiteY2" fmla="*/ 9662 h 1174057"/>
                <a:gd name="connsiteX3" fmla="*/ 647700 w 2581275"/>
                <a:gd name="connsiteY3" fmla="*/ 4900 h 1174057"/>
                <a:gd name="connsiteX4" fmla="*/ 785812 w 2581275"/>
                <a:gd name="connsiteY4" fmla="*/ 14425 h 1174057"/>
                <a:gd name="connsiteX5" fmla="*/ 876300 w 2581275"/>
                <a:gd name="connsiteY5" fmla="*/ 76337 h 1174057"/>
                <a:gd name="connsiteX6" fmla="*/ 942975 w 2581275"/>
                <a:gd name="connsiteY6" fmla="*/ 176350 h 1174057"/>
                <a:gd name="connsiteX7" fmla="*/ 981075 w 2581275"/>
                <a:gd name="connsiteY7" fmla="*/ 319225 h 1174057"/>
                <a:gd name="connsiteX8" fmla="*/ 1033462 w 2581275"/>
                <a:gd name="connsiteY8" fmla="*/ 528775 h 1174057"/>
                <a:gd name="connsiteX9" fmla="*/ 1071562 w 2581275"/>
                <a:gd name="connsiteY9" fmla="*/ 695462 h 1174057"/>
                <a:gd name="connsiteX10" fmla="*/ 1133475 w 2581275"/>
                <a:gd name="connsiteY10" fmla="*/ 924062 h 1174057"/>
                <a:gd name="connsiteX11" fmla="*/ 1219200 w 2581275"/>
                <a:gd name="connsiteY11" fmla="*/ 1090750 h 1174057"/>
                <a:gd name="connsiteX12" fmla="*/ 1333500 w 2581275"/>
                <a:gd name="connsiteY12" fmla="*/ 1171712 h 1174057"/>
                <a:gd name="connsiteX13" fmla="*/ 1452562 w 2581275"/>
                <a:gd name="connsiteY13" fmla="*/ 1005025 h 1174057"/>
                <a:gd name="connsiteX14" fmla="*/ 1543050 w 2581275"/>
                <a:gd name="connsiteY14" fmla="*/ 785950 h 1174057"/>
                <a:gd name="connsiteX15" fmla="*/ 1619250 w 2581275"/>
                <a:gd name="connsiteY15" fmla="*/ 519250 h 1174057"/>
                <a:gd name="connsiteX16" fmla="*/ 1704975 w 2581275"/>
                <a:gd name="connsiteY16" fmla="*/ 271600 h 1174057"/>
                <a:gd name="connsiteX17" fmla="*/ 1752600 w 2581275"/>
                <a:gd name="connsiteY17" fmla="*/ 143012 h 1174057"/>
                <a:gd name="connsiteX18" fmla="*/ 1847850 w 2581275"/>
                <a:gd name="connsiteY18" fmla="*/ 23950 h 1174057"/>
                <a:gd name="connsiteX19" fmla="*/ 2030412 w 2581275"/>
                <a:gd name="connsiteY19" fmla="*/ 6487 h 1174057"/>
                <a:gd name="connsiteX20" fmla="*/ 2309812 w 2581275"/>
                <a:gd name="connsiteY20" fmla="*/ 19187 h 1174057"/>
                <a:gd name="connsiteX21" fmla="*/ 2581275 w 2581275"/>
                <a:gd name="connsiteY21" fmla="*/ 28712 h 1174057"/>
                <a:gd name="connsiteX22" fmla="*/ 2581275 w 2581275"/>
                <a:gd name="connsiteY22" fmla="*/ 28712 h 1174057"/>
                <a:gd name="connsiteX0" fmla="*/ 0 w 2581275"/>
                <a:gd name="connsiteY0" fmla="*/ 11644 h 1180801"/>
                <a:gd name="connsiteX1" fmla="*/ 238125 w 2581275"/>
                <a:gd name="connsiteY1" fmla="*/ 6881 h 1180801"/>
                <a:gd name="connsiteX2" fmla="*/ 495300 w 2581275"/>
                <a:gd name="connsiteY2" fmla="*/ 16406 h 1180801"/>
                <a:gd name="connsiteX3" fmla="*/ 647700 w 2581275"/>
                <a:gd name="connsiteY3" fmla="*/ 11644 h 1180801"/>
                <a:gd name="connsiteX4" fmla="*/ 785812 w 2581275"/>
                <a:gd name="connsiteY4" fmla="*/ 21169 h 1180801"/>
                <a:gd name="connsiteX5" fmla="*/ 876300 w 2581275"/>
                <a:gd name="connsiteY5" fmla="*/ 83081 h 1180801"/>
                <a:gd name="connsiteX6" fmla="*/ 942975 w 2581275"/>
                <a:gd name="connsiteY6" fmla="*/ 183094 h 1180801"/>
                <a:gd name="connsiteX7" fmla="*/ 981075 w 2581275"/>
                <a:gd name="connsiteY7" fmla="*/ 325969 h 1180801"/>
                <a:gd name="connsiteX8" fmla="*/ 1033462 w 2581275"/>
                <a:gd name="connsiteY8" fmla="*/ 535519 h 1180801"/>
                <a:gd name="connsiteX9" fmla="*/ 1071562 w 2581275"/>
                <a:gd name="connsiteY9" fmla="*/ 702206 h 1180801"/>
                <a:gd name="connsiteX10" fmla="*/ 1133475 w 2581275"/>
                <a:gd name="connsiteY10" fmla="*/ 930806 h 1180801"/>
                <a:gd name="connsiteX11" fmla="*/ 1219200 w 2581275"/>
                <a:gd name="connsiteY11" fmla="*/ 1097494 h 1180801"/>
                <a:gd name="connsiteX12" fmla="*/ 1333500 w 2581275"/>
                <a:gd name="connsiteY12" fmla="*/ 1178456 h 1180801"/>
                <a:gd name="connsiteX13" fmla="*/ 1452562 w 2581275"/>
                <a:gd name="connsiteY13" fmla="*/ 1011769 h 1180801"/>
                <a:gd name="connsiteX14" fmla="*/ 1543050 w 2581275"/>
                <a:gd name="connsiteY14" fmla="*/ 792694 h 1180801"/>
                <a:gd name="connsiteX15" fmla="*/ 1619250 w 2581275"/>
                <a:gd name="connsiteY15" fmla="*/ 525994 h 1180801"/>
                <a:gd name="connsiteX16" fmla="*/ 1704975 w 2581275"/>
                <a:gd name="connsiteY16" fmla="*/ 278344 h 1180801"/>
                <a:gd name="connsiteX17" fmla="*/ 1752600 w 2581275"/>
                <a:gd name="connsiteY17" fmla="*/ 149756 h 1180801"/>
                <a:gd name="connsiteX18" fmla="*/ 1847850 w 2581275"/>
                <a:gd name="connsiteY18" fmla="*/ 30694 h 1180801"/>
                <a:gd name="connsiteX19" fmla="*/ 2030412 w 2581275"/>
                <a:gd name="connsiteY19" fmla="*/ 13231 h 1180801"/>
                <a:gd name="connsiteX20" fmla="*/ 2312987 w 2581275"/>
                <a:gd name="connsiteY20" fmla="*/ 10056 h 1180801"/>
                <a:gd name="connsiteX21" fmla="*/ 2581275 w 2581275"/>
                <a:gd name="connsiteY21" fmla="*/ 35456 h 1180801"/>
                <a:gd name="connsiteX22" fmla="*/ 2581275 w 2581275"/>
                <a:gd name="connsiteY22" fmla="*/ 35456 h 1180801"/>
                <a:gd name="connsiteX0" fmla="*/ 0 w 2581275"/>
                <a:gd name="connsiteY0" fmla="*/ 4901 h 1174058"/>
                <a:gd name="connsiteX1" fmla="*/ 238125 w 2581275"/>
                <a:gd name="connsiteY1" fmla="*/ 138 h 1174058"/>
                <a:gd name="connsiteX2" fmla="*/ 495300 w 2581275"/>
                <a:gd name="connsiteY2" fmla="*/ 9663 h 1174058"/>
                <a:gd name="connsiteX3" fmla="*/ 647700 w 2581275"/>
                <a:gd name="connsiteY3" fmla="*/ 4901 h 1174058"/>
                <a:gd name="connsiteX4" fmla="*/ 785812 w 2581275"/>
                <a:gd name="connsiteY4" fmla="*/ 14426 h 1174058"/>
                <a:gd name="connsiteX5" fmla="*/ 876300 w 2581275"/>
                <a:gd name="connsiteY5" fmla="*/ 76338 h 1174058"/>
                <a:gd name="connsiteX6" fmla="*/ 942975 w 2581275"/>
                <a:gd name="connsiteY6" fmla="*/ 176351 h 1174058"/>
                <a:gd name="connsiteX7" fmla="*/ 981075 w 2581275"/>
                <a:gd name="connsiteY7" fmla="*/ 319226 h 1174058"/>
                <a:gd name="connsiteX8" fmla="*/ 1033462 w 2581275"/>
                <a:gd name="connsiteY8" fmla="*/ 528776 h 1174058"/>
                <a:gd name="connsiteX9" fmla="*/ 1071562 w 2581275"/>
                <a:gd name="connsiteY9" fmla="*/ 695463 h 1174058"/>
                <a:gd name="connsiteX10" fmla="*/ 1133475 w 2581275"/>
                <a:gd name="connsiteY10" fmla="*/ 924063 h 1174058"/>
                <a:gd name="connsiteX11" fmla="*/ 1219200 w 2581275"/>
                <a:gd name="connsiteY11" fmla="*/ 1090751 h 1174058"/>
                <a:gd name="connsiteX12" fmla="*/ 1333500 w 2581275"/>
                <a:gd name="connsiteY12" fmla="*/ 1171713 h 1174058"/>
                <a:gd name="connsiteX13" fmla="*/ 1452562 w 2581275"/>
                <a:gd name="connsiteY13" fmla="*/ 1005026 h 1174058"/>
                <a:gd name="connsiteX14" fmla="*/ 1543050 w 2581275"/>
                <a:gd name="connsiteY14" fmla="*/ 785951 h 1174058"/>
                <a:gd name="connsiteX15" fmla="*/ 1619250 w 2581275"/>
                <a:gd name="connsiteY15" fmla="*/ 519251 h 1174058"/>
                <a:gd name="connsiteX16" fmla="*/ 1704975 w 2581275"/>
                <a:gd name="connsiteY16" fmla="*/ 271601 h 1174058"/>
                <a:gd name="connsiteX17" fmla="*/ 1752600 w 2581275"/>
                <a:gd name="connsiteY17" fmla="*/ 143013 h 1174058"/>
                <a:gd name="connsiteX18" fmla="*/ 1847850 w 2581275"/>
                <a:gd name="connsiteY18" fmla="*/ 23951 h 1174058"/>
                <a:gd name="connsiteX19" fmla="*/ 2030412 w 2581275"/>
                <a:gd name="connsiteY19" fmla="*/ 6488 h 1174058"/>
                <a:gd name="connsiteX20" fmla="*/ 2312987 w 2581275"/>
                <a:gd name="connsiteY20" fmla="*/ 3313 h 1174058"/>
                <a:gd name="connsiteX21" fmla="*/ 2581275 w 2581275"/>
                <a:gd name="connsiteY21" fmla="*/ 28713 h 1174058"/>
                <a:gd name="connsiteX22" fmla="*/ 2581275 w 2581275"/>
                <a:gd name="connsiteY22" fmla="*/ 28713 h 1174058"/>
                <a:gd name="connsiteX0" fmla="*/ 0 w 2581275"/>
                <a:gd name="connsiteY0" fmla="*/ 4901 h 1174058"/>
                <a:gd name="connsiteX1" fmla="*/ 238125 w 2581275"/>
                <a:gd name="connsiteY1" fmla="*/ 138 h 1174058"/>
                <a:gd name="connsiteX2" fmla="*/ 495300 w 2581275"/>
                <a:gd name="connsiteY2" fmla="*/ 9663 h 1174058"/>
                <a:gd name="connsiteX3" fmla="*/ 647700 w 2581275"/>
                <a:gd name="connsiteY3" fmla="*/ 4901 h 1174058"/>
                <a:gd name="connsiteX4" fmla="*/ 785812 w 2581275"/>
                <a:gd name="connsiteY4" fmla="*/ 14426 h 1174058"/>
                <a:gd name="connsiteX5" fmla="*/ 876300 w 2581275"/>
                <a:gd name="connsiteY5" fmla="*/ 76338 h 1174058"/>
                <a:gd name="connsiteX6" fmla="*/ 942975 w 2581275"/>
                <a:gd name="connsiteY6" fmla="*/ 176351 h 1174058"/>
                <a:gd name="connsiteX7" fmla="*/ 981075 w 2581275"/>
                <a:gd name="connsiteY7" fmla="*/ 319226 h 1174058"/>
                <a:gd name="connsiteX8" fmla="*/ 1033462 w 2581275"/>
                <a:gd name="connsiteY8" fmla="*/ 528776 h 1174058"/>
                <a:gd name="connsiteX9" fmla="*/ 1071562 w 2581275"/>
                <a:gd name="connsiteY9" fmla="*/ 695463 h 1174058"/>
                <a:gd name="connsiteX10" fmla="*/ 1133475 w 2581275"/>
                <a:gd name="connsiteY10" fmla="*/ 924063 h 1174058"/>
                <a:gd name="connsiteX11" fmla="*/ 1219200 w 2581275"/>
                <a:gd name="connsiteY11" fmla="*/ 1090751 h 1174058"/>
                <a:gd name="connsiteX12" fmla="*/ 1333500 w 2581275"/>
                <a:gd name="connsiteY12" fmla="*/ 1171713 h 1174058"/>
                <a:gd name="connsiteX13" fmla="*/ 1452562 w 2581275"/>
                <a:gd name="connsiteY13" fmla="*/ 1005026 h 1174058"/>
                <a:gd name="connsiteX14" fmla="*/ 1543050 w 2581275"/>
                <a:gd name="connsiteY14" fmla="*/ 785951 h 1174058"/>
                <a:gd name="connsiteX15" fmla="*/ 1619250 w 2581275"/>
                <a:gd name="connsiteY15" fmla="*/ 519251 h 1174058"/>
                <a:gd name="connsiteX16" fmla="*/ 1704975 w 2581275"/>
                <a:gd name="connsiteY16" fmla="*/ 271601 h 1174058"/>
                <a:gd name="connsiteX17" fmla="*/ 1752600 w 2581275"/>
                <a:gd name="connsiteY17" fmla="*/ 143013 h 1174058"/>
                <a:gd name="connsiteX18" fmla="*/ 1847850 w 2581275"/>
                <a:gd name="connsiteY18" fmla="*/ 23951 h 1174058"/>
                <a:gd name="connsiteX19" fmla="*/ 2030412 w 2581275"/>
                <a:gd name="connsiteY19" fmla="*/ 6488 h 1174058"/>
                <a:gd name="connsiteX20" fmla="*/ 2312987 w 2581275"/>
                <a:gd name="connsiteY20" fmla="*/ 3313 h 1174058"/>
                <a:gd name="connsiteX21" fmla="*/ 2581275 w 2581275"/>
                <a:gd name="connsiteY21" fmla="*/ 28713 h 1174058"/>
                <a:gd name="connsiteX22" fmla="*/ 2581275 w 2581275"/>
                <a:gd name="connsiteY22" fmla="*/ 28713 h 1174058"/>
                <a:gd name="connsiteX0" fmla="*/ 0 w 2581275"/>
                <a:gd name="connsiteY0" fmla="*/ 4901 h 1174058"/>
                <a:gd name="connsiteX1" fmla="*/ 238125 w 2581275"/>
                <a:gd name="connsiteY1" fmla="*/ 138 h 1174058"/>
                <a:gd name="connsiteX2" fmla="*/ 495300 w 2581275"/>
                <a:gd name="connsiteY2" fmla="*/ 9663 h 1174058"/>
                <a:gd name="connsiteX3" fmla="*/ 647700 w 2581275"/>
                <a:gd name="connsiteY3" fmla="*/ 4901 h 1174058"/>
                <a:gd name="connsiteX4" fmla="*/ 785812 w 2581275"/>
                <a:gd name="connsiteY4" fmla="*/ 14426 h 1174058"/>
                <a:gd name="connsiteX5" fmla="*/ 876300 w 2581275"/>
                <a:gd name="connsiteY5" fmla="*/ 76338 h 1174058"/>
                <a:gd name="connsiteX6" fmla="*/ 942975 w 2581275"/>
                <a:gd name="connsiteY6" fmla="*/ 176351 h 1174058"/>
                <a:gd name="connsiteX7" fmla="*/ 981075 w 2581275"/>
                <a:gd name="connsiteY7" fmla="*/ 319226 h 1174058"/>
                <a:gd name="connsiteX8" fmla="*/ 1033462 w 2581275"/>
                <a:gd name="connsiteY8" fmla="*/ 528776 h 1174058"/>
                <a:gd name="connsiteX9" fmla="*/ 1071562 w 2581275"/>
                <a:gd name="connsiteY9" fmla="*/ 695463 h 1174058"/>
                <a:gd name="connsiteX10" fmla="*/ 1133475 w 2581275"/>
                <a:gd name="connsiteY10" fmla="*/ 924063 h 1174058"/>
                <a:gd name="connsiteX11" fmla="*/ 1219200 w 2581275"/>
                <a:gd name="connsiteY11" fmla="*/ 1090751 h 1174058"/>
                <a:gd name="connsiteX12" fmla="*/ 1333500 w 2581275"/>
                <a:gd name="connsiteY12" fmla="*/ 1171713 h 1174058"/>
                <a:gd name="connsiteX13" fmla="*/ 1452562 w 2581275"/>
                <a:gd name="connsiteY13" fmla="*/ 1005026 h 1174058"/>
                <a:gd name="connsiteX14" fmla="*/ 1543050 w 2581275"/>
                <a:gd name="connsiteY14" fmla="*/ 785951 h 1174058"/>
                <a:gd name="connsiteX15" fmla="*/ 1619250 w 2581275"/>
                <a:gd name="connsiteY15" fmla="*/ 519251 h 1174058"/>
                <a:gd name="connsiteX16" fmla="*/ 1704975 w 2581275"/>
                <a:gd name="connsiteY16" fmla="*/ 271601 h 1174058"/>
                <a:gd name="connsiteX17" fmla="*/ 1752600 w 2581275"/>
                <a:gd name="connsiteY17" fmla="*/ 143013 h 1174058"/>
                <a:gd name="connsiteX18" fmla="*/ 1847850 w 2581275"/>
                <a:gd name="connsiteY18" fmla="*/ 23951 h 1174058"/>
                <a:gd name="connsiteX19" fmla="*/ 2030412 w 2581275"/>
                <a:gd name="connsiteY19" fmla="*/ 6488 h 1174058"/>
                <a:gd name="connsiteX20" fmla="*/ 2312987 w 2581275"/>
                <a:gd name="connsiteY20" fmla="*/ 3313 h 1174058"/>
                <a:gd name="connsiteX21" fmla="*/ 2581275 w 2581275"/>
                <a:gd name="connsiteY21" fmla="*/ 28713 h 1174058"/>
                <a:gd name="connsiteX0" fmla="*/ 0 w 2581275"/>
                <a:gd name="connsiteY0" fmla="*/ 8409 h 1177566"/>
                <a:gd name="connsiteX1" fmla="*/ 238125 w 2581275"/>
                <a:gd name="connsiteY1" fmla="*/ 3646 h 1177566"/>
                <a:gd name="connsiteX2" fmla="*/ 495300 w 2581275"/>
                <a:gd name="connsiteY2" fmla="*/ 13171 h 1177566"/>
                <a:gd name="connsiteX3" fmla="*/ 647700 w 2581275"/>
                <a:gd name="connsiteY3" fmla="*/ 8409 h 1177566"/>
                <a:gd name="connsiteX4" fmla="*/ 785812 w 2581275"/>
                <a:gd name="connsiteY4" fmla="*/ 17934 h 1177566"/>
                <a:gd name="connsiteX5" fmla="*/ 876300 w 2581275"/>
                <a:gd name="connsiteY5" fmla="*/ 79846 h 1177566"/>
                <a:gd name="connsiteX6" fmla="*/ 942975 w 2581275"/>
                <a:gd name="connsiteY6" fmla="*/ 179859 h 1177566"/>
                <a:gd name="connsiteX7" fmla="*/ 981075 w 2581275"/>
                <a:gd name="connsiteY7" fmla="*/ 322734 h 1177566"/>
                <a:gd name="connsiteX8" fmla="*/ 1033462 w 2581275"/>
                <a:gd name="connsiteY8" fmla="*/ 532284 h 1177566"/>
                <a:gd name="connsiteX9" fmla="*/ 1071562 w 2581275"/>
                <a:gd name="connsiteY9" fmla="*/ 698971 h 1177566"/>
                <a:gd name="connsiteX10" fmla="*/ 1133475 w 2581275"/>
                <a:gd name="connsiteY10" fmla="*/ 927571 h 1177566"/>
                <a:gd name="connsiteX11" fmla="*/ 1219200 w 2581275"/>
                <a:gd name="connsiteY11" fmla="*/ 1094259 h 1177566"/>
                <a:gd name="connsiteX12" fmla="*/ 1333500 w 2581275"/>
                <a:gd name="connsiteY12" fmla="*/ 1175221 h 1177566"/>
                <a:gd name="connsiteX13" fmla="*/ 1452562 w 2581275"/>
                <a:gd name="connsiteY13" fmla="*/ 1008534 h 1177566"/>
                <a:gd name="connsiteX14" fmla="*/ 1543050 w 2581275"/>
                <a:gd name="connsiteY14" fmla="*/ 789459 h 1177566"/>
                <a:gd name="connsiteX15" fmla="*/ 1619250 w 2581275"/>
                <a:gd name="connsiteY15" fmla="*/ 522759 h 1177566"/>
                <a:gd name="connsiteX16" fmla="*/ 1704975 w 2581275"/>
                <a:gd name="connsiteY16" fmla="*/ 275109 h 1177566"/>
                <a:gd name="connsiteX17" fmla="*/ 1752600 w 2581275"/>
                <a:gd name="connsiteY17" fmla="*/ 146521 h 1177566"/>
                <a:gd name="connsiteX18" fmla="*/ 1847850 w 2581275"/>
                <a:gd name="connsiteY18" fmla="*/ 27459 h 1177566"/>
                <a:gd name="connsiteX19" fmla="*/ 2030412 w 2581275"/>
                <a:gd name="connsiteY19" fmla="*/ 9996 h 1177566"/>
                <a:gd name="connsiteX20" fmla="*/ 2312987 w 2581275"/>
                <a:gd name="connsiteY20" fmla="*/ 6821 h 1177566"/>
                <a:gd name="connsiteX21" fmla="*/ 2581275 w 2581275"/>
                <a:gd name="connsiteY21" fmla="*/ 13171 h 1177566"/>
                <a:gd name="connsiteX0" fmla="*/ 0 w 2581275"/>
                <a:gd name="connsiteY0" fmla="*/ 7380 h 1176537"/>
                <a:gd name="connsiteX1" fmla="*/ 238125 w 2581275"/>
                <a:gd name="connsiteY1" fmla="*/ 2617 h 1176537"/>
                <a:gd name="connsiteX2" fmla="*/ 495300 w 2581275"/>
                <a:gd name="connsiteY2" fmla="*/ 12142 h 1176537"/>
                <a:gd name="connsiteX3" fmla="*/ 647700 w 2581275"/>
                <a:gd name="connsiteY3" fmla="*/ 7380 h 1176537"/>
                <a:gd name="connsiteX4" fmla="*/ 785812 w 2581275"/>
                <a:gd name="connsiteY4" fmla="*/ 16905 h 1176537"/>
                <a:gd name="connsiteX5" fmla="*/ 876300 w 2581275"/>
                <a:gd name="connsiteY5" fmla="*/ 78817 h 1176537"/>
                <a:gd name="connsiteX6" fmla="*/ 942975 w 2581275"/>
                <a:gd name="connsiteY6" fmla="*/ 178830 h 1176537"/>
                <a:gd name="connsiteX7" fmla="*/ 981075 w 2581275"/>
                <a:gd name="connsiteY7" fmla="*/ 321705 h 1176537"/>
                <a:gd name="connsiteX8" fmla="*/ 1033462 w 2581275"/>
                <a:gd name="connsiteY8" fmla="*/ 531255 h 1176537"/>
                <a:gd name="connsiteX9" fmla="*/ 1071562 w 2581275"/>
                <a:gd name="connsiteY9" fmla="*/ 697942 h 1176537"/>
                <a:gd name="connsiteX10" fmla="*/ 1133475 w 2581275"/>
                <a:gd name="connsiteY10" fmla="*/ 926542 h 1176537"/>
                <a:gd name="connsiteX11" fmla="*/ 1219200 w 2581275"/>
                <a:gd name="connsiteY11" fmla="*/ 1093230 h 1176537"/>
                <a:gd name="connsiteX12" fmla="*/ 1333500 w 2581275"/>
                <a:gd name="connsiteY12" fmla="*/ 1174192 h 1176537"/>
                <a:gd name="connsiteX13" fmla="*/ 1452562 w 2581275"/>
                <a:gd name="connsiteY13" fmla="*/ 1007505 h 1176537"/>
                <a:gd name="connsiteX14" fmla="*/ 1543050 w 2581275"/>
                <a:gd name="connsiteY14" fmla="*/ 788430 h 1176537"/>
                <a:gd name="connsiteX15" fmla="*/ 1619250 w 2581275"/>
                <a:gd name="connsiteY15" fmla="*/ 521730 h 1176537"/>
                <a:gd name="connsiteX16" fmla="*/ 1704975 w 2581275"/>
                <a:gd name="connsiteY16" fmla="*/ 274080 h 1176537"/>
                <a:gd name="connsiteX17" fmla="*/ 1752600 w 2581275"/>
                <a:gd name="connsiteY17" fmla="*/ 145492 h 1176537"/>
                <a:gd name="connsiteX18" fmla="*/ 1847850 w 2581275"/>
                <a:gd name="connsiteY18" fmla="*/ 26430 h 1176537"/>
                <a:gd name="connsiteX19" fmla="*/ 2030412 w 2581275"/>
                <a:gd name="connsiteY19" fmla="*/ 8967 h 1176537"/>
                <a:gd name="connsiteX20" fmla="*/ 2312987 w 2581275"/>
                <a:gd name="connsiteY20" fmla="*/ 5792 h 1176537"/>
                <a:gd name="connsiteX21" fmla="*/ 2581275 w 2581275"/>
                <a:gd name="connsiteY21" fmla="*/ 12142 h 1176537"/>
                <a:gd name="connsiteX0" fmla="*/ 0 w 2581275"/>
                <a:gd name="connsiteY0" fmla="*/ 4901 h 1174058"/>
                <a:gd name="connsiteX1" fmla="*/ 238125 w 2581275"/>
                <a:gd name="connsiteY1" fmla="*/ 138 h 1174058"/>
                <a:gd name="connsiteX2" fmla="*/ 495300 w 2581275"/>
                <a:gd name="connsiteY2" fmla="*/ 9663 h 1174058"/>
                <a:gd name="connsiteX3" fmla="*/ 647700 w 2581275"/>
                <a:gd name="connsiteY3" fmla="*/ 4901 h 1174058"/>
                <a:gd name="connsiteX4" fmla="*/ 785812 w 2581275"/>
                <a:gd name="connsiteY4" fmla="*/ 14426 h 1174058"/>
                <a:gd name="connsiteX5" fmla="*/ 876300 w 2581275"/>
                <a:gd name="connsiteY5" fmla="*/ 76338 h 1174058"/>
                <a:gd name="connsiteX6" fmla="*/ 942975 w 2581275"/>
                <a:gd name="connsiteY6" fmla="*/ 176351 h 1174058"/>
                <a:gd name="connsiteX7" fmla="*/ 981075 w 2581275"/>
                <a:gd name="connsiteY7" fmla="*/ 319226 h 1174058"/>
                <a:gd name="connsiteX8" fmla="*/ 1033462 w 2581275"/>
                <a:gd name="connsiteY8" fmla="*/ 528776 h 1174058"/>
                <a:gd name="connsiteX9" fmla="*/ 1071562 w 2581275"/>
                <a:gd name="connsiteY9" fmla="*/ 695463 h 1174058"/>
                <a:gd name="connsiteX10" fmla="*/ 1133475 w 2581275"/>
                <a:gd name="connsiteY10" fmla="*/ 924063 h 1174058"/>
                <a:gd name="connsiteX11" fmla="*/ 1219200 w 2581275"/>
                <a:gd name="connsiteY11" fmla="*/ 1090751 h 1174058"/>
                <a:gd name="connsiteX12" fmla="*/ 1333500 w 2581275"/>
                <a:gd name="connsiteY12" fmla="*/ 1171713 h 1174058"/>
                <a:gd name="connsiteX13" fmla="*/ 1452562 w 2581275"/>
                <a:gd name="connsiteY13" fmla="*/ 1005026 h 1174058"/>
                <a:gd name="connsiteX14" fmla="*/ 1543050 w 2581275"/>
                <a:gd name="connsiteY14" fmla="*/ 785951 h 1174058"/>
                <a:gd name="connsiteX15" fmla="*/ 1619250 w 2581275"/>
                <a:gd name="connsiteY15" fmla="*/ 519251 h 1174058"/>
                <a:gd name="connsiteX16" fmla="*/ 1704975 w 2581275"/>
                <a:gd name="connsiteY16" fmla="*/ 271601 h 1174058"/>
                <a:gd name="connsiteX17" fmla="*/ 1752600 w 2581275"/>
                <a:gd name="connsiteY17" fmla="*/ 143013 h 1174058"/>
                <a:gd name="connsiteX18" fmla="*/ 1847850 w 2581275"/>
                <a:gd name="connsiteY18" fmla="*/ 23951 h 1174058"/>
                <a:gd name="connsiteX19" fmla="*/ 2030412 w 2581275"/>
                <a:gd name="connsiteY19" fmla="*/ 6488 h 1174058"/>
                <a:gd name="connsiteX20" fmla="*/ 2312987 w 2581275"/>
                <a:gd name="connsiteY20" fmla="*/ 3313 h 1174058"/>
                <a:gd name="connsiteX21" fmla="*/ 2581275 w 2581275"/>
                <a:gd name="connsiteY21" fmla="*/ 9663 h 1174058"/>
                <a:gd name="connsiteX0" fmla="*/ 0 w 2581275"/>
                <a:gd name="connsiteY0" fmla="*/ 8438 h 1177595"/>
                <a:gd name="connsiteX1" fmla="*/ 238125 w 2581275"/>
                <a:gd name="connsiteY1" fmla="*/ 3675 h 1177595"/>
                <a:gd name="connsiteX2" fmla="*/ 495300 w 2581275"/>
                <a:gd name="connsiteY2" fmla="*/ 13200 h 1177595"/>
                <a:gd name="connsiteX3" fmla="*/ 647700 w 2581275"/>
                <a:gd name="connsiteY3" fmla="*/ 8438 h 1177595"/>
                <a:gd name="connsiteX4" fmla="*/ 785812 w 2581275"/>
                <a:gd name="connsiteY4" fmla="*/ 17963 h 1177595"/>
                <a:gd name="connsiteX5" fmla="*/ 876300 w 2581275"/>
                <a:gd name="connsiteY5" fmla="*/ 79875 h 1177595"/>
                <a:gd name="connsiteX6" fmla="*/ 942975 w 2581275"/>
                <a:gd name="connsiteY6" fmla="*/ 179888 h 1177595"/>
                <a:gd name="connsiteX7" fmla="*/ 981075 w 2581275"/>
                <a:gd name="connsiteY7" fmla="*/ 322763 h 1177595"/>
                <a:gd name="connsiteX8" fmla="*/ 1033462 w 2581275"/>
                <a:gd name="connsiteY8" fmla="*/ 532313 h 1177595"/>
                <a:gd name="connsiteX9" fmla="*/ 1071562 w 2581275"/>
                <a:gd name="connsiteY9" fmla="*/ 699000 h 1177595"/>
                <a:gd name="connsiteX10" fmla="*/ 1133475 w 2581275"/>
                <a:gd name="connsiteY10" fmla="*/ 927600 h 1177595"/>
                <a:gd name="connsiteX11" fmla="*/ 1219200 w 2581275"/>
                <a:gd name="connsiteY11" fmla="*/ 1094288 h 1177595"/>
                <a:gd name="connsiteX12" fmla="*/ 1333500 w 2581275"/>
                <a:gd name="connsiteY12" fmla="*/ 1175250 h 1177595"/>
                <a:gd name="connsiteX13" fmla="*/ 1452562 w 2581275"/>
                <a:gd name="connsiteY13" fmla="*/ 1008563 h 1177595"/>
                <a:gd name="connsiteX14" fmla="*/ 1543050 w 2581275"/>
                <a:gd name="connsiteY14" fmla="*/ 789488 h 1177595"/>
                <a:gd name="connsiteX15" fmla="*/ 1619250 w 2581275"/>
                <a:gd name="connsiteY15" fmla="*/ 522788 h 1177595"/>
                <a:gd name="connsiteX16" fmla="*/ 1704975 w 2581275"/>
                <a:gd name="connsiteY16" fmla="*/ 275138 h 1177595"/>
                <a:gd name="connsiteX17" fmla="*/ 1752600 w 2581275"/>
                <a:gd name="connsiteY17" fmla="*/ 146550 h 1177595"/>
                <a:gd name="connsiteX18" fmla="*/ 1847850 w 2581275"/>
                <a:gd name="connsiteY18" fmla="*/ 27488 h 1177595"/>
                <a:gd name="connsiteX19" fmla="*/ 2030412 w 2581275"/>
                <a:gd name="connsiteY19" fmla="*/ 10025 h 1177595"/>
                <a:gd name="connsiteX20" fmla="*/ 2312987 w 2581275"/>
                <a:gd name="connsiteY20" fmla="*/ 6850 h 1177595"/>
                <a:gd name="connsiteX21" fmla="*/ 2581275 w 2581275"/>
                <a:gd name="connsiteY21" fmla="*/ 6057 h 1177595"/>
                <a:gd name="connsiteX0" fmla="*/ 0 w 2581275"/>
                <a:gd name="connsiteY0" fmla="*/ 4901 h 1174058"/>
                <a:gd name="connsiteX1" fmla="*/ 238125 w 2581275"/>
                <a:gd name="connsiteY1" fmla="*/ 138 h 1174058"/>
                <a:gd name="connsiteX2" fmla="*/ 495300 w 2581275"/>
                <a:gd name="connsiteY2" fmla="*/ 9663 h 1174058"/>
                <a:gd name="connsiteX3" fmla="*/ 647700 w 2581275"/>
                <a:gd name="connsiteY3" fmla="*/ 4901 h 1174058"/>
                <a:gd name="connsiteX4" fmla="*/ 785812 w 2581275"/>
                <a:gd name="connsiteY4" fmla="*/ 14426 h 1174058"/>
                <a:gd name="connsiteX5" fmla="*/ 876300 w 2581275"/>
                <a:gd name="connsiteY5" fmla="*/ 76338 h 1174058"/>
                <a:gd name="connsiteX6" fmla="*/ 942975 w 2581275"/>
                <a:gd name="connsiteY6" fmla="*/ 176351 h 1174058"/>
                <a:gd name="connsiteX7" fmla="*/ 981075 w 2581275"/>
                <a:gd name="connsiteY7" fmla="*/ 319226 h 1174058"/>
                <a:gd name="connsiteX8" fmla="*/ 1033462 w 2581275"/>
                <a:gd name="connsiteY8" fmla="*/ 528776 h 1174058"/>
                <a:gd name="connsiteX9" fmla="*/ 1071562 w 2581275"/>
                <a:gd name="connsiteY9" fmla="*/ 695463 h 1174058"/>
                <a:gd name="connsiteX10" fmla="*/ 1133475 w 2581275"/>
                <a:gd name="connsiteY10" fmla="*/ 924063 h 1174058"/>
                <a:gd name="connsiteX11" fmla="*/ 1219200 w 2581275"/>
                <a:gd name="connsiteY11" fmla="*/ 1090751 h 1174058"/>
                <a:gd name="connsiteX12" fmla="*/ 1333500 w 2581275"/>
                <a:gd name="connsiteY12" fmla="*/ 1171713 h 1174058"/>
                <a:gd name="connsiteX13" fmla="*/ 1452562 w 2581275"/>
                <a:gd name="connsiteY13" fmla="*/ 1005026 h 1174058"/>
                <a:gd name="connsiteX14" fmla="*/ 1543050 w 2581275"/>
                <a:gd name="connsiteY14" fmla="*/ 785951 h 1174058"/>
                <a:gd name="connsiteX15" fmla="*/ 1619250 w 2581275"/>
                <a:gd name="connsiteY15" fmla="*/ 519251 h 1174058"/>
                <a:gd name="connsiteX16" fmla="*/ 1704975 w 2581275"/>
                <a:gd name="connsiteY16" fmla="*/ 271601 h 1174058"/>
                <a:gd name="connsiteX17" fmla="*/ 1752600 w 2581275"/>
                <a:gd name="connsiteY17" fmla="*/ 143013 h 1174058"/>
                <a:gd name="connsiteX18" fmla="*/ 1847850 w 2581275"/>
                <a:gd name="connsiteY18" fmla="*/ 23951 h 1174058"/>
                <a:gd name="connsiteX19" fmla="*/ 2030412 w 2581275"/>
                <a:gd name="connsiteY19" fmla="*/ 6488 h 1174058"/>
                <a:gd name="connsiteX20" fmla="*/ 2312987 w 2581275"/>
                <a:gd name="connsiteY20" fmla="*/ 3313 h 1174058"/>
                <a:gd name="connsiteX21" fmla="*/ 2581275 w 2581275"/>
                <a:gd name="connsiteY21" fmla="*/ 2520 h 1174058"/>
                <a:gd name="connsiteX0" fmla="*/ 0 w 2581275"/>
                <a:gd name="connsiteY0" fmla="*/ 9628 h 1178785"/>
                <a:gd name="connsiteX1" fmla="*/ 238125 w 2581275"/>
                <a:gd name="connsiteY1" fmla="*/ 4865 h 1178785"/>
                <a:gd name="connsiteX2" fmla="*/ 492919 w 2581275"/>
                <a:gd name="connsiteY2" fmla="*/ 103 h 1178785"/>
                <a:gd name="connsiteX3" fmla="*/ 647700 w 2581275"/>
                <a:gd name="connsiteY3" fmla="*/ 9628 h 1178785"/>
                <a:gd name="connsiteX4" fmla="*/ 785812 w 2581275"/>
                <a:gd name="connsiteY4" fmla="*/ 19153 h 1178785"/>
                <a:gd name="connsiteX5" fmla="*/ 876300 w 2581275"/>
                <a:gd name="connsiteY5" fmla="*/ 81065 h 1178785"/>
                <a:gd name="connsiteX6" fmla="*/ 942975 w 2581275"/>
                <a:gd name="connsiteY6" fmla="*/ 181078 h 1178785"/>
                <a:gd name="connsiteX7" fmla="*/ 981075 w 2581275"/>
                <a:gd name="connsiteY7" fmla="*/ 323953 h 1178785"/>
                <a:gd name="connsiteX8" fmla="*/ 1033462 w 2581275"/>
                <a:gd name="connsiteY8" fmla="*/ 533503 h 1178785"/>
                <a:gd name="connsiteX9" fmla="*/ 1071562 w 2581275"/>
                <a:gd name="connsiteY9" fmla="*/ 700190 h 1178785"/>
                <a:gd name="connsiteX10" fmla="*/ 1133475 w 2581275"/>
                <a:gd name="connsiteY10" fmla="*/ 928790 h 1178785"/>
                <a:gd name="connsiteX11" fmla="*/ 1219200 w 2581275"/>
                <a:gd name="connsiteY11" fmla="*/ 1095478 h 1178785"/>
                <a:gd name="connsiteX12" fmla="*/ 1333500 w 2581275"/>
                <a:gd name="connsiteY12" fmla="*/ 1176440 h 1178785"/>
                <a:gd name="connsiteX13" fmla="*/ 1452562 w 2581275"/>
                <a:gd name="connsiteY13" fmla="*/ 1009753 h 1178785"/>
                <a:gd name="connsiteX14" fmla="*/ 1543050 w 2581275"/>
                <a:gd name="connsiteY14" fmla="*/ 790678 h 1178785"/>
                <a:gd name="connsiteX15" fmla="*/ 1619250 w 2581275"/>
                <a:gd name="connsiteY15" fmla="*/ 523978 h 1178785"/>
                <a:gd name="connsiteX16" fmla="*/ 1704975 w 2581275"/>
                <a:gd name="connsiteY16" fmla="*/ 276328 h 1178785"/>
                <a:gd name="connsiteX17" fmla="*/ 1752600 w 2581275"/>
                <a:gd name="connsiteY17" fmla="*/ 147740 h 1178785"/>
                <a:gd name="connsiteX18" fmla="*/ 1847850 w 2581275"/>
                <a:gd name="connsiteY18" fmla="*/ 28678 h 1178785"/>
                <a:gd name="connsiteX19" fmla="*/ 2030412 w 2581275"/>
                <a:gd name="connsiteY19" fmla="*/ 11215 h 1178785"/>
                <a:gd name="connsiteX20" fmla="*/ 2312987 w 2581275"/>
                <a:gd name="connsiteY20" fmla="*/ 8040 h 1178785"/>
                <a:gd name="connsiteX21" fmla="*/ 2581275 w 2581275"/>
                <a:gd name="connsiteY21" fmla="*/ 7247 h 1178785"/>
                <a:gd name="connsiteX0" fmla="*/ 0 w 2581275"/>
                <a:gd name="connsiteY0" fmla="*/ 13042 h 1182199"/>
                <a:gd name="connsiteX1" fmla="*/ 238125 w 2581275"/>
                <a:gd name="connsiteY1" fmla="*/ 8279 h 1182199"/>
                <a:gd name="connsiteX2" fmla="*/ 492919 w 2581275"/>
                <a:gd name="connsiteY2" fmla="*/ 3517 h 1182199"/>
                <a:gd name="connsiteX3" fmla="*/ 652462 w 2581275"/>
                <a:gd name="connsiteY3" fmla="*/ 1135 h 1182199"/>
                <a:gd name="connsiteX4" fmla="*/ 785812 w 2581275"/>
                <a:gd name="connsiteY4" fmla="*/ 22567 h 1182199"/>
                <a:gd name="connsiteX5" fmla="*/ 876300 w 2581275"/>
                <a:gd name="connsiteY5" fmla="*/ 84479 h 1182199"/>
                <a:gd name="connsiteX6" fmla="*/ 942975 w 2581275"/>
                <a:gd name="connsiteY6" fmla="*/ 184492 h 1182199"/>
                <a:gd name="connsiteX7" fmla="*/ 981075 w 2581275"/>
                <a:gd name="connsiteY7" fmla="*/ 327367 h 1182199"/>
                <a:gd name="connsiteX8" fmla="*/ 1033462 w 2581275"/>
                <a:gd name="connsiteY8" fmla="*/ 536917 h 1182199"/>
                <a:gd name="connsiteX9" fmla="*/ 1071562 w 2581275"/>
                <a:gd name="connsiteY9" fmla="*/ 703604 h 1182199"/>
                <a:gd name="connsiteX10" fmla="*/ 1133475 w 2581275"/>
                <a:gd name="connsiteY10" fmla="*/ 932204 h 1182199"/>
                <a:gd name="connsiteX11" fmla="*/ 1219200 w 2581275"/>
                <a:gd name="connsiteY11" fmla="*/ 1098892 h 1182199"/>
                <a:gd name="connsiteX12" fmla="*/ 1333500 w 2581275"/>
                <a:gd name="connsiteY12" fmla="*/ 1179854 h 1182199"/>
                <a:gd name="connsiteX13" fmla="*/ 1452562 w 2581275"/>
                <a:gd name="connsiteY13" fmla="*/ 1013167 h 1182199"/>
                <a:gd name="connsiteX14" fmla="*/ 1543050 w 2581275"/>
                <a:gd name="connsiteY14" fmla="*/ 794092 h 1182199"/>
                <a:gd name="connsiteX15" fmla="*/ 1619250 w 2581275"/>
                <a:gd name="connsiteY15" fmla="*/ 527392 h 1182199"/>
                <a:gd name="connsiteX16" fmla="*/ 1704975 w 2581275"/>
                <a:gd name="connsiteY16" fmla="*/ 279742 h 1182199"/>
                <a:gd name="connsiteX17" fmla="*/ 1752600 w 2581275"/>
                <a:gd name="connsiteY17" fmla="*/ 151154 h 1182199"/>
                <a:gd name="connsiteX18" fmla="*/ 1847850 w 2581275"/>
                <a:gd name="connsiteY18" fmla="*/ 32092 h 1182199"/>
                <a:gd name="connsiteX19" fmla="*/ 2030412 w 2581275"/>
                <a:gd name="connsiteY19" fmla="*/ 14629 h 1182199"/>
                <a:gd name="connsiteX20" fmla="*/ 2312987 w 2581275"/>
                <a:gd name="connsiteY20" fmla="*/ 11454 h 1182199"/>
                <a:gd name="connsiteX21" fmla="*/ 2581275 w 2581275"/>
                <a:gd name="connsiteY21" fmla="*/ 10661 h 1182199"/>
                <a:gd name="connsiteX0" fmla="*/ 0 w 2581275"/>
                <a:gd name="connsiteY0" fmla="*/ 12887 h 1182044"/>
                <a:gd name="connsiteX1" fmla="*/ 238125 w 2581275"/>
                <a:gd name="connsiteY1" fmla="*/ 980 h 1182044"/>
                <a:gd name="connsiteX2" fmla="*/ 492919 w 2581275"/>
                <a:gd name="connsiteY2" fmla="*/ 3362 h 1182044"/>
                <a:gd name="connsiteX3" fmla="*/ 652462 w 2581275"/>
                <a:gd name="connsiteY3" fmla="*/ 980 h 1182044"/>
                <a:gd name="connsiteX4" fmla="*/ 785812 w 2581275"/>
                <a:gd name="connsiteY4" fmla="*/ 22412 h 1182044"/>
                <a:gd name="connsiteX5" fmla="*/ 876300 w 2581275"/>
                <a:gd name="connsiteY5" fmla="*/ 84324 h 1182044"/>
                <a:gd name="connsiteX6" fmla="*/ 942975 w 2581275"/>
                <a:gd name="connsiteY6" fmla="*/ 184337 h 1182044"/>
                <a:gd name="connsiteX7" fmla="*/ 981075 w 2581275"/>
                <a:gd name="connsiteY7" fmla="*/ 327212 h 1182044"/>
                <a:gd name="connsiteX8" fmla="*/ 1033462 w 2581275"/>
                <a:gd name="connsiteY8" fmla="*/ 536762 h 1182044"/>
                <a:gd name="connsiteX9" fmla="*/ 1071562 w 2581275"/>
                <a:gd name="connsiteY9" fmla="*/ 703449 h 1182044"/>
                <a:gd name="connsiteX10" fmla="*/ 1133475 w 2581275"/>
                <a:gd name="connsiteY10" fmla="*/ 932049 h 1182044"/>
                <a:gd name="connsiteX11" fmla="*/ 1219200 w 2581275"/>
                <a:gd name="connsiteY11" fmla="*/ 1098737 h 1182044"/>
                <a:gd name="connsiteX12" fmla="*/ 1333500 w 2581275"/>
                <a:gd name="connsiteY12" fmla="*/ 1179699 h 1182044"/>
                <a:gd name="connsiteX13" fmla="*/ 1452562 w 2581275"/>
                <a:gd name="connsiteY13" fmla="*/ 1013012 h 1182044"/>
                <a:gd name="connsiteX14" fmla="*/ 1543050 w 2581275"/>
                <a:gd name="connsiteY14" fmla="*/ 793937 h 1182044"/>
                <a:gd name="connsiteX15" fmla="*/ 1619250 w 2581275"/>
                <a:gd name="connsiteY15" fmla="*/ 527237 h 1182044"/>
                <a:gd name="connsiteX16" fmla="*/ 1704975 w 2581275"/>
                <a:gd name="connsiteY16" fmla="*/ 279587 h 1182044"/>
                <a:gd name="connsiteX17" fmla="*/ 1752600 w 2581275"/>
                <a:gd name="connsiteY17" fmla="*/ 150999 h 1182044"/>
                <a:gd name="connsiteX18" fmla="*/ 1847850 w 2581275"/>
                <a:gd name="connsiteY18" fmla="*/ 31937 h 1182044"/>
                <a:gd name="connsiteX19" fmla="*/ 2030412 w 2581275"/>
                <a:gd name="connsiteY19" fmla="*/ 14474 h 1182044"/>
                <a:gd name="connsiteX20" fmla="*/ 2312987 w 2581275"/>
                <a:gd name="connsiteY20" fmla="*/ 11299 h 1182044"/>
                <a:gd name="connsiteX21" fmla="*/ 2581275 w 2581275"/>
                <a:gd name="connsiteY21" fmla="*/ 10506 h 1182044"/>
                <a:gd name="connsiteX0" fmla="*/ 0 w 2552700"/>
                <a:gd name="connsiteY0" fmla="*/ 356 h 1195707"/>
                <a:gd name="connsiteX1" fmla="*/ 209550 w 2552700"/>
                <a:gd name="connsiteY1" fmla="*/ 14643 h 1195707"/>
                <a:gd name="connsiteX2" fmla="*/ 464344 w 2552700"/>
                <a:gd name="connsiteY2" fmla="*/ 17025 h 1195707"/>
                <a:gd name="connsiteX3" fmla="*/ 623887 w 2552700"/>
                <a:gd name="connsiteY3" fmla="*/ 14643 h 1195707"/>
                <a:gd name="connsiteX4" fmla="*/ 757237 w 2552700"/>
                <a:gd name="connsiteY4" fmla="*/ 36075 h 1195707"/>
                <a:gd name="connsiteX5" fmla="*/ 847725 w 2552700"/>
                <a:gd name="connsiteY5" fmla="*/ 97987 h 1195707"/>
                <a:gd name="connsiteX6" fmla="*/ 914400 w 2552700"/>
                <a:gd name="connsiteY6" fmla="*/ 198000 h 1195707"/>
                <a:gd name="connsiteX7" fmla="*/ 952500 w 2552700"/>
                <a:gd name="connsiteY7" fmla="*/ 340875 h 1195707"/>
                <a:gd name="connsiteX8" fmla="*/ 1004887 w 2552700"/>
                <a:gd name="connsiteY8" fmla="*/ 550425 h 1195707"/>
                <a:gd name="connsiteX9" fmla="*/ 1042987 w 2552700"/>
                <a:gd name="connsiteY9" fmla="*/ 717112 h 1195707"/>
                <a:gd name="connsiteX10" fmla="*/ 1104900 w 2552700"/>
                <a:gd name="connsiteY10" fmla="*/ 945712 h 1195707"/>
                <a:gd name="connsiteX11" fmla="*/ 1190625 w 2552700"/>
                <a:gd name="connsiteY11" fmla="*/ 1112400 h 1195707"/>
                <a:gd name="connsiteX12" fmla="*/ 1304925 w 2552700"/>
                <a:gd name="connsiteY12" fmla="*/ 1193362 h 1195707"/>
                <a:gd name="connsiteX13" fmla="*/ 1423987 w 2552700"/>
                <a:gd name="connsiteY13" fmla="*/ 1026675 h 1195707"/>
                <a:gd name="connsiteX14" fmla="*/ 1514475 w 2552700"/>
                <a:gd name="connsiteY14" fmla="*/ 807600 h 1195707"/>
                <a:gd name="connsiteX15" fmla="*/ 1590675 w 2552700"/>
                <a:gd name="connsiteY15" fmla="*/ 540900 h 1195707"/>
                <a:gd name="connsiteX16" fmla="*/ 1676400 w 2552700"/>
                <a:gd name="connsiteY16" fmla="*/ 293250 h 1195707"/>
                <a:gd name="connsiteX17" fmla="*/ 1724025 w 2552700"/>
                <a:gd name="connsiteY17" fmla="*/ 164662 h 1195707"/>
                <a:gd name="connsiteX18" fmla="*/ 1819275 w 2552700"/>
                <a:gd name="connsiteY18" fmla="*/ 45600 h 1195707"/>
                <a:gd name="connsiteX19" fmla="*/ 2001837 w 2552700"/>
                <a:gd name="connsiteY19" fmla="*/ 28137 h 1195707"/>
                <a:gd name="connsiteX20" fmla="*/ 2284412 w 2552700"/>
                <a:gd name="connsiteY20" fmla="*/ 24962 h 1195707"/>
                <a:gd name="connsiteX21" fmla="*/ 2552700 w 2552700"/>
                <a:gd name="connsiteY21" fmla="*/ 24169 h 1195707"/>
                <a:gd name="connsiteX0" fmla="*/ 5184 w 2557884"/>
                <a:gd name="connsiteY0" fmla="*/ 0 h 1195351"/>
                <a:gd name="connsiteX1" fmla="*/ 19387 w 2557884"/>
                <a:gd name="connsiteY1" fmla="*/ 11907 h 1195351"/>
                <a:gd name="connsiteX2" fmla="*/ 214734 w 2557884"/>
                <a:gd name="connsiteY2" fmla="*/ 14287 h 1195351"/>
                <a:gd name="connsiteX3" fmla="*/ 469528 w 2557884"/>
                <a:gd name="connsiteY3" fmla="*/ 16669 h 1195351"/>
                <a:gd name="connsiteX4" fmla="*/ 629071 w 2557884"/>
                <a:gd name="connsiteY4" fmla="*/ 14287 h 1195351"/>
                <a:gd name="connsiteX5" fmla="*/ 762421 w 2557884"/>
                <a:gd name="connsiteY5" fmla="*/ 35719 h 1195351"/>
                <a:gd name="connsiteX6" fmla="*/ 852909 w 2557884"/>
                <a:gd name="connsiteY6" fmla="*/ 97631 h 1195351"/>
                <a:gd name="connsiteX7" fmla="*/ 919584 w 2557884"/>
                <a:gd name="connsiteY7" fmla="*/ 197644 h 1195351"/>
                <a:gd name="connsiteX8" fmla="*/ 957684 w 2557884"/>
                <a:gd name="connsiteY8" fmla="*/ 340519 h 1195351"/>
                <a:gd name="connsiteX9" fmla="*/ 1010071 w 2557884"/>
                <a:gd name="connsiteY9" fmla="*/ 550069 h 1195351"/>
                <a:gd name="connsiteX10" fmla="*/ 1048171 w 2557884"/>
                <a:gd name="connsiteY10" fmla="*/ 716756 h 1195351"/>
                <a:gd name="connsiteX11" fmla="*/ 1110084 w 2557884"/>
                <a:gd name="connsiteY11" fmla="*/ 945356 h 1195351"/>
                <a:gd name="connsiteX12" fmla="*/ 1195809 w 2557884"/>
                <a:gd name="connsiteY12" fmla="*/ 1112044 h 1195351"/>
                <a:gd name="connsiteX13" fmla="*/ 1310109 w 2557884"/>
                <a:gd name="connsiteY13" fmla="*/ 1193006 h 1195351"/>
                <a:gd name="connsiteX14" fmla="*/ 1429171 w 2557884"/>
                <a:gd name="connsiteY14" fmla="*/ 1026319 h 1195351"/>
                <a:gd name="connsiteX15" fmla="*/ 1519659 w 2557884"/>
                <a:gd name="connsiteY15" fmla="*/ 807244 h 1195351"/>
                <a:gd name="connsiteX16" fmla="*/ 1595859 w 2557884"/>
                <a:gd name="connsiteY16" fmla="*/ 540544 h 1195351"/>
                <a:gd name="connsiteX17" fmla="*/ 1681584 w 2557884"/>
                <a:gd name="connsiteY17" fmla="*/ 292894 h 1195351"/>
                <a:gd name="connsiteX18" fmla="*/ 1729209 w 2557884"/>
                <a:gd name="connsiteY18" fmla="*/ 164306 h 1195351"/>
                <a:gd name="connsiteX19" fmla="*/ 1824459 w 2557884"/>
                <a:gd name="connsiteY19" fmla="*/ 45244 h 1195351"/>
                <a:gd name="connsiteX20" fmla="*/ 2007021 w 2557884"/>
                <a:gd name="connsiteY20" fmla="*/ 27781 h 1195351"/>
                <a:gd name="connsiteX21" fmla="*/ 2289596 w 2557884"/>
                <a:gd name="connsiteY21" fmla="*/ 24606 h 1195351"/>
                <a:gd name="connsiteX22" fmla="*/ 2557884 w 2557884"/>
                <a:gd name="connsiteY22" fmla="*/ 23813 h 1195351"/>
                <a:gd name="connsiteX0" fmla="*/ 5184 w 2557884"/>
                <a:gd name="connsiteY0" fmla="*/ 0 h 1195351"/>
                <a:gd name="connsiteX1" fmla="*/ 19387 w 2557884"/>
                <a:gd name="connsiteY1" fmla="*/ 11907 h 1195351"/>
                <a:gd name="connsiteX2" fmla="*/ 214734 w 2557884"/>
                <a:gd name="connsiteY2" fmla="*/ 14287 h 1195351"/>
                <a:gd name="connsiteX3" fmla="*/ 469528 w 2557884"/>
                <a:gd name="connsiteY3" fmla="*/ 16669 h 1195351"/>
                <a:gd name="connsiteX4" fmla="*/ 629071 w 2557884"/>
                <a:gd name="connsiteY4" fmla="*/ 14287 h 1195351"/>
                <a:gd name="connsiteX5" fmla="*/ 762421 w 2557884"/>
                <a:gd name="connsiteY5" fmla="*/ 35719 h 1195351"/>
                <a:gd name="connsiteX6" fmla="*/ 852909 w 2557884"/>
                <a:gd name="connsiteY6" fmla="*/ 97631 h 1195351"/>
                <a:gd name="connsiteX7" fmla="*/ 919584 w 2557884"/>
                <a:gd name="connsiteY7" fmla="*/ 197644 h 1195351"/>
                <a:gd name="connsiteX8" fmla="*/ 957684 w 2557884"/>
                <a:gd name="connsiteY8" fmla="*/ 340519 h 1195351"/>
                <a:gd name="connsiteX9" fmla="*/ 1010071 w 2557884"/>
                <a:gd name="connsiteY9" fmla="*/ 550069 h 1195351"/>
                <a:gd name="connsiteX10" fmla="*/ 1048171 w 2557884"/>
                <a:gd name="connsiteY10" fmla="*/ 716756 h 1195351"/>
                <a:gd name="connsiteX11" fmla="*/ 1110084 w 2557884"/>
                <a:gd name="connsiteY11" fmla="*/ 945356 h 1195351"/>
                <a:gd name="connsiteX12" fmla="*/ 1195809 w 2557884"/>
                <a:gd name="connsiteY12" fmla="*/ 1112044 h 1195351"/>
                <a:gd name="connsiteX13" fmla="*/ 1298203 w 2557884"/>
                <a:gd name="connsiteY13" fmla="*/ 1193006 h 1195351"/>
                <a:gd name="connsiteX14" fmla="*/ 1429171 w 2557884"/>
                <a:gd name="connsiteY14" fmla="*/ 1026319 h 1195351"/>
                <a:gd name="connsiteX15" fmla="*/ 1519659 w 2557884"/>
                <a:gd name="connsiteY15" fmla="*/ 807244 h 1195351"/>
                <a:gd name="connsiteX16" fmla="*/ 1595859 w 2557884"/>
                <a:gd name="connsiteY16" fmla="*/ 540544 h 1195351"/>
                <a:gd name="connsiteX17" fmla="*/ 1681584 w 2557884"/>
                <a:gd name="connsiteY17" fmla="*/ 292894 h 1195351"/>
                <a:gd name="connsiteX18" fmla="*/ 1729209 w 2557884"/>
                <a:gd name="connsiteY18" fmla="*/ 164306 h 1195351"/>
                <a:gd name="connsiteX19" fmla="*/ 1824459 w 2557884"/>
                <a:gd name="connsiteY19" fmla="*/ 45244 h 1195351"/>
                <a:gd name="connsiteX20" fmla="*/ 2007021 w 2557884"/>
                <a:gd name="connsiteY20" fmla="*/ 27781 h 1195351"/>
                <a:gd name="connsiteX21" fmla="*/ 2289596 w 2557884"/>
                <a:gd name="connsiteY21" fmla="*/ 24606 h 1195351"/>
                <a:gd name="connsiteX22" fmla="*/ 2557884 w 2557884"/>
                <a:gd name="connsiteY22" fmla="*/ 23813 h 1195351"/>
                <a:gd name="connsiteX0" fmla="*/ 5184 w 2557884"/>
                <a:gd name="connsiteY0" fmla="*/ 0 h 1195351"/>
                <a:gd name="connsiteX1" fmla="*/ 19387 w 2557884"/>
                <a:gd name="connsiteY1" fmla="*/ 11907 h 1195351"/>
                <a:gd name="connsiteX2" fmla="*/ 214734 w 2557884"/>
                <a:gd name="connsiteY2" fmla="*/ 14287 h 1195351"/>
                <a:gd name="connsiteX3" fmla="*/ 469528 w 2557884"/>
                <a:gd name="connsiteY3" fmla="*/ 16669 h 1195351"/>
                <a:gd name="connsiteX4" fmla="*/ 629071 w 2557884"/>
                <a:gd name="connsiteY4" fmla="*/ 14287 h 1195351"/>
                <a:gd name="connsiteX5" fmla="*/ 762421 w 2557884"/>
                <a:gd name="connsiteY5" fmla="*/ 35719 h 1195351"/>
                <a:gd name="connsiteX6" fmla="*/ 852909 w 2557884"/>
                <a:gd name="connsiteY6" fmla="*/ 97631 h 1195351"/>
                <a:gd name="connsiteX7" fmla="*/ 919584 w 2557884"/>
                <a:gd name="connsiteY7" fmla="*/ 197644 h 1195351"/>
                <a:gd name="connsiteX8" fmla="*/ 957684 w 2557884"/>
                <a:gd name="connsiteY8" fmla="*/ 340519 h 1195351"/>
                <a:gd name="connsiteX9" fmla="*/ 1010071 w 2557884"/>
                <a:gd name="connsiteY9" fmla="*/ 550069 h 1195351"/>
                <a:gd name="connsiteX10" fmla="*/ 1048171 w 2557884"/>
                <a:gd name="connsiteY10" fmla="*/ 716756 h 1195351"/>
                <a:gd name="connsiteX11" fmla="*/ 1110084 w 2557884"/>
                <a:gd name="connsiteY11" fmla="*/ 945356 h 1195351"/>
                <a:gd name="connsiteX12" fmla="*/ 1195809 w 2557884"/>
                <a:gd name="connsiteY12" fmla="*/ 1112044 h 1195351"/>
                <a:gd name="connsiteX13" fmla="*/ 1298203 w 2557884"/>
                <a:gd name="connsiteY13" fmla="*/ 1193006 h 1195351"/>
                <a:gd name="connsiteX14" fmla="*/ 1429171 w 2557884"/>
                <a:gd name="connsiteY14" fmla="*/ 1026319 h 1195351"/>
                <a:gd name="connsiteX15" fmla="*/ 1519659 w 2557884"/>
                <a:gd name="connsiteY15" fmla="*/ 807244 h 1195351"/>
                <a:gd name="connsiteX16" fmla="*/ 1595859 w 2557884"/>
                <a:gd name="connsiteY16" fmla="*/ 540544 h 1195351"/>
                <a:gd name="connsiteX17" fmla="*/ 1681584 w 2557884"/>
                <a:gd name="connsiteY17" fmla="*/ 292894 h 1195351"/>
                <a:gd name="connsiteX18" fmla="*/ 1729209 w 2557884"/>
                <a:gd name="connsiteY18" fmla="*/ 164306 h 1195351"/>
                <a:gd name="connsiteX19" fmla="*/ 1824459 w 2557884"/>
                <a:gd name="connsiteY19" fmla="*/ 45244 h 1195351"/>
                <a:gd name="connsiteX20" fmla="*/ 2007021 w 2557884"/>
                <a:gd name="connsiteY20" fmla="*/ 27781 h 1195351"/>
                <a:gd name="connsiteX21" fmla="*/ 2289596 w 2557884"/>
                <a:gd name="connsiteY21" fmla="*/ 24606 h 1195351"/>
                <a:gd name="connsiteX22" fmla="*/ 2557884 w 2557884"/>
                <a:gd name="connsiteY22" fmla="*/ 23813 h 1195351"/>
                <a:gd name="connsiteX0" fmla="*/ 5184 w 2557884"/>
                <a:gd name="connsiteY0" fmla="*/ 0 h 1195351"/>
                <a:gd name="connsiteX1" fmla="*/ 19387 w 2557884"/>
                <a:gd name="connsiteY1" fmla="*/ 11907 h 1195351"/>
                <a:gd name="connsiteX2" fmla="*/ 214734 w 2557884"/>
                <a:gd name="connsiteY2" fmla="*/ 14287 h 1195351"/>
                <a:gd name="connsiteX3" fmla="*/ 469528 w 2557884"/>
                <a:gd name="connsiteY3" fmla="*/ 16669 h 1195351"/>
                <a:gd name="connsiteX4" fmla="*/ 629071 w 2557884"/>
                <a:gd name="connsiteY4" fmla="*/ 14287 h 1195351"/>
                <a:gd name="connsiteX5" fmla="*/ 762421 w 2557884"/>
                <a:gd name="connsiteY5" fmla="*/ 35719 h 1195351"/>
                <a:gd name="connsiteX6" fmla="*/ 852909 w 2557884"/>
                <a:gd name="connsiteY6" fmla="*/ 97631 h 1195351"/>
                <a:gd name="connsiteX7" fmla="*/ 919584 w 2557884"/>
                <a:gd name="connsiteY7" fmla="*/ 197644 h 1195351"/>
                <a:gd name="connsiteX8" fmla="*/ 957684 w 2557884"/>
                <a:gd name="connsiteY8" fmla="*/ 340519 h 1195351"/>
                <a:gd name="connsiteX9" fmla="*/ 1010071 w 2557884"/>
                <a:gd name="connsiteY9" fmla="*/ 550069 h 1195351"/>
                <a:gd name="connsiteX10" fmla="*/ 1048171 w 2557884"/>
                <a:gd name="connsiteY10" fmla="*/ 716756 h 1195351"/>
                <a:gd name="connsiteX11" fmla="*/ 1110084 w 2557884"/>
                <a:gd name="connsiteY11" fmla="*/ 945356 h 1195351"/>
                <a:gd name="connsiteX12" fmla="*/ 1195809 w 2557884"/>
                <a:gd name="connsiteY12" fmla="*/ 1112044 h 1195351"/>
                <a:gd name="connsiteX13" fmla="*/ 1298203 w 2557884"/>
                <a:gd name="connsiteY13" fmla="*/ 1193006 h 1195351"/>
                <a:gd name="connsiteX14" fmla="*/ 1429171 w 2557884"/>
                <a:gd name="connsiteY14" fmla="*/ 1026319 h 1195351"/>
                <a:gd name="connsiteX15" fmla="*/ 1519659 w 2557884"/>
                <a:gd name="connsiteY15" fmla="*/ 807244 h 1195351"/>
                <a:gd name="connsiteX16" fmla="*/ 1595859 w 2557884"/>
                <a:gd name="connsiteY16" fmla="*/ 540544 h 1195351"/>
                <a:gd name="connsiteX17" fmla="*/ 1681584 w 2557884"/>
                <a:gd name="connsiteY17" fmla="*/ 292894 h 1195351"/>
                <a:gd name="connsiteX18" fmla="*/ 1729209 w 2557884"/>
                <a:gd name="connsiteY18" fmla="*/ 164306 h 1195351"/>
                <a:gd name="connsiteX19" fmla="*/ 1824459 w 2557884"/>
                <a:gd name="connsiteY19" fmla="*/ 45244 h 1195351"/>
                <a:gd name="connsiteX20" fmla="*/ 2007021 w 2557884"/>
                <a:gd name="connsiteY20" fmla="*/ 27781 h 1195351"/>
                <a:gd name="connsiteX21" fmla="*/ 2289596 w 2557884"/>
                <a:gd name="connsiteY21" fmla="*/ 24606 h 1195351"/>
                <a:gd name="connsiteX22" fmla="*/ 2557884 w 2557884"/>
                <a:gd name="connsiteY22" fmla="*/ 23813 h 1195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557884" h="1195351">
                  <a:moveTo>
                    <a:pt x="5184" y="0"/>
                  </a:moveTo>
                  <a:cubicBezTo>
                    <a:pt x="7948" y="794"/>
                    <a:pt x="-15538" y="9526"/>
                    <a:pt x="19387" y="11907"/>
                  </a:cubicBezTo>
                  <a:cubicBezTo>
                    <a:pt x="54312" y="14288"/>
                    <a:pt x="139711" y="13493"/>
                    <a:pt x="214734" y="14287"/>
                  </a:cubicBezTo>
                  <a:lnTo>
                    <a:pt x="469528" y="16669"/>
                  </a:lnTo>
                  <a:cubicBezTo>
                    <a:pt x="538584" y="16669"/>
                    <a:pt x="580256" y="11112"/>
                    <a:pt x="629071" y="14287"/>
                  </a:cubicBezTo>
                  <a:cubicBezTo>
                    <a:pt x="677886" y="17462"/>
                    <a:pt x="725115" y="21828"/>
                    <a:pt x="762421" y="35719"/>
                  </a:cubicBezTo>
                  <a:cubicBezTo>
                    <a:pt x="799727" y="49610"/>
                    <a:pt x="826715" y="70644"/>
                    <a:pt x="852909" y="97631"/>
                  </a:cubicBezTo>
                  <a:cubicBezTo>
                    <a:pt x="879103" y="124619"/>
                    <a:pt x="902121" y="157163"/>
                    <a:pt x="919584" y="197644"/>
                  </a:cubicBezTo>
                  <a:cubicBezTo>
                    <a:pt x="937047" y="238125"/>
                    <a:pt x="942603" y="281781"/>
                    <a:pt x="957684" y="340519"/>
                  </a:cubicBezTo>
                  <a:cubicBezTo>
                    <a:pt x="972765" y="399257"/>
                    <a:pt x="994990" y="487363"/>
                    <a:pt x="1010071" y="550069"/>
                  </a:cubicBezTo>
                  <a:cubicBezTo>
                    <a:pt x="1025152" y="612775"/>
                    <a:pt x="1031502" y="650875"/>
                    <a:pt x="1048171" y="716756"/>
                  </a:cubicBezTo>
                  <a:cubicBezTo>
                    <a:pt x="1064840" y="782637"/>
                    <a:pt x="1085478" y="879475"/>
                    <a:pt x="1110084" y="945356"/>
                  </a:cubicBezTo>
                  <a:cubicBezTo>
                    <a:pt x="1134690" y="1011237"/>
                    <a:pt x="1164456" y="1070769"/>
                    <a:pt x="1195809" y="1112044"/>
                  </a:cubicBezTo>
                  <a:cubicBezTo>
                    <a:pt x="1227162" y="1153319"/>
                    <a:pt x="1259309" y="1207294"/>
                    <a:pt x="1298203" y="1193006"/>
                  </a:cubicBezTo>
                  <a:cubicBezTo>
                    <a:pt x="1337097" y="1178719"/>
                    <a:pt x="1392263" y="1095376"/>
                    <a:pt x="1429171" y="1026319"/>
                  </a:cubicBezTo>
                  <a:cubicBezTo>
                    <a:pt x="1466079" y="957262"/>
                    <a:pt x="1491878" y="888207"/>
                    <a:pt x="1519659" y="807244"/>
                  </a:cubicBezTo>
                  <a:cubicBezTo>
                    <a:pt x="1547440" y="726282"/>
                    <a:pt x="1568872" y="626269"/>
                    <a:pt x="1595859" y="540544"/>
                  </a:cubicBezTo>
                  <a:cubicBezTo>
                    <a:pt x="1622847" y="454819"/>
                    <a:pt x="1659359" y="355600"/>
                    <a:pt x="1681584" y="292894"/>
                  </a:cubicBezTo>
                  <a:cubicBezTo>
                    <a:pt x="1703809" y="230188"/>
                    <a:pt x="1705397" y="205581"/>
                    <a:pt x="1729209" y="164306"/>
                  </a:cubicBezTo>
                  <a:cubicBezTo>
                    <a:pt x="1753021" y="123031"/>
                    <a:pt x="1778157" y="67998"/>
                    <a:pt x="1824459" y="45244"/>
                  </a:cubicBezTo>
                  <a:cubicBezTo>
                    <a:pt x="1870761" y="22490"/>
                    <a:pt x="1929498" y="31221"/>
                    <a:pt x="2007021" y="27781"/>
                  </a:cubicBezTo>
                  <a:cubicBezTo>
                    <a:pt x="2084544" y="24341"/>
                    <a:pt x="2197786" y="25267"/>
                    <a:pt x="2289596" y="24606"/>
                  </a:cubicBezTo>
                  <a:cubicBezTo>
                    <a:pt x="2381406" y="23945"/>
                    <a:pt x="2494118" y="19579"/>
                    <a:pt x="2557884" y="2381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78" name="Овал 77"/>
            <p:cNvSpPr/>
            <p:nvPr/>
          </p:nvSpPr>
          <p:spPr>
            <a:xfrm>
              <a:off x="2131906" y="516557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27632"/>
              </p:ext>
            </p:extLst>
          </p:nvPr>
        </p:nvGraphicFramePr>
        <p:xfrm>
          <a:off x="454903" y="3817300"/>
          <a:ext cx="3905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0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03" y="3817300"/>
                        <a:ext cx="3905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Прямая соединительная линия 80"/>
          <p:cNvCxnSpPr/>
          <p:nvPr/>
        </p:nvCxnSpPr>
        <p:spPr>
          <a:xfrm flipH="1">
            <a:off x="6868949" y="1516582"/>
            <a:ext cx="13714" cy="4312316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5379093" y="1028128"/>
            <a:ext cx="3503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2</a:t>
            </a:r>
            <a:r>
              <a:rPr lang="en-US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r>
              <a:rPr lang="ru-RU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Уклонение отвесной линии (УОЛ)</a:t>
            </a:r>
            <a:endParaRPr lang="ru-RU" sz="1600" b="1" i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88" name="Объект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7452"/>
              </p:ext>
            </p:extLst>
          </p:nvPr>
        </p:nvGraphicFramePr>
        <p:xfrm>
          <a:off x="8179594" y="1396083"/>
          <a:ext cx="1304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1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594" y="1396083"/>
                        <a:ext cx="13049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Группа 90"/>
          <p:cNvGrpSpPr/>
          <p:nvPr/>
        </p:nvGrpSpPr>
        <p:grpSpPr>
          <a:xfrm>
            <a:off x="5464629" y="1356475"/>
            <a:ext cx="3086420" cy="1305920"/>
            <a:chOff x="5593164" y="1313273"/>
            <a:chExt cx="3086420" cy="1447177"/>
          </a:xfrm>
        </p:grpSpPr>
        <p:grpSp>
          <p:nvGrpSpPr>
            <p:cNvPr id="89" name="Группа 88"/>
            <p:cNvGrpSpPr/>
            <p:nvPr/>
          </p:nvGrpSpPr>
          <p:grpSpPr>
            <a:xfrm>
              <a:off x="5593164" y="1336133"/>
              <a:ext cx="3086420" cy="1424317"/>
              <a:chOff x="5988845" y="1137890"/>
              <a:chExt cx="3086420" cy="1424317"/>
            </a:xfrm>
          </p:grpSpPr>
          <p:cxnSp>
            <p:nvCxnSpPr>
              <p:cNvPr id="84" name="Прямая соединительная линия 83"/>
              <p:cNvCxnSpPr/>
              <p:nvPr/>
            </p:nvCxnSpPr>
            <p:spPr>
              <a:xfrm>
                <a:off x="5988845" y="1850048"/>
                <a:ext cx="30864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Полилиния 86"/>
              <p:cNvSpPr/>
              <p:nvPr/>
            </p:nvSpPr>
            <p:spPr>
              <a:xfrm>
                <a:off x="5988845" y="1137890"/>
                <a:ext cx="2836069" cy="1424317"/>
              </a:xfrm>
              <a:custGeom>
                <a:avLst/>
                <a:gdLst>
                  <a:gd name="connsiteX0" fmla="*/ 0 w 2676525"/>
                  <a:gd name="connsiteY0" fmla="*/ 819721 h 1426922"/>
                  <a:gd name="connsiteX1" fmla="*/ 126206 w 2676525"/>
                  <a:gd name="connsiteY1" fmla="*/ 814959 h 1426922"/>
                  <a:gd name="connsiteX2" fmla="*/ 254794 w 2676525"/>
                  <a:gd name="connsiteY2" fmla="*/ 819721 h 1426922"/>
                  <a:gd name="connsiteX3" fmla="*/ 395287 w 2676525"/>
                  <a:gd name="connsiteY3" fmla="*/ 836390 h 1426922"/>
                  <a:gd name="connsiteX4" fmla="*/ 519112 w 2676525"/>
                  <a:gd name="connsiteY4" fmla="*/ 903065 h 1426922"/>
                  <a:gd name="connsiteX5" fmla="*/ 638175 w 2676525"/>
                  <a:gd name="connsiteY5" fmla="*/ 1007840 h 1426922"/>
                  <a:gd name="connsiteX6" fmla="*/ 714375 w 2676525"/>
                  <a:gd name="connsiteY6" fmla="*/ 1114996 h 1426922"/>
                  <a:gd name="connsiteX7" fmla="*/ 792956 w 2676525"/>
                  <a:gd name="connsiteY7" fmla="*/ 1210246 h 1426922"/>
                  <a:gd name="connsiteX8" fmla="*/ 857250 w 2676525"/>
                  <a:gd name="connsiteY8" fmla="*/ 1305496 h 1426922"/>
                  <a:gd name="connsiteX9" fmla="*/ 957262 w 2676525"/>
                  <a:gd name="connsiteY9" fmla="*/ 1415034 h 1426922"/>
                  <a:gd name="connsiteX10" fmla="*/ 1085850 w 2676525"/>
                  <a:gd name="connsiteY10" fmla="*/ 1407890 h 1426922"/>
                  <a:gd name="connsiteX11" fmla="*/ 1185862 w 2676525"/>
                  <a:gd name="connsiteY11" fmla="*/ 1272159 h 1426922"/>
                  <a:gd name="connsiteX12" fmla="*/ 1264444 w 2676525"/>
                  <a:gd name="connsiteY12" fmla="*/ 1098328 h 1426922"/>
                  <a:gd name="connsiteX13" fmla="*/ 1350169 w 2676525"/>
                  <a:gd name="connsiteY13" fmla="*/ 860203 h 1426922"/>
                  <a:gd name="connsiteX14" fmla="*/ 1438275 w 2676525"/>
                  <a:gd name="connsiteY14" fmla="*/ 691134 h 1426922"/>
                  <a:gd name="connsiteX15" fmla="*/ 1535906 w 2676525"/>
                  <a:gd name="connsiteY15" fmla="*/ 486346 h 1426922"/>
                  <a:gd name="connsiteX16" fmla="*/ 1609725 w 2676525"/>
                  <a:gd name="connsiteY16" fmla="*/ 338709 h 1426922"/>
                  <a:gd name="connsiteX17" fmla="*/ 1762125 w 2676525"/>
                  <a:gd name="connsiteY17" fmla="*/ 93440 h 1426922"/>
                  <a:gd name="connsiteX18" fmla="*/ 1838325 w 2676525"/>
                  <a:gd name="connsiteY18" fmla="*/ 7715 h 1426922"/>
                  <a:gd name="connsiteX19" fmla="*/ 1978819 w 2676525"/>
                  <a:gd name="connsiteY19" fmla="*/ 14859 h 1426922"/>
                  <a:gd name="connsiteX20" fmla="*/ 2085975 w 2676525"/>
                  <a:gd name="connsiteY20" fmla="*/ 102965 h 1426922"/>
                  <a:gd name="connsiteX21" fmla="*/ 2183606 w 2676525"/>
                  <a:gd name="connsiteY21" fmla="*/ 248221 h 1426922"/>
                  <a:gd name="connsiteX22" fmla="*/ 2245519 w 2676525"/>
                  <a:gd name="connsiteY22" fmla="*/ 364903 h 1426922"/>
                  <a:gd name="connsiteX23" fmla="*/ 2312194 w 2676525"/>
                  <a:gd name="connsiteY23" fmla="*/ 495871 h 1426922"/>
                  <a:gd name="connsiteX24" fmla="*/ 2412206 w 2676525"/>
                  <a:gd name="connsiteY24" fmla="*/ 557784 h 1426922"/>
                  <a:gd name="connsiteX25" fmla="*/ 2614612 w 2676525"/>
                  <a:gd name="connsiteY25" fmla="*/ 569690 h 1426922"/>
                  <a:gd name="connsiteX26" fmla="*/ 2676525 w 2676525"/>
                  <a:gd name="connsiteY26" fmla="*/ 569690 h 1426922"/>
                  <a:gd name="connsiteX0" fmla="*/ 0 w 2676525"/>
                  <a:gd name="connsiteY0" fmla="*/ 819721 h 1426922"/>
                  <a:gd name="connsiteX1" fmla="*/ 126206 w 2676525"/>
                  <a:gd name="connsiteY1" fmla="*/ 814959 h 1426922"/>
                  <a:gd name="connsiteX2" fmla="*/ 254794 w 2676525"/>
                  <a:gd name="connsiteY2" fmla="*/ 819721 h 1426922"/>
                  <a:gd name="connsiteX3" fmla="*/ 395287 w 2676525"/>
                  <a:gd name="connsiteY3" fmla="*/ 836390 h 1426922"/>
                  <a:gd name="connsiteX4" fmla="*/ 519112 w 2676525"/>
                  <a:gd name="connsiteY4" fmla="*/ 903065 h 1426922"/>
                  <a:gd name="connsiteX5" fmla="*/ 638175 w 2676525"/>
                  <a:gd name="connsiteY5" fmla="*/ 1007840 h 1426922"/>
                  <a:gd name="connsiteX6" fmla="*/ 714375 w 2676525"/>
                  <a:gd name="connsiteY6" fmla="*/ 1114996 h 1426922"/>
                  <a:gd name="connsiteX7" fmla="*/ 792956 w 2676525"/>
                  <a:gd name="connsiteY7" fmla="*/ 1210246 h 1426922"/>
                  <a:gd name="connsiteX8" fmla="*/ 857250 w 2676525"/>
                  <a:gd name="connsiteY8" fmla="*/ 1305496 h 1426922"/>
                  <a:gd name="connsiteX9" fmla="*/ 957262 w 2676525"/>
                  <a:gd name="connsiteY9" fmla="*/ 1415034 h 1426922"/>
                  <a:gd name="connsiteX10" fmla="*/ 1085850 w 2676525"/>
                  <a:gd name="connsiteY10" fmla="*/ 1407890 h 1426922"/>
                  <a:gd name="connsiteX11" fmla="*/ 1185862 w 2676525"/>
                  <a:gd name="connsiteY11" fmla="*/ 1272159 h 1426922"/>
                  <a:gd name="connsiteX12" fmla="*/ 1264444 w 2676525"/>
                  <a:gd name="connsiteY12" fmla="*/ 1098328 h 1426922"/>
                  <a:gd name="connsiteX13" fmla="*/ 1350169 w 2676525"/>
                  <a:gd name="connsiteY13" fmla="*/ 860203 h 1426922"/>
                  <a:gd name="connsiteX14" fmla="*/ 1438275 w 2676525"/>
                  <a:gd name="connsiteY14" fmla="*/ 691134 h 1426922"/>
                  <a:gd name="connsiteX15" fmla="*/ 1535906 w 2676525"/>
                  <a:gd name="connsiteY15" fmla="*/ 486346 h 1426922"/>
                  <a:gd name="connsiteX16" fmla="*/ 1609725 w 2676525"/>
                  <a:gd name="connsiteY16" fmla="*/ 338709 h 1426922"/>
                  <a:gd name="connsiteX17" fmla="*/ 1762125 w 2676525"/>
                  <a:gd name="connsiteY17" fmla="*/ 93440 h 1426922"/>
                  <a:gd name="connsiteX18" fmla="*/ 1838325 w 2676525"/>
                  <a:gd name="connsiteY18" fmla="*/ 7715 h 1426922"/>
                  <a:gd name="connsiteX19" fmla="*/ 1978819 w 2676525"/>
                  <a:gd name="connsiteY19" fmla="*/ 14859 h 1426922"/>
                  <a:gd name="connsiteX20" fmla="*/ 2085975 w 2676525"/>
                  <a:gd name="connsiteY20" fmla="*/ 102965 h 1426922"/>
                  <a:gd name="connsiteX21" fmla="*/ 2183606 w 2676525"/>
                  <a:gd name="connsiteY21" fmla="*/ 248221 h 1426922"/>
                  <a:gd name="connsiteX22" fmla="*/ 2245519 w 2676525"/>
                  <a:gd name="connsiteY22" fmla="*/ 364903 h 1426922"/>
                  <a:gd name="connsiteX23" fmla="*/ 2312194 w 2676525"/>
                  <a:gd name="connsiteY23" fmla="*/ 495871 h 1426922"/>
                  <a:gd name="connsiteX24" fmla="*/ 2436018 w 2676525"/>
                  <a:gd name="connsiteY24" fmla="*/ 548259 h 1426922"/>
                  <a:gd name="connsiteX25" fmla="*/ 2614612 w 2676525"/>
                  <a:gd name="connsiteY25" fmla="*/ 569690 h 1426922"/>
                  <a:gd name="connsiteX26" fmla="*/ 2676525 w 2676525"/>
                  <a:gd name="connsiteY26" fmla="*/ 569690 h 1426922"/>
                  <a:gd name="connsiteX0" fmla="*/ 0 w 2676525"/>
                  <a:gd name="connsiteY0" fmla="*/ 819721 h 1426922"/>
                  <a:gd name="connsiteX1" fmla="*/ 126206 w 2676525"/>
                  <a:gd name="connsiteY1" fmla="*/ 814959 h 1426922"/>
                  <a:gd name="connsiteX2" fmla="*/ 254794 w 2676525"/>
                  <a:gd name="connsiteY2" fmla="*/ 819721 h 1426922"/>
                  <a:gd name="connsiteX3" fmla="*/ 395287 w 2676525"/>
                  <a:gd name="connsiteY3" fmla="*/ 836390 h 1426922"/>
                  <a:gd name="connsiteX4" fmla="*/ 519112 w 2676525"/>
                  <a:gd name="connsiteY4" fmla="*/ 903065 h 1426922"/>
                  <a:gd name="connsiteX5" fmla="*/ 638175 w 2676525"/>
                  <a:gd name="connsiteY5" fmla="*/ 1007840 h 1426922"/>
                  <a:gd name="connsiteX6" fmla="*/ 714375 w 2676525"/>
                  <a:gd name="connsiteY6" fmla="*/ 1114996 h 1426922"/>
                  <a:gd name="connsiteX7" fmla="*/ 792956 w 2676525"/>
                  <a:gd name="connsiteY7" fmla="*/ 1210246 h 1426922"/>
                  <a:gd name="connsiteX8" fmla="*/ 857250 w 2676525"/>
                  <a:gd name="connsiteY8" fmla="*/ 1305496 h 1426922"/>
                  <a:gd name="connsiteX9" fmla="*/ 957262 w 2676525"/>
                  <a:gd name="connsiteY9" fmla="*/ 1415034 h 1426922"/>
                  <a:gd name="connsiteX10" fmla="*/ 1085850 w 2676525"/>
                  <a:gd name="connsiteY10" fmla="*/ 1407890 h 1426922"/>
                  <a:gd name="connsiteX11" fmla="*/ 1185862 w 2676525"/>
                  <a:gd name="connsiteY11" fmla="*/ 1272159 h 1426922"/>
                  <a:gd name="connsiteX12" fmla="*/ 1264444 w 2676525"/>
                  <a:gd name="connsiteY12" fmla="*/ 1098328 h 1426922"/>
                  <a:gd name="connsiteX13" fmla="*/ 1350169 w 2676525"/>
                  <a:gd name="connsiteY13" fmla="*/ 860203 h 1426922"/>
                  <a:gd name="connsiteX14" fmla="*/ 1438275 w 2676525"/>
                  <a:gd name="connsiteY14" fmla="*/ 691134 h 1426922"/>
                  <a:gd name="connsiteX15" fmla="*/ 1535906 w 2676525"/>
                  <a:gd name="connsiteY15" fmla="*/ 486346 h 1426922"/>
                  <a:gd name="connsiteX16" fmla="*/ 1609725 w 2676525"/>
                  <a:gd name="connsiteY16" fmla="*/ 338709 h 1426922"/>
                  <a:gd name="connsiteX17" fmla="*/ 1762125 w 2676525"/>
                  <a:gd name="connsiteY17" fmla="*/ 93440 h 1426922"/>
                  <a:gd name="connsiteX18" fmla="*/ 1838325 w 2676525"/>
                  <a:gd name="connsiteY18" fmla="*/ 7715 h 1426922"/>
                  <a:gd name="connsiteX19" fmla="*/ 1978819 w 2676525"/>
                  <a:gd name="connsiteY19" fmla="*/ 14859 h 1426922"/>
                  <a:gd name="connsiteX20" fmla="*/ 2085975 w 2676525"/>
                  <a:gd name="connsiteY20" fmla="*/ 102965 h 1426922"/>
                  <a:gd name="connsiteX21" fmla="*/ 2183606 w 2676525"/>
                  <a:gd name="connsiteY21" fmla="*/ 248221 h 1426922"/>
                  <a:gd name="connsiteX22" fmla="*/ 2245519 w 2676525"/>
                  <a:gd name="connsiteY22" fmla="*/ 364903 h 1426922"/>
                  <a:gd name="connsiteX23" fmla="*/ 2331244 w 2676525"/>
                  <a:gd name="connsiteY23" fmla="*/ 483964 h 1426922"/>
                  <a:gd name="connsiteX24" fmla="*/ 2436018 w 2676525"/>
                  <a:gd name="connsiteY24" fmla="*/ 548259 h 1426922"/>
                  <a:gd name="connsiteX25" fmla="*/ 2614612 w 2676525"/>
                  <a:gd name="connsiteY25" fmla="*/ 569690 h 1426922"/>
                  <a:gd name="connsiteX26" fmla="*/ 2676525 w 2676525"/>
                  <a:gd name="connsiteY26" fmla="*/ 569690 h 1426922"/>
                  <a:gd name="connsiteX0" fmla="*/ 0 w 2743200"/>
                  <a:gd name="connsiteY0" fmla="*/ 819721 h 1426922"/>
                  <a:gd name="connsiteX1" fmla="*/ 126206 w 2743200"/>
                  <a:gd name="connsiteY1" fmla="*/ 814959 h 1426922"/>
                  <a:gd name="connsiteX2" fmla="*/ 254794 w 2743200"/>
                  <a:gd name="connsiteY2" fmla="*/ 819721 h 1426922"/>
                  <a:gd name="connsiteX3" fmla="*/ 395287 w 2743200"/>
                  <a:gd name="connsiteY3" fmla="*/ 836390 h 1426922"/>
                  <a:gd name="connsiteX4" fmla="*/ 519112 w 2743200"/>
                  <a:gd name="connsiteY4" fmla="*/ 903065 h 1426922"/>
                  <a:gd name="connsiteX5" fmla="*/ 638175 w 2743200"/>
                  <a:gd name="connsiteY5" fmla="*/ 1007840 h 1426922"/>
                  <a:gd name="connsiteX6" fmla="*/ 714375 w 2743200"/>
                  <a:gd name="connsiteY6" fmla="*/ 1114996 h 1426922"/>
                  <a:gd name="connsiteX7" fmla="*/ 792956 w 2743200"/>
                  <a:gd name="connsiteY7" fmla="*/ 1210246 h 1426922"/>
                  <a:gd name="connsiteX8" fmla="*/ 857250 w 2743200"/>
                  <a:gd name="connsiteY8" fmla="*/ 1305496 h 1426922"/>
                  <a:gd name="connsiteX9" fmla="*/ 957262 w 2743200"/>
                  <a:gd name="connsiteY9" fmla="*/ 1415034 h 1426922"/>
                  <a:gd name="connsiteX10" fmla="*/ 1085850 w 2743200"/>
                  <a:gd name="connsiteY10" fmla="*/ 1407890 h 1426922"/>
                  <a:gd name="connsiteX11" fmla="*/ 1185862 w 2743200"/>
                  <a:gd name="connsiteY11" fmla="*/ 1272159 h 1426922"/>
                  <a:gd name="connsiteX12" fmla="*/ 1264444 w 2743200"/>
                  <a:gd name="connsiteY12" fmla="*/ 1098328 h 1426922"/>
                  <a:gd name="connsiteX13" fmla="*/ 1350169 w 2743200"/>
                  <a:gd name="connsiteY13" fmla="*/ 860203 h 1426922"/>
                  <a:gd name="connsiteX14" fmla="*/ 1438275 w 2743200"/>
                  <a:gd name="connsiteY14" fmla="*/ 691134 h 1426922"/>
                  <a:gd name="connsiteX15" fmla="*/ 1535906 w 2743200"/>
                  <a:gd name="connsiteY15" fmla="*/ 486346 h 1426922"/>
                  <a:gd name="connsiteX16" fmla="*/ 1609725 w 2743200"/>
                  <a:gd name="connsiteY16" fmla="*/ 338709 h 1426922"/>
                  <a:gd name="connsiteX17" fmla="*/ 1762125 w 2743200"/>
                  <a:gd name="connsiteY17" fmla="*/ 93440 h 1426922"/>
                  <a:gd name="connsiteX18" fmla="*/ 1838325 w 2743200"/>
                  <a:gd name="connsiteY18" fmla="*/ 7715 h 1426922"/>
                  <a:gd name="connsiteX19" fmla="*/ 1978819 w 2743200"/>
                  <a:gd name="connsiteY19" fmla="*/ 14859 h 1426922"/>
                  <a:gd name="connsiteX20" fmla="*/ 2085975 w 2743200"/>
                  <a:gd name="connsiteY20" fmla="*/ 102965 h 1426922"/>
                  <a:gd name="connsiteX21" fmla="*/ 2183606 w 2743200"/>
                  <a:gd name="connsiteY21" fmla="*/ 248221 h 1426922"/>
                  <a:gd name="connsiteX22" fmla="*/ 2245519 w 2743200"/>
                  <a:gd name="connsiteY22" fmla="*/ 364903 h 1426922"/>
                  <a:gd name="connsiteX23" fmla="*/ 2331244 w 2743200"/>
                  <a:gd name="connsiteY23" fmla="*/ 483964 h 1426922"/>
                  <a:gd name="connsiteX24" fmla="*/ 2436018 w 2743200"/>
                  <a:gd name="connsiteY24" fmla="*/ 548259 h 1426922"/>
                  <a:gd name="connsiteX25" fmla="*/ 2614612 w 2743200"/>
                  <a:gd name="connsiteY25" fmla="*/ 569690 h 1426922"/>
                  <a:gd name="connsiteX26" fmla="*/ 2743200 w 2743200"/>
                  <a:gd name="connsiteY26" fmla="*/ 579215 h 1426922"/>
                  <a:gd name="connsiteX0" fmla="*/ 0 w 2743200"/>
                  <a:gd name="connsiteY0" fmla="*/ 819721 h 1426922"/>
                  <a:gd name="connsiteX1" fmla="*/ 126206 w 2743200"/>
                  <a:gd name="connsiteY1" fmla="*/ 814959 h 1426922"/>
                  <a:gd name="connsiteX2" fmla="*/ 254794 w 2743200"/>
                  <a:gd name="connsiteY2" fmla="*/ 819721 h 1426922"/>
                  <a:gd name="connsiteX3" fmla="*/ 395287 w 2743200"/>
                  <a:gd name="connsiteY3" fmla="*/ 836390 h 1426922"/>
                  <a:gd name="connsiteX4" fmla="*/ 519112 w 2743200"/>
                  <a:gd name="connsiteY4" fmla="*/ 903065 h 1426922"/>
                  <a:gd name="connsiteX5" fmla="*/ 638175 w 2743200"/>
                  <a:gd name="connsiteY5" fmla="*/ 1007840 h 1426922"/>
                  <a:gd name="connsiteX6" fmla="*/ 714375 w 2743200"/>
                  <a:gd name="connsiteY6" fmla="*/ 1114996 h 1426922"/>
                  <a:gd name="connsiteX7" fmla="*/ 792956 w 2743200"/>
                  <a:gd name="connsiteY7" fmla="*/ 1210246 h 1426922"/>
                  <a:gd name="connsiteX8" fmla="*/ 857250 w 2743200"/>
                  <a:gd name="connsiteY8" fmla="*/ 1305496 h 1426922"/>
                  <a:gd name="connsiteX9" fmla="*/ 957262 w 2743200"/>
                  <a:gd name="connsiteY9" fmla="*/ 1415034 h 1426922"/>
                  <a:gd name="connsiteX10" fmla="*/ 1085850 w 2743200"/>
                  <a:gd name="connsiteY10" fmla="*/ 1407890 h 1426922"/>
                  <a:gd name="connsiteX11" fmla="*/ 1185862 w 2743200"/>
                  <a:gd name="connsiteY11" fmla="*/ 1272159 h 1426922"/>
                  <a:gd name="connsiteX12" fmla="*/ 1264444 w 2743200"/>
                  <a:gd name="connsiteY12" fmla="*/ 1098328 h 1426922"/>
                  <a:gd name="connsiteX13" fmla="*/ 1350169 w 2743200"/>
                  <a:gd name="connsiteY13" fmla="*/ 860203 h 1426922"/>
                  <a:gd name="connsiteX14" fmla="*/ 1438275 w 2743200"/>
                  <a:gd name="connsiteY14" fmla="*/ 691134 h 1426922"/>
                  <a:gd name="connsiteX15" fmla="*/ 1535906 w 2743200"/>
                  <a:gd name="connsiteY15" fmla="*/ 486346 h 1426922"/>
                  <a:gd name="connsiteX16" fmla="*/ 1609725 w 2743200"/>
                  <a:gd name="connsiteY16" fmla="*/ 338709 h 1426922"/>
                  <a:gd name="connsiteX17" fmla="*/ 1762125 w 2743200"/>
                  <a:gd name="connsiteY17" fmla="*/ 93440 h 1426922"/>
                  <a:gd name="connsiteX18" fmla="*/ 1838325 w 2743200"/>
                  <a:gd name="connsiteY18" fmla="*/ 7715 h 1426922"/>
                  <a:gd name="connsiteX19" fmla="*/ 1978819 w 2743200"/>
                  <a:gd name="connsiteY19" fmla="*/ 14859 h 1426922"/>
                  <a:gd name="connsiteX20" fmla="*/ 2085975 w 2743200"/>
                  <a:gd name="connsiteY20" fmla="*/ 102965 h 1426922"/>
                  <a:gd name="connsiteX21" fmla="*/ 2183606 w 2743200"/>
                  <a:gd name="connsiteY21" fmla="*/ 248221 h 1426922"/>
                  <a:gd name="connsiteX22" fmla="*/ 2245519 w 2743200"/>
                  <a:gd name="connsiteY22" fmla="*/ 364903 h 1426922"/>
                  <a:gd name="connsiteX23" fmla="*/ 2331244 w 2743200"/>
                  <a:gd name="connsiteY23" fmla="*/ 483964 h 1426922"/>
                  <a:gd name="connsiteX24" fmla="*/ 2436018 w 2743200"/>
                  <a:gd name="connsiteY24" fmla="*/ 548259 h 1426922"/>
                  <a:gd name="connsiteX25" fmla="*/ 2614612 w 2743200"/>
                  <a:gd name="connsiteY25" fmla="*/ 569690 h 1426922"/>
                  <a:gd name="connsiteX26" fmla="*/ 2743200 w 2743200"/>
                  <a:gd name="connsiteY26" fmla="*/ 579215 h 1426922"/>
                  <a:gd name="connsiteX0" fmla="*/ 0 w 2743200"/>
                  <a:gd name="connsiteY0" fmla="*/ 816646 h 1423847"/>
                  <a:gd name="connsiteX1" fmla="*/ 126206 w 2743200"/>
                  <a:gd name="connsiteY1" fmla="*/ 811884 h 1423847"/>
                  <a:gd name="connsiteX2" fmla="*/ 254794 w 2743200"/>
                  <a:gd name="connsiteY2" fmla="*/ 816646 h 1423847"/>
                  <a:gd name="connsiteX3" fmla="*/ 395287 w 2743200"/>
                  <a:gd name="connsiteY3" fmla="*/ 833315 h 1423847"/>
                  <a:gd name="connsiteX4" fmla="*/ 519112 w 2743200"/>
                  <a:gd name="connsiteY4" fmla="*/ 899990 h 1423847"/>
                  <a:gd name="connsiteX5" fmla="*/ 638175 w 2743200"/>
                  <a:gd name="connsiteY5" fmla="*/ 1004765 h 1423847"/>
                  <a:gd name="connsiteX6" fmla="*/ 714375 w 2743200"/>
                  <a:gd name="connsiteY6" fmla="*/ 1111921 h 1423847"/>
                  <a:gd name="connsiteX7" fmla="*/ 792956 w 2743200"/>
                  <a:gd name="connsiteY7" fmla="*/ 1207171 h 1423847"/>
                  <a:gd name="connsiteX8" fmla="*/ 857250 w 2743200"/>
                  <a:gd name="connsiteY8" fmla="*/ 1302421 h 1423847"/>
                  <a:gd name="connsiteX9" fmla="*/ 957262 w 2743200"/>
                  <a:gd name="connsiteY9" fmla="*/ 1411959 h 1423847"/>
                  <a:gd name="connsiteX10" fmla="*/ 1085850 w 2743200"/>
                  <a:gd name="connsiteY10" fmla="*/ 1404815 h 1423847"/>
                  <a:gd name="connsiteX11" fmla="*/ 1185862 w 2743200"/>
                  <a:gd name="connsiteY11" fmla="*/ 1269084 h 1423847"/>
                  <a:gd name="connsiteX12" fmla="*/ 1264444 w 2743200"/>
                  <a:gd name="connsiteY12" fmla="*/ 1095253 h 1423847"/>
                  <a:gd name="connsiteX13" fmla="*/ 1350169 w 2743200"/>
                  <a:gd name="connsiteY13" fmla="*/ 857128 h 1423847"/>
                  <a:gd name="connsiteX14" fmla="*/ 1438275 w 2743200"/>
                  <a:gd name="connsiteY14" fmla="*/ 688059 h 1423847"/>
                  <a:gd name="connsiteX15" fmla="*/ 1535906 w 2743200"/>
                  <a:gd name="connsiteY15" fmla="*/ 483271 h 1423847"/>
                  <a:gd name="connsiteX16" fmla="*/ 1609725 w 2743200"/>
                  <a:gd name="connsiteY16" fmla="*/ 335634 h 1423847"/>
                  <a:gd name="connsiteX17" fmla="*/ 1762125 w 2743200"/>
                  <a:gd name="connsiteY17" fmla="*/ 90365 h 1423847"/>
                  <a:gd name="connsiteX18" fmla="*/ 1845469 w 2743200"/>
                  <a:gd name="connsiteY18" fmla="*/ 9402 h 1423847"/>
                  <a:gd name="connsiteX19" fmla="*/ 1978819 w 2743200"/>
                  <a:gd name="connsiteY19" fmla="*/ 11784 h 1423847"/>
                  <a:gd name="connsiteX20" fmla="*/ 2085975 w 2743200"/>
                  <a:gd name="connsiteY20" fmla="*/ 99890 h 1423847"/>
                  <a:gd name="connsiteX21" fmla="*/ 2183606 w 2743200"/>
                  <a:gd name="connsiteY21" fmla="*/ 245146 h 1423847"/>
                  <a:gd name="connsiteX22" fmla="*/ 2245519 w 2743200"/>
                  <a:gd name="connsiteY22" fmla="*/ 361828 h 1423847"/>
                  <a:gd name="connsiteX23" fmla="*/ 2331244 w 2743200"/>
                  <a:gd name="connsiteY23" fmla="*/ 480889 h 1423847"/>
                  <a:gd name="connsiteX24" fmla="*/ 2436018 w 2743200"/>
                  <a:gd name="connsiteY24" fmla="*/ 545184 h 1423847"/>
                  <a:gd name="connsiteX25" fmla="*/ 2614612 w 2743200"/>
                  <a:gd name="connsiteY25" fmla="*/ 566615 h 1423847"/>
                  <a:gd name="connsiteX26" fmla="*/ 2743200 w 2743200"/>
                  <a:gd name="connsiteY26" fmla="*/ 576140 h 1423847"/>
                  <a:gd name="connsiteX0" fmla="*/ 0 w 2743200"/>
                  <a:gd name="connsiteY0" fmla="*/ 817116 h 1424317"/>
                  <a:gd name="connsiteX1" fmla="*/ 126206 w 2743200"/>
                  <a:gd name="connsiteY1" fmla="*/ 812354 h 1424317"/>
                  <a:gd name="connsiteX2" fmla="*/ 254794 w 2743200"/>
                  <a:gd name="connsiteY2" fmla="*/ 817116 h 1424317"/>
                  <a:gd name="connsiteX3" fmla="*/ 395287 w 2743200"/>
                  <a:gd name="connsiteY3" fmla="*/ 833785 h 1424317"/>
                  <a:gd name="connsiteX4" fmla="*/ 519112 w 2743200"/>
                  <a:gd name="connsiteY4" fmla="*/ 900460 h 1424317"/>
                  <a:gd name="connsiteX5" fmla="*/ 638175 w 2743200"/>
                  <a:gd name="connsiteY5" fmla="*/ 1005235 h 1424317"/>
                  <a:gd name="connsiteX6" fmla="*/ 714375 w 2743200"/>
                  <a:gd name="connsiteY6" fmla="*/ 1112391 h 1424317"/>
                  <a:gd name="connsiteX7" fmla="*/ 792956 w 2743200"/>
                  <a:gd name="connsiteY7" fmla="*/ 1207641 h 1424317"/>
                  <a:gd name="connsiteX8" fmla="*/ 857250 w 2743200"/>
                  <a:gd name="connsiteY8" fmla="*/ 1302891 h 1424317"/>
                  <a:gd name="connsiteX9" fmla="*/ 957262 w 2743200"/>
                  <a:gd name="connsiteY9" fmla="*/ 1412429 h 1424317"/>
                  <a:gd name="connsiteX10" fmla="*/ 1085850 w 2743200"/>
                  <a:gd name="connsiteY10" fmla="*/ 1405285 h 1424317"/>
                  <a:gd name="connsiteX11" fmla="*/ 1185862 w 2743200"/>
                  <a:gd name="connsiteY11" fmla="*/ 1269554 h 1424317"/>
                  <a:gd name="connsiteX12" fmla="*/ 1264444 w 2743200"/>
                  <a:gd name="connsiteY12" fmla="*/ 1095723 h 1424317"/>
                  <a:gd name="connsiteX13" fmla="*/ 1350169 w 2743200"/>
                  <a:gd name="connsiteY13" fmla="*/ 857598 h 1424317"/>
                  <a:gd name="connsiteX14" fmla="*/ 1438275 w 2743200"/>
                  <a:gd name="connsiteY14" fmla="*/ 688529 h 1424317"/>
                  <a:gd name="connsiteX15" fmla="*/ 1535906 w 2743200"/>
                  <a:gd name="connsiteY15" fmla="*/ 483741 h 1424317"/>
                  <a:gd name="connsiteX16" fmla="*/ 1609725 w 2743200"/>
                  <a:gd name="connsiteY16" fmla="*/ 336104 h 1424317"/>
                  <a:gd name="connsiteX17" fmla="*/ 1759744 w 2743200"/>
                  <a:gd name="connsiteY17" fmla="*/ 97979 h 1424317"/>
                  <a:gd name="connsiteX18" fmla="*/ 1845469 w 2743200"/>
                  <a:gd name="connsiteY18" fmla="*/ 9872 h 1424317"/>
                  <a:gd name="connsiteX19" fmla="*/ 1978819 w 2743200"/>
                  <a:gd name="connsiteY19" fmla="*/ 12254 h 1424317"/>
                  <a:gd name="connsiteX20" fmla="*/ 2085975 w 2743200"/>
                  <a:gd name="connsiteY20" fmla="*/ 100360 h 1424317"/>
                  <a:gd name="connsiteX21" fmla="*/ 2183606 w 2743200"/>
                  <a:gd name="connsiteY21" fmla="*/ 245616 h 1424317"/>
                  <a:gd name="connsiteX22" fmla="*/ 2245519 w 2743200"/>
                  <a:gd name="connsiteY22" fmla="*/ 362298 h 1424317"/>
                  <a:gd name="connsiteX23" fmla="*/ 2331244 w 2743200"/>
                  <a:gd name="connsiteY23" fmla="*/ 481359 h 1424317"/>
                  <a:gd name="connsiteX24" fmla="*/ 2436018 w 2743200"/>
                  <a:gd name="connsiteY24" fmla="*/ 545654 h 1424317"/>
                  <a:gd name="connsiteX25" fmla="*/ 2614612 w 2743200"/>
                  <a:gd name="connsiteY25" fmla="*/ 567085 h 1424317"/>
                  <a:gd name="connsiteX26" fmla="*/ 2743200 w 2743200"/>
                  <a:gd name="connsiteY26" fmla="*/ 576610 h 1424317"/>
                  <a:gd name="connsiteX0" fmla="*/ 0 w 2743200"/>
                  <a:gd name="connsiteY0" fmla="*/ 817116 h 1424317"/>
                  <a:gd name="connsiteX1" fmla="*/ 126206 w 2743200"/>
                  <a:gd name="connsiteY1" fmla="*/ 812354 h 1424317"/>
                  <a:gd name="connsiteX2" fmla="*/ 254794 w 2743200"/>
                  <a:gd name="connsiteY2" fmla="*/ 817116 h 1424317"/>
                  <a:gd name="connsiteX3" fmla="*/ 395287 w 2743200"/>
                  <a:gd name="connsiteY3" fmla="*/ 833785 h 1424317"/>
                  <a:gd name="connsiteX4" fmla="*/ 519112 w 2743200"/>
                  <a:gd name="connsiteY4" fmla="*/ 900460 h 1424317"/>
                  <a:gd name="connsiteX5" fmla="*/ 638175 w 2743200"/>
                  <a:gd name="connsiteY5" fmla="*/ 1005235 h 1424317"/>
                  <a:gd name="connsiteX6" fmla="*/ 714375 w 2743200"/>
                  <a:gd name="connsiteY6" fmla="*/ 1112391 h 1424317"/>
                  <a:gd name="connsiteX7" fmla="*/ 792956 w 2743200"/>
                  <a:gd name="connsiteY7" fmla="*/ 1207641 h 1424317"/>
                  <a:gd name="connsiteX8" fmla="*/ 857250 w 2743200"/>
                  <a:gd name="connsiteY8" fmla="*/ 1302891 h 1424317"/>
                  <a:gd name="connsiteX9" fmla="*/ 957262 w 2743200"/>
                  <a:gd name="connsiteY9" fmla="*/ 1412429 h 1424317"/>
                  <a:gd name="connsiteX10" fmla="*/ 1085850 w 2743200"/>
                  <a:gd name="connsiteY10" fmla="*/ 1405285 h 1424317"/>
                  <a:gd name="connsiteX11" fmla="*/ 1185862 w 2743200"/>
                  <a:gd name="connsiteY11" fmla="*/ 1269554 h 1424317"/>
                  <a:gd name="connsiteX12" fmla="*/ 1264444 w 2743200"/>
                  <a:gd name="connsiteY12" fmla="*/ 1095723 h 1424317"/>
                  <a:gd name="connsiteX13" fmla="*/ 1362076 w 2743200"/>
                  <a:gd name="connsiteY13" fmla="*/ 862361 h 1424317"/>
                  <a:gd name="connsiteX14" fmla="*/ 1438275 w 2743200"/>
                  <a:gd name="connsiteY14" fmla="*/ 688529 h 1424317"/>
                  <a:gd name="connsiteX15" fmla="*/ 1535906 w 2743200"/>
                  <a:gd name="connsiteY15" fmla="*/ 483741 h 1424317"/>
                  <a:gd name="connsiteX16" fmla="*/ 1609725 w 2743200"/>
                  <a:gd name="connsiteY16" fmla="*/ 336104 h 1424317"/>
                  <a:gd name="connsiteX17" fmla="*/ 1759744 w 2743200"/>
                  <a:gd name="connsiteY17" fmla="*/ 97979 h 1424317"/>
                  <a:gd name="connsiteX18" fmla="*/ 1845469 w 2743200"/>
                  <a:gd name="connsiteY18" fmla="*/ 9872 h 1424317"/>
                  <a:gd name="connsiteX19" fmla="*/ 1978819 w 2743200"/>
                  <a:gd name="connsiteY19" fmla="*/ 12254 h 1424317"/>
                  <a:gd name="connsiteX20" fmla="*/ 2085975 w 2743200"/>
                  <a:gd name="connsiteY20" fmla="*/ 100360 h 1424317"/>
                  <a:gd name="connsiteX21" fmla="*/ 2183606 w 2743200"/>
                  <a:gd name="connsiteY21" fmla="*/ 245616 h 1424317"/>
                  <a:gd name="connsiteX22" fmla="*/ 2245519 w 2743200"/>
                  <a:gd name="connsiteY22" fmla="*/ 362298 h 1424317"/>
                  <a:gd name="connsiteX23" fmla="*/ 2331244 w 2743200"/>
                  <a:gd name="connsiteY23" fmla="*/ 481359 h 1424317"/>
                  <a:gd name="connsiteX24" fmla="*/ 2436018 w 2743200"/>
                  <a:gd name="connsiteY24" fmla="*/ 545654 h 1424317"/>
                  <a:gd name="connsiteX25" fmla="*/ 2614612 w 2743200"/>
                  <a:gd name="connsiteY25" fmla="*/ 567085 h 1424317"/>
                  <a:gd name="connsiteX26" fmla="*/ 2743200 w 2743200"/>
                  <a:gd name="connsiteY26" fmla="*/ 576610 h 1424317"/>
                  <a:gd name="connsiteX0" fmla="*/ 0 w 2743200"/>
                  <a:gd name="connsiteY0" fmla="*/ 817116 h 1424317"/>
                  <a:gd name="connsiteX1" fmla="*/ 126206 w 2743200"/>
                  <a:gd name="connsiteY1" fmla="*/ 812354 h 1424317"/>
                  <a:gd name="connsiteX2" fmla="*/ 254794 w 2743200"/>
                  <a:gd name="connsiteY2" fmla="*/ 817116 h 1424317"/>
                  <a:gd name="connsiteX3" fmla="*/ 395287 w 2743200"/>
                  <a:gd name="connsiteY3" fmla="*/ 833785 h 1424317"/>
                  <a:gd name="connsiteX4" fmla="*/ 519112 w 2743200"/>
                  <a:gd name="connsiteY4" fmla="*/ 900460 h 1424317"/>
                  <a:gd name="connsiteX5" fmla="*/ 638175 w 2743200"/>
                  <a:gd name="connsiteY5" fmla="*/ 1005235 h 1424317"/>
                  <a:gd name="connsiteX6" fmla="*/ 714375 w 2743200"/>
                  <a:gd name="connsiteY6" fmla="*/ 1112391 h 1424317"/>
                  <a:gd name="connsiteX7" fmla="*/ 792956 w 2743200"/>
                  <a:gd name="connsiteY7" fmla="*/ 1207641 h 1424317"/>
                  <a:gd name="connsiteX8" fmla="*/ 857250 w 2743200"/>
                  <a:gd name="connsiteY8" fmla="*/ 1302891 h 1424317"/>
                  <a:gd name="connsiteX9" fmla="*/ 957262 w 2743200"/>
                  <a:gd name="connsiteY9" fmla="*/ 1412429 h 1424317"/>
                  <a:gd name="connsiteX10" fmla="*/ 1085850 w 2743200"/>
                  <a:gd name="connsiteY10" fmla="*/ 1405285 h 1424317"/>
                  <a:gd name="connsiteX11" fmla="*/ 1185862 w 2743200"/>
                  <a:gd name="connsiteY11" fmla="*/ 1269554 h 1424317"/>
                  <a:gd name="connsiteX12" fmla="*/ 1264444 w 2743200"/>
                  <a:gd name="connsiteY12" fmla="*/ 1095723 h 1424317"/>
                  <a:gd name="connsiteX13" fmla="*/ 1362076 w 2743200"/>
                  <a:gd name="connsiteY13" fmla="*/ 862361 h 1424317"/>
                  <a:gd name="connsiteX14" fmla="*/ 1438275 w 2743200"/>
                  <a:gd name="connsiteY14" fmla="*/ 688529 h 1424317"/>
                  <a:gd name="connsiteX15" fmla="*/ 1535906 w 2743200"/>
                  <a:gd name="connsiteY15" fmla="*/ 483741 h 1424317"/>
                  <a:gd name="connsiteX16" fmla="*/ 1609725 w 2743200"/>
                  <a:gd name="connsiteY16" fmla="*/ 336104 h 1424317"/>
                  <a:gd name="connsiteX17" fmla="*/ 1759744 w 2743200"/>
                  <a:gd name="connsiteY17" fmla="*/ 97979 h 1424317"/>
                  <a:gd name="connsiteX18" fmla="*/ 1845469 w 2743200"/>
                  <a:gd name="connsiteY18" fmla="*/ 9872 h 1424317"/>
                  <a:gd name="connsiteX19" fmla="*/ 1978819 w 2743200"/>
                  <a:gd name="connsiteY19" fmla="*/ 12254 h 1424317"/>
                  <a:gd name="connsiteX20" fmla="*/ 2085975 w 2743200"/>
                  <a:gd name="connsiteY20" fmla="*/ 100360 h 1424317"/>
                  <a:gd name="connsiteX21" fmla="*/ 2183606 w 2743200"/>
                  <a:gd name="connsiteY21" fmla="*/ 245616 h 1424317"/>
                  <a:gd name="connsiteX22" fmla="*/ 2245519 w 2743200"/>
                  <a:gd name="connsiteY22" fmla="*/ 362298 h 1424317"/>
                  <a:gd name="connsiteX23" fmla="*/ 2331244 w 2743200"/>
                  <a:gd name="connsiteY23" fmla="*/ 481359 h 1424317"/>
                  <a:gd name="connsiteX24" fmla="*/ 2436018 w 2743200"/>
                  <a:gd name="connsiteY24" fmla="*/ 545654 h 1424317"/>
                  <a:gd name="connsiteX25" fmla="*/ 2614612 w 2743200"/>
                  <a:gd name="connsiteY25" fmla="*/ 567085 h 1424317"/>
                  <a:gd name="connsiteX26" fmla="*/ 2664618 w 2743200"/>
                  <a:gd name="connsiteY26" fmla="*/ 576610 h 1424317"/>
                  <a:gd name="connsiteX27" fmla="*/ 2743200 w 2743200"/>
                  <a:gd name="connsiteY27" fmla="*/ 576610 h 1424317"/>
                  <a:gd name="connsiteX0" fmla="*/ 0 w 2826544"/>
                  <a:gd name="connsiteY0" fmla="*/ 817116 h 1424317"/>
                  <a:gd name="connsiteX1" fmla="*/ 126206 w 2826544"/>
                  <a:gd name="connsiteY1" fmla="*/ 812354 h 1424317"/>
                  <a:gd name="connsiteX2" fmla="*/ 254794 w 2826544"/>
                  <a:gd name="connsiteY2" fmla="*/ 817116 h 1424317"/>
                  <a:gd name="connsiteX3" fmla="*/ 395287 w 2826544"/>
                  <a:gd name="connsiteY3" fmla="*/ 833785 h 1424317"/>
                  <a:gd name="connsiteX4" fmla="*/ 519112 w 2826544"/>
                  <a:gd name="connsiteY4" fmla="*/ 900460 h 1424317"/>
                  <a:gd name="connsiteX5" fmla="*/ 638175 w 2826544"/>
                  <a:gd name="connsiteY5" fmla="*/ 1005235 h 1424317"/>
                  <a:gd name="connsiteX6" fmla="*/ 714375 w 2826544"/>
                  <a:gd name="connsiteY6" fmla="*/ 1112391 h 1424317"/>
                  <a:gd name="connsiteX7" fmla="*/ 792956 w 2826544"/>
                  <a:gd name="connsiteY7" fmla="*/ 1207641 h 1424317"/>
                  <a:gd name="connsiteX8" fmla="*/ 857250 w 2826544"/>
                  <a:gd name="connsiteY8" fmla="*/ 1302891 h 1424317"/>
                  <a:gd name="connsiteX9" fmla="*/ 957262 w 2826544"/>
                  <a:gd name="connsiteY9" fmla="*/ 1412429 h 1424317"/>
                  <a:gd name="connsiteX10" fmla="*/ 1085850 w 2826544"/>
                  <a:gd name="connsiteY10" fmla="*/ 1405285 h 1424317"/>
                  <a:gd name="connsiteX11" fmla="*/ 1185862 w 2826544"/>
                  <a:gd name="connsiteY11" fmla="*/ 1269554 h 1424317"/>
                  <a:gd name="connsiteX12" fmla="*/ 1264444 w 2826544"/>
                  <a:gd name="connsiteY12" fmla="*/ 1095723 h 1424317"/>
                  <a:gd name="connsiteX13" fmla="*/ 1362076 w 2826544"/>
                  <a:gd name="connsiteY13" fmla="*/ 862361 h 1424317"/>
                  <a:gd name="connsiteX14" fmla="*/ 1438275 w 2826544"/>
                  <a:gd name="connsiteY14" fmla="*/ 688529 h 1424317"/>
                  <a:gd name="connsiteX15" fmla="*/ 1535906 w 2826544"/>
                  <a:gd name="connsiteY15" fmla="*/ 483741 h 1424317"/>
                  <a:gd name="connsiteX16" fmla="*/ 1609725 w 2826544"/>
                  <a:gd name="connsiteY16" fmla="*/ 336104 h 1424317"/>
                  <a:gd name="connsiteX17" fmla="*/ 1759744 w 2826544"/>
                  <a:gd name="connsiteY17" fmla="*/ 97979 h 1424317"/>
                  <a:gd name="connsiteX18" fmla="*/ 1845469 w 2826544"/>
                  <a:gd name="connsiteY18" fmla="*/ 9872 h 1424317"/>
                  <a:gd name="connsiteX19" fmla="*/ 1978819 w 2826544"/>
                  <a:gd name="connsiteY19" fmla="*/ 12254 h 1424317"/>
                  <a:gd name="connsiteX20" fmla="*/ 2085975 w 2826544"/>
                  <a:gd name="connsiteY20" fmla="*/ 100360 h 1424317"/>
                  <a:gd name="connsiteX21" fmla="*/ 2183606 w 2826544"/>
                  <a:gd name="connsiteY21" fmla="*/ 245616 h 1424317"/>
                  <a:gd name="connsiteX22" fmla="*/ 2245519 w 2826544"/>
                  <a:gd name="connsiteY22" fmla="*/ 362298 h 1424317"/>
                  <a:gd name="connsiteX23" fmla="*/ 2331244 w 2826544"/>
                  <a:gd name="connsiteY23" fmla="*/ 481359 h 1424317"/>
                  <a:gd name="connsiteX24" fmla="*/ 2436018 w 2826544"/>
                  <a:gd name="connsiteY24" fmla="*/ 545654 h 1424317"/>
                  <a:gd name="connsiteX25" fmla="*/ 2614612 w 2826544"/>
                  <a:gd name="connsiteY25" fmla="*/ 567085 h 1424317"/>
                  <a:gd name="connsiteX26" fmla="*/ 2664618 w 2826544"/>
                  <a:gd name="connsiteY26" fmla="*/ 576610 h 1424317"/>
                  <a:gd name="connsiteX27" fmla="*/ 2826544 w 2826544"/>
                  <a:gd name="connsiteY27" fmla="*/ 571848 h 1424317"/>
                  <a:gd name="connsiteX0" fmla="*/ 0 w 2836069"/>
                  <a:gd name="connsiteY0" fmla="*/ 817116 h 1424317"/>
                  <a:gd name="connsiteX1" fmla="*/ 126206 w 2836069"/>
                  <a:gd name="connsiteY1" fmla="*/ 812354 h 1424317"/>
                  <a:gd name="connsiteX2" fmla="*/ 254794 w 2836069"/>
                  <a:gd name="connsiteY2" fmla="*/ 817116 h 1424317"/>
                  <a:gd name="connsiteX3" fmla="*/ 395287 w 2836069"/>
                  <a:gd name="connsiteY3" fmla="*/ 833785 h 1424317"/>
                  <a:gd name="connsiteX4" fmla="*/ 519112 w 2836069"/>
                  <a:gd name="connsiteY4" fmla="*/ 900460 h 1424317"/>
                  <a:gd name="connsiteX5" fmla="*/ 638175 w 2836069"/>
                  <a:gd name="connsiteY5" fmla="*/ 1005235 h 1424317"/>
                  <a:gd name="connsiteX6" fmla="*/ 714375 w 2836069"/>
                  <a:gd name="connsiteY6" fmla="*/ 1112391 h 1424317"/>
                  <a:gd name="connsiteX7" fmla="*/ 792956 w 2836069"/>
                  <a:gd name="connsiteY7" fmla="*/ 1207641 h 1424317"/>
                  <a:gd name="connsiteX8" fmla="*/ 857250 w 2836069"/>
                  <a:gd name="connsiteY8" fmla="*/ 1302891 h 1424317"/>
                  <a:gd name="connsiteX9" fmla="*/ 957262 w 2836069"/>
                  <a:gd name="connsiteY9" fmla="*/ 1412429 h 1424317"/>
                  <a:gd name="connsiteX10" fmla="*/ 1085850 w 2836069"/>
                  <a:gd name="connsiteY10" fmla="*/ 1405285 h 1424317"/>
                  <a:gd name="connsiteX11" fmla="*/ 1185862 w 2836069"/>
                  <a:gd name="connsiteY11" fmla="*/ 1269554 h 1424317"/>
                  <a:gd name="connsiteX12" fmla="*/ 1264444 w 2836069"/>
                  <a:gd name="connsiteY12" fmla="*/ 1095723 h 1424317"/>
                  <a:gd name="connsiteX13" fmla="*/ 1362076 w 2836069"/>
                  <a:gd name="connsiteY13" fmla="*/ 862361 h 1424317"/>
                  <a:gd name="connsiteX14" fmla="*/ 1438275 w 2836069"/>
                  <a:gd name="connsiteY14" fmla="*/ 688529 h 1424317"/>
                  <a:gd name="connsiteX15" fmla="*/ 1535906 w 2836069"/>
                  <a:gd name="connsiteY15" fmla="*/ 483741 h 1424317"/>
                  <a:gd name="connsiteX16" fmla="*/ 1609725 w 2836069"/>
                  <a:gd name="connsiteY16" fmla="*/ 336104 h 1424317"/>
                  <a:gd name="connsiteX17" fmla="*/ 1759744 w 2836069"/>
                  <a:gd name="connsiteY17" fmla="*/ 97979 h 1424317"/>
                  <a:gd name="connsiteX18" fmla="*/ 1845469 w 2836069"/>
                  <a:gd name="connsiteY18" fmla="*/ 9872 h 1424317"/>
                  <a:gd name="connsiteX19" fmla="*/ 1978819 w 2836069"/>
                  <a:gd name="connsiteY19" fmla="*/ 12254 h 1424317"/>
                  <a:gd name="connsiteX20" fmla="*/ 2085975 w 2836069"/>
                  <a:gd name="connsiteY20" fmla="*/ 100360 h 1424317"/>
                  <a:gd name="connsiteX21" fmla="*/ 2183606 w 2836069"/>
                  <a:gd name="connsiteY21" fmla="*/ 245616 h 1424317"/>
                  <a:gd name="connsiteX22" fmla="*/ 2245519 w 2836069"/>
                  <a:gd name="connsiteY22" fmla="*/ 362298 h 1424317"/>
                  <a:gd name="connsiteX23" fmla="*/ 2331244 w 2836069"/>
                  <a:gd name="connsiteY23" fmla="*/ 481359 h 1424317"/>
                  <a:gd name="connsiteX24" fmla="*/ 2436018 w 2836069"/>
                  <a:gd name="connsiteY24" fmla="*/ 545654 h 1424317"/>
                  <a:gd name="connsiteX25" fmla="*/ 2614612 w 2836069"/>
                  <a:gd name="connsiteY25" fmla="*/ 567085 h 1424317"/>
                  <a:gd name="connsiteX26" fmla="*/ 2664618 w 2836069"/>
                  <a:gd name="connsiteY26" fmla="*/ 576610 h 1424317"/>
                  <a:gd name="connsiteX27" fmla="*/ 2836069 w 2836069"/>
                  <a:gd name="connsiteY27" fmla="*/ 576611 h 1424317"/>
                  <a:gd name="connsiteX0" fmla="*/ 0 w 2836069"/>
                  <a:gd name="connsiteY0" fmla="*/ 817116 h 1424317"/>
                  <a:gd name="connsiteX1" fmla="*/ 126206 w 2836069"/>
                  <a:gd name="connsiteY1" fmla="*/ 812354 h 1424317"/>
                  <a:gd name="connsiteX2" fmla="*/ 254794 w 2836069"/>
                  <a:gd name="connsiteY2" fmla="*/ 817116 h 1424317"/>
                  <a:gd name="connsiteX3" fmla="*/ 395287 w 2836069"/>
                  <a:gd name="connsiteY3" fmla="*/ 833785 h 1424317"/>
                  <a:gd name="connsiteX4" fmla="*/ 519112 w 2836069"/>
                  <a:gd name="connsiteY4" fmla="*/ 900460 h 1424317"/>
                  <a:gd name="connsiteX5" fmla="*/ 638175 w 2836069"/>
                  <a:gd name="connsiteY5" fmla="*/ 1005235 h 1424317"/>
                  <a:gd name="connsiteX6" fmla="*/ 714375 w 2836069"/>
                  <a:gd name="connsiteY6" fmla="*/ 1112391 h 1424317"/>
                  <a:gd name="connsiteX7" fmla="*/ 792956 w 2836069"/>
                  <a:gd name="connsiteY7" fmla="*/ 1207641 h 1424317"/>
                  <a:gd name="connsiteX8" fmla="*/ 857250 w 2836069"/>
                  <a:gd name="connsiteY8" fmla="*/ 1302891 h 1424317"/>
                  <a:gd name="connsiteX9" fmla="*/ 957262 w 2836069"/>
                  <a:gd name="connsiteY9" fmla="*/ 1412429 h 1424317"/>
                  <a:gd name="connsiteX10" fmla="*/ 1085850 w 2836069"/>
                  <a:gd name="connsiteY10" fmla="*/ 1405285 h 1424317"/>
                  <a:gd name="connsiteX11" fmla="*/ 1185862 w 2836069"/>
                  <a:gd name="connsiteY11" fmla="*/ 1269554 h 1424317"/>
                  <a:gd name="connsiteX12" fmla="*/ 1264444 w 2836069"/>
                  <a:gd name="connsiteY12" fmla="*/ 1095723 h 1424317"/>
                  <a:gd name="connsiteX13" fmla="*/ 1362076 w 2836069"/>
                  <a:gd name="connsiteY13" fmla="*/ 862361 h 1424317"/>
                  <a:gd name="connsiteX14" fmla="*/ 1438275 w 2836069"/>
                  <a:gd name="connsiteY14" fmla="*/ 688529 h 1424317"/>
                  <a:gd name="connsiteX15" fmla="*/ 1535906 w 2836069"/>
                  <a:gd name="connsiteY15" fmla="*/ 483741 h 1424317"/>
                  <a:gd name="connsiteX16" fmla="*/ 1609725 w 2836069"/>
                  <a:gd name="connsiteY16" fmla="*/ 336104 h 1424317"/>
                  <a:gd name="connsiteX17" fmla="*/ 1759744 w 2836069"/>
                  <a:gd name="connsiteY17" fmla="*/ 97979 h 1424317"/>
                  <a:gd name="connsiteX18" fmla="*/ 1845469 w 2836069"/>
                  <a:gd name="connsiteY18" fmla="*/ 9872 h 1424317"/>
                  <a:gd name="connsiteX19" fmla="*/ 1978819 w 2836069"/>
                  <a:gd name="connsiteY19" fmla="*/ 12254 h 1424317"/>
                  <a:gd name="connsiteX20" fmla="*/ 2085975 w 2836069"/>
                  <a:gd name="connsiteY20" fmla="*/ 100360 h 1424317"/>
                  <a:gd name="connsiteX21" fmla="*/ 2183606 w 2836069"/>
                  <a:gd name="connsiteY21" fmla="*/ 245616 h 1424317"/>
                  <a:gd name="connsiteX22" fmla="*/ 2245519 w 2836069"/>
                  <a:gd name="connsiteY22" fmla="*/ 362298 h 1424317"/>
                  <a:gd name="connsiteX23" fmla="*/ 2331244 w 2836069"/>
                  <a:gd name="connsiteY23" fmla="*/ 481359 h 1424317"/>
                  <a:gd name="connsiteX24" fmla="*/ 2436018 w 2836069"/>
                  <a:gd name="connsiteY24" fmla="*/ 545654 h 1424317"/>
                  <a:gd name="connsiteX25" fmla="*/ 2614612 w 2836069"/>
                  <a:gd name="connsiteY25" fmla="*/ 567085 h 1424317"/>
                  <a:gd name="connsiteX26" fmla="*/ 2671762 w 2836069"/>
                  <a:gd name="connsiteY26" fmla="*/ 569466 h 1424317"/>
                  <a:gd name="connsiteX27" fmla="*/ 2836069 w 2836069"/>
                  <a:gd name="connsiteY27" fmla="*/ 576611 h 14243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2836069" h="1424317">
                    <a:moveTo>
                      <a:pt x="0" y="817116"/>
                    </a:moveTo>
                    <a:cubicBezTo>
                      <a:pt x="41870" y="814735"/>
                      <a:pt x="83740" y="812354"/>
                      <a:pt x="126206" y="812354"/>
                    </a:cubicBezTo>
                    <a:cubicBezTo>
                      <a:pt x="168672" y="812354"/>
                      <a:pt x="209947" y="813544"/>
                      <a:pt x="254794" y="817116"/>
                    </a:cubicBezTo>
                    <a:cubicBezTo>
                      <a:pt x="299641" y="820688"/>
                      <a:pt x="351234" y="819894"/>
                      <a:pt x="395287" y="833785"/>
                    </a:cubicBezTo>
                    <a:cubicBezTo>
                      <a:pt x="439340" y="847676"/>
                      <a:pt x="478631" y="871885"/>
                      <a:pt x="519112" y="900460"/>
                    </a:cubicBezTo>
                    <a:cubicBezTo>
                      <a:pt x="559593" y="929035"/>
                      <a:pt x="605631" y="969913"/>
                      <a:pt x="638175" y="1005235"/>
                    </a:cubicBezTo>
                    <a:cubicBezTo>
                      <a:pt x="670719" y="1040557"/>
                      <a:pt x="688578" y="1078657"/>
                      <a:pt x="714375" y="1112391"/>
                    </a:cubicBezTo>
                    <a:cubicBezTo>
                      <a:pt x="740172" y="1146125"/>
                      <a:pt x="769144" y="1175891"/>
                      <a:pt x="792956" y="1207641"/>
                    </a:cubicBezTo>
                    <a:cubicBezTo>
                      <a:pt x="816768" y="1239391"/>
                      <a:pt x="829866" y="1268760"/>
                      <a:pt x="857250" y="1302891"/>
                    </a:cubicBezTo>
                    <a:cubicBezTo>
                      <a:pt x="884634" y="1337022"/>
                      <a:pt x="919162" y="1395363"/>
                      <a:pt x="957262" y="1412429"/>
                    </a:cubicBezTo>
                    <a:cubicBezTo>
                      <a:pt x="995362" y="1429495"/>
                      <a:pt x="1047750" y="1429097"/>
                      <a:pt x="1085850" y="1405285"/>
                    </a:cubicBezTo>
                    <a:cubicBezTo>
                      <a:pt x="1123950" y="1381473"/>
                      <a:pt x="1156096" y="1321148"/>
                      <a:pt x="1185862" y="1269554"/>
                    </a:cubicBezTo>
                    <a:cubicBezTo>
                      <a:pt x="1215628" y="1217960"/>
                      <a:pt x="1235075" y="1163589"/>
                      <a:pt x="1264444" y="1095723"/>
                    </a:cubicBezTo>
                    <a:cubicBezTo>
                      <a:pt x="1293813" y="1027858"/>
                      <a:pt x="1333104" y="930227"/>
                      <a:pt x="1362076" y="862361"/>
                    </a:cubicBezTo>
                    <a:cubicBezTo>
                      <a:pt x="1391048" y="794495"/>
                      <a:pt x="1409303" y="751632"/>
                      <a:pt x="1438275" y="688529"/>
                    </a:cubicBezTo>
                    <a:cubicBezTo>
                      <a:pt x="1467247" y="625426"/>
                      <a:pt x="1507331" y="542478"/>
                      <a:pt x="1535906" y="483741"/>
                    </a:cubicBezTo>
                    <a:cubicBezTo>
                      <a:pt x="1564481" y="425004"/>
                      <a:pt x="1572419" y="400398"/>
                      <a:pt x="1609725" y="336104"/>
                    </a:cubicBezTo>
                    <a:cubicBezTo>
                      <a:pt x="1647031" y="271810"/>
                      <a:pt x="1720453" y="152351"/>
                      <a:pt x="1759744" y="97979"/>
                    </a:cubicBezTo>
                    <a:cubicBezTo>
                      <a:pt x="1799035" y="43607"/>
                      <a:pt x="1808957" y="24159"/>
                      <a:pt x="1845469" y="9872"/>
                    </a:cubicBezTo>
                    <a:cubicBezTo>
                      <a:pt x="1881981" y="-4415"/>
                      <a:pt x="1938735" y="-2827"/>
                      <a:pt x="1978819" y="12254"/>
                    </a:cubicBezTo>
                    <a:cubicBezTo>
                      <a:pt x="2018903" y="27335"/>
                      <a:pt x="2051844" y="61466"/>
                      <a:pt x="2085975" y="100360"/>
                    </a:cubicBezTo>
                    <a:cubicBezTo>
                      <a:pt x="2120106" y="139254"/>
                      <a:pt x="2157015" y="201960"/>
                      <a:pt x="2183606" y="245616"/>
                    </a:cubicBezTo>
                    <a:cubicBezTo>
                      <a:pt x="2210197" y="289272"/>
                      <a:pt x="2220913" y="323008"/>
                      <a:pt x="2245519" y="362298"/>
                    </a:cubicBezTo>
                    <a:cubicBezTo>
                      <a:pt x="2270125" y="401589"/>
                      <a:pt x="2299494" y="450800"/>
                      <a:pt x="2331244" y="481359"/>
                    </a:cubicBezTo>
                    <a:cubicBezTo>
                      <a:pt x="2362994" y="511918"/>
                      <a:pt x="2388790" y="531366"/>
                      <a:pt x="2436018" y="545654"/>
                    </a:cubicBezTo>
                    <a:cubicBezTo>
                      <a:pt x="2483246" y="559942"/>
                      <a:pt x="2575321" y="563116"/>
                      <a:pt x="2614612" y="567085"/>
                    </a:cubicBezTo>
                    <a:cubicBezTo>
                      <a:pt x="2653903" y="571054"/>
                      <a:pt x="2650331" y="567878"/>
                      <a:pt x="2671762" y="569466"/>
                    </a:cubicBezTo>
                    <a:cubicBezTo>
                      <a:pt x="2693193" y="571054"/>
                      <a:pt x="2822972" y="576611"/>
                      <a:pt x="2836069" y="576611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90" name="Овал 89"/>
            <p:cNvSpPr/>
            <p:nvPr/>
          </p:nvSpPr>
          <p:spPr>
            <a:xfrm>
              <a:off x="7476489" y="1313273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5354142" y="2617994"/>
            <a:ext cx="35019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3</a:t>
            </a:r>
            <a:r>
              <a:rPr lang="en-US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r>
              <a:rPr lang="ru-RU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Вертикальный и горизонтальный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гравитационный градиент</a:t>
            </a:r>
            <a:r>
              <a:rPr lang="en-US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ru-RU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(ГГ)</a:t>
            </a:r>
            <a:endParaRPr lang="ru-RU" sz="1600" b="1" i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604099" y="4196494"/>
            <a:ext cx="42289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4</a:t>
            </a:r>
            <a:r>
              <a:rPr lang="en-US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. </a:t>
            </a:r>
            <a:r>
              <a:rPr lang="ru-RU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Смещение </a:t>
            </a:r>
            <a:r>
              <a:rPr lang="ru-RU" sz="1600" b="1" i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уровенной</a:t>
            </a:r>
            <a:r>
              <a:rPr lang="ru-RU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 поверхности геоида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(разности потенциалов) - </a:t>
            </a:r>
            <a:r>
              <a:rPr lang="en-US" sz="1600" b="1" i="1" dirty="0">
                <a:solidFill>
                  <a:prstClr val="black"/>
                </a:solidFill>
                <a:cs typeface="Times New Roman" panose="02020603050405020304" pitchFamily="18" charset="0"/>
              </a:rPr>
              <a:t>N</a:t>
            </a:r>
            <a:endParaRPr lang="ru-RU" sz="1600" b="1" i="1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4" name="Объект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24466"/>
              </p:ext>
            </p:extLst>
          </p:nvPr>
        </p:nvGraphicFramePr>
        <p:xfrm>
          <a:off x="7249929" y="3337394"/>
          <a:ext cx="23637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" name="Equation" r:id="rId11" imgW="1587240" imgH="253800" progId="Equation.DSMT4">
                  <p:embed/>
                </p:oleObj>
              </mc:Choice>
              <mc:Fallback>
                <p:oleObj name="Equation" r:id="rId11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929" y="3337394"/>
                        <a:ext cx="23637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Объект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28891"/>
              </p:ext>
            </p:extLst>
          </p:nvPr>
        </p:nvGraphicFramePr>
        <p:xfrm>
          <a:off x="8116704" y="5032843"/>
          <a:ext cx="8699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3" name="Equation" r:id="rId13" imgW="583920" imgH="482400" progId="Equation.DSMT4">
                  <p:embed/>
                </p:oleObj>
              </mc:Choice>
              <mc:Fallback>
                <p:oleObj name="Equation" r:id="rId13" imgW="583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704" y="5032843"/>
                        <a:ext cx="8699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" name="Группа 107"/>
          <p:cNvGrpSpPr/>
          <p:nvPr/>
        </p:nvGrpSpPr>
        <p:grpSpPr>
          <a:xfrm>
            <a:off x="5574520" y="3332484"/>
            <a:ext cx="2943225" cy="864010"/>
            <a:chOff x="5567363" y="3003140"/>
            <a:chExt cx="2943225" cy="864010"/>
          </a:xfrm>
        </p:grpSpPr>
        <p:cxnSp>
          <p:nvCxnSpPr>
            <p:cNvPr id="97" name="Прямая соединительная линия 96"/>
            <p:cNvCxnSpPr/>
            <p:nvPr/>
          </p:nvCxnSpPr>
          <p:spPr>
            <a:xfrm>
              <a:off x="5567363" y="3867150"/>
              <a:ext cx="294322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Полилиния 97"/>
            <p:cNvSpPr/>
            <p:nvPr/>
          </p:nvSpPr>
          <p:spPr>
            <a:xfrm>
              <a:off x="5607458" y="3023768"/>
              <a:ext cx="2367347" cy="793530"/>
            </a:xfrm>
            <a:custGeom>
              <a:avLst/>
              <a:gdLst>
                <a:gd name="connsiteX0" fmla="*/ 0 w 2362200"/>
                <a:gd name="connsiteY0" fmla="*/ 686997 h 734622"/>
                <a:gd name="connsiteX1" fmla="*/ 257175 w 2362200"/>
                <a:gd name="connsiteY1" fmla="*/ 686997 h 734622"/>
                <a:gd name="connsiteX2" fmla="*/ 628650 w 2362200"/>
                <a:gd name="connsiteY2" fmla="*/ 682235 h 734622"/>
                <a:gd name="connsiteX3" fmla="*/ 904875 w 2362200"/>
                <a:gd name="connsiteY3" fmla="*/ 501260 h 734622"/>
                <a:gd name="connsiteX4" fmla="*/ 1085850 w 2362200"/>
                <a:gd name="connsiteY4" fmla="*/ 253610 h 734622"/>
                <a:gd name="connsiteX5" fmla="*/ 1247775 w 2362200"/>
                <a:gd name="connsiteY5" fmla="*/ 20247 h 734622"/>
                <a:gd name="connsiteX6" fmla="*/ 1362075 w 2362200"/>
                <a:gd name="connsiteY6" fmla="*/ 20247 h 734622"/>
                <a:gd name="connsiteX7" fmla="*/ 1466850 w 2362200"/>
                <a:gd name="connsiteY7" fmla="*/ 91685 h 734622"/>
                <a:gd name="connsiteX8" fmla="*/ 1538288 w 2362200"/>
                <a:gd name="connsiteY8" fmla="*/ 244085 h 734622"/>
                <a:gd name="connsiteX9" fmla="*/ 1609725 w 2362200"/>
                <a:gd name="connsiteY9" fmla="*/ 410772 h 734622"/>
                <a:gd name="connsiteX10" fmla="*/ 1700213 w 2362200"/>
                <a:gd name="connsiteY10" fmla="*/ 606035 h 734622"/>
                <a:gd name="connsiteX11" fmla="*/ 1885950 w 2362200"/>
                <a:gd name="connsiteY11" fmla="*/ 686997 h 734622"/>
                <a:gd name="connsiteX12" fmla="*/ 2095500 w 2362200"/>
                <a:gd name="connsiteY12" fmla="*/ 710810 h 734622"/>
                <a:gd name="connsiteX13" fmla="*/ 2319338 w 2362200"/>
                <a:gd name="connsiteY13" fmla="*/ 715572 h 734622"/>
                <a:gd name="connsiteX14" fmla="*/ 2352675 w 2362200"/>
                <a:gd name="connsiteY14" fmla="*/ 715572 h 734622"/>
                <a:gd name="connsiteX15" fmla="*/ 2338388 w 2362200"/>
                <a:gd name="connsiteY15" fmla="*/ 725097 h 734622"/>
                <a:gd name="connsiteX16" fmla="*/ 2362200 w 2362200"/>
                <a:gd name="connsiteY16" fmla="*/ 734622 h 734622"/>
                <a:gd name="connsiteX0" fmla="*/ 0 w 2362200"/>
                <a:gd name="connsiteY0" fmla="*/ 685325 h 732950"/>
                <a:gd name="connsiteX1" fmla="*/ 257175 w 2362200"/>
                <a:gd name="connsiteY1" fmla="*/ 685325 h 732950"/>
                <a:gd name="connsiteX2" fmla="*/ 628650 w 2362200"/>
                <a:gd name="connsiteY2" fmla="*/ 680563 h 732950"/>
                <a:gd name="connsiteX3" fmla="*/ 904875 w 2362200"/>
                <a:gd name="connsiteY3" fmla="*/ 499588 h 732950"/>
                <a:gd name="connsiteX4" fmla="*/ 1085850 w 2362200"/>
                <a:gd name="connsiteY4" fmla="*/ 251938 h 732950"/>
                <a:gd name="connsiteX5" fmla="*/ 1219200 w 2362200"/>
                <a:gd name="connsiteY5" fmla="*/ 20956 h 732950"/>
                <a:gd name="connsiteX6" fmla="*/ 1362075 w 2362200"/>
                <a:gd name="connsiteY6" fmla="*/ 18575 h 732950"/>
                <a:gd name="connsiteX7" fmla="*/ 1466850 w 2362200"/>
                <a:gd name="connsiteY7" fmla="*/ 90013 h 732950"/>
                <a:gd name="connsiteX8" fmla="*/ 1538288 w 2362200"/>
                <a:gd name="connsiteY8" fmla="*/ 242413 h 732950"/>
                <a:gd name="connsiteX9" fmla="*/ 1609725 w 2362200"/>
                <a:gd name="connsiteY9" fmla="*/ 409100 h 732950"/>
                <a:gd name="connsiteX10" fmla="*/ 1700213 w 2362200"/>
                <a:gd name="connsiteY10" fmla="*/ 604363 h 732950"/>
                <a:gd name="connsiteX11" fmla="*/ 1885950 w 2362200"/>
                <a:gd name="connsiteY11" fmla="*/ 685325 h 732950"/>
                <a:gd name="connsiteX12" fmla="*/ 2095500 w 2362200"/>
                <a:gd name="connsiteY12" fmla="*/ 709138 h 732950"/>
                <a:gd name="connsiteX13" fmla="*/ 2319338 w 2362200"/>
                <a:gd name="connsiteY13" fmla="*/ 713900 h 732950"/>
                <a:gd name="connsiteX14" fmla="*/ 2352675 w 2362200"/>
                <a:gd name="connsiteY14" fmla="*/ 713900 h 732950"/>
                <a:gd name="connsiteX15" fmla="*/ 2338388 w 2362200"/>
                <a:gd name="connsiteY15" fmla="*/ 723425 h 732950"/>
                <a:gd name="connsiteX16" fmla="*/ 2362200 w 2362200"/>
                <a:gd name="connsiteY16" fmla="*/ 732950 h 732950"/>
                <a:gd name="connsiteX0" fmla="*/ 0 w 2362200"/>
                <a:gd name="connsiteY0" fmla="*/ 705855 h 753480"/>
                <a:gd name="connsiteX1" fmla="*/ 257175 w 2362200"/>
                <a:gd name="connsiteY1" fmla="*/ 705855 h 753480"/>
                <a:gd name="connsiteX2" fmla="*/ 628650 w 2362200"/>
                <a:gd name="connsiteY2" fmla="*/ 701093 h 753480"/>
                <a:gd name="connsiteX3" fmla="*/ 904875 w 2362200"/>
                <a:gd name="connsiteY3" fmla="*/ 520118 h 753480"/>
                <a:gd name="connsiteX4" fmla="*/ 1085850 w 2362200"/>
                <a:gd name="connsiteY4" fmla="*/ 272468 h 753480"/>
                <a:gd name="connsiteX5" fmla="*/ 1219200 w 2362200"/>
                <a:gd name="connsiteY5" fmla="*/ 41486 h 753480"/>
                <a:gd name="connsiteX6" fmla="*/ 1328737 w 2362200"/>
                <a:gd name="connsiteY6" fmla="*/ 5768 h 753480"/>
                <a:gd name="connsiteX7" fmla="*/ 1466850 w 2362200"/>
                <a:gd name="connsiteY7" fmla="*/ 110543 h 753480"/>
                <a:gd name="connsiteX8" fmla="*/ 1538288 w 2362200"/>
                <a:gd name="connsiteY8" fmla="*/ 262943 h 753480"/>
                <a:gd name="connsiteX9" fmla="*/ 1609725 w 2362200"/>
                <a:gd name="connsiteY9" fmla="*/ 429630 h 753480"/>
                <a:gd name="connsiteX10" fmla="*/ 1700213 w 2362200"/>
                <a:gd name="connsiteY10" fmla="*/ 624893 h 753480"/>
                <a:gd name="connsiteX11" fmla="*/ 1885950 w 2362200"/>
                <a:gd name="connsiteY11" fmla="*/ 705855 h 753480"/>
                <a:gd name="connsiteX12" fmla="*/ 2095500 w 2362200"/>
                <a:gd name="connsiteY12" fmla="*/ 729668 h 753480"/>
                <a:gd name="connsiteX13" fmla="*/ 2319338 w 2362200"/>
                <a:gd name="connsiteY13" fmla="*/ 734430 h 753480"/>
                <a:gd name="connsiteX14" fmla="*/ 2352675 w 2362200"/>
                <a:gd name="connsiteY14" fmla="*/ 734430 h 753480"/>
                <a:gd name="connsiteX15" fmla="*/ 2338388 w 2362200"/>
                <a:gd name="connsiteY15" fmla="*/ 743955 h 753480"/>
                <a:gd name="connsiteX16" fmla="*/ 2362200 w 2362200"/>
                <a:gd name="connsiteY16" fmla="*/ 753480 h 753480"/>
                <a:gd name="connsiteX0" fmla="*/ 0 w 2362200"/>
                <a:gd name="connsiteY0" fmla="*/ 701445 h 749070"/>
                <a:gd name="connsiteX1" fmla="*/ 257175 w 2362200"/>
                <a:gd name="connsiteY1" fmla="*/ 701445 h 749070"/>
                <a:gd name="connsiteX2" fmla="*/ 628650 w 2362200"/>
                <a:gd name="connsiteY2" fmla="*/ 696683 h 749070"/>
                <a:gd name="connsiteX3" fmla="*/ 904875 w 2362200"/>
                <a:gd name="connsiteY3" fmla="*/ 515708 h 749070"/>
                <a:gd name="connsiteX4" fmla="*/ 1085850 w 2362200"/>
                <a:gd name="connsiteY4" fmla="*/ 268058 h 749070"/>
                <a:gd name="connsiteX5" fmla="*/ 1219200 w 2362200"/>
                <a:gd name="connsiteY5" fmla="*/ 37076 h 749070"/>
                <a:gd name="connsiteX6" fmla="*/ 1328737 w 2362200"/>
                <a:gd name="connsiteY6" fmla="*/ 1358 h 749070"/>
                <a:gd name="connsiteX7" fmla="*/ 1466850 w 2362200"/>
                <a:gd name="connsiteY7" fmla="*/ 106133 h 749070"/>
                <a:gd name="connsiteX8" fmla="*/ 1538288 w 2362200"/>
                <a:gd name="connsiteY8" fmla="*/ 258533 h 749070"/>
                <a:gd name="connsiteX9" fmla="*/ 1609725 w 2362200"/>
                <a:gd name="connsiteY9" fmla="*/ 425220 h 749070"/>
                <a:gd name="connsiteX10" fmla="*/ 1700213 w 2362200"/>
                <a:gd name="connsiteY10" fmla="*/ 620483 h 749070"/>
                <a:gd name="connsiteX11" fmla="*/ 1885950 w 2362200"/>
                <a:gd name="connsiteY11" fmla="*/ 701445 h 749070"/>
                <a:gd name="connsiteX12" fmla="*/ 2095500 w 2362200"/>
                <a:gd name="connsiteY12" fmla="*/ 725258 h 749070"/>
                <a:gd name="connsiteX13" fmla="*/ 2319338 w 2362200"/>
                <a:gd name="connsiteY13" fmla="*/ 730020 h 749070"/>
                <a:gd name="connsiteX14" fmla="*/ 2352675 w 2362200"/>
                <a:gd name="connsiteY14" fmla="*/ 730020 h 749070"/>
                <a:gd name="connsiteX15" fmla="*/ 2338388 w 2362200"/>
                <a:gd name="connsiteY15" fmla="*/ 739545 h 749070"/>
                <a:gd name="connsiteX16" fmla="*/ 2362200 w 2362200"/>
                <a:gd name="connsiteY16" fmla="*/ 749070 h 749070"/>
                <a:gd name="connsiteX0" fmla="*/ 0 w 2362200"/>
                <a:gd name="connsiteY0" fmla="*/ 734445 h 782070"/>
                <a:gd name="connsiteX1" fmla="*/ 257175 w 2362200"/>
                <a:gd name="connsiteY1" fmla="*/ 734445 h 782070"/>
                <a:gd name="connsiteX2" fmla="*/ 628650 w 2362200"/>
                <a:gd name="connsiteY2" fmla="*/ 729683 h 782070"/>
                <a:gd name="connsiteX3" fmla="*/ 904875 w 2362200"/>
                <a:gd name="connsiteY3" fmla="*/ 548708 h 782070"/>
                <a:gd name="connsiteX4" fmla="*/ 1085850 w 2362200"/>
                <a:gd name="connsiteY4" fmla="*/ 301058 h 782070"/>
                <a:gd name="connsiteX5" fmla="*/ 1219200 w 2362200"/>
                <a:gd name="connsiteY5" fmla="*/ 70076 h 782070"/>
                <a:gd name="connsiteX6" fmla="*/ 1326356 w 2362200"/>
                <a:gd name="connsiteY6" fmla="*/ 1021 h 782070"/>
                <a:gd name="connsiteX7" fmla="*/ 1466850 w 2362200"/>
                <a:gd name="connsiteY7" fmla="*/ 139133 h 782070"/>
                <a:gd name="connsiteX8" fmla="*/ 1538288 w 2362200"/>
                <a:gd name="connsiteY8" fmla="*/ 291533 h 782070"/>
                <a:gd name="connsiteX9" fmla="*/ 1609725 w 2362200"/>
                <a:gd name="connsiteY9" fmla="*/ 458220 h 782070"/>
                <a:gd name="connsiteX10" fmla="*/ 1700213 w 2362200"/>
                <a:gd name="connsiteY10" fmla="*/ 653483 h 782070"/>
                <a:gd name="connsiteX11" fmla="*/ 1885950 w 2362200"/>
                <a:gd name="connsiteY11" fmla="*/ 734445 h 782070"/>
                <a:gd name="connsiteX12" fmla="*/ 2095500 w 2362200"/>
                <a:gd name="connsiteY12" fmla="*/ 758258 h 782070"/>
                <a:gd name="connsiteX13" fmla="*/ 2319338 w 2362200"/>
                <a:gd name="connsiteY13" fmla="*/ 763020 h 782070"/>
                <a:gd name="connsiteX14" fmla="*/ 2352675 w 2362200"/>
                <a:gd name="connsiteY14" fmla="*/ 763020 h 782070"/>
                <a:gd name="connsiteX15" fmla="*/ 2338388 w 2362200"/>
                <a:gd name="connsiteY15" fmla="*/ 772545 h 782070"/>
                <a:gd name="connsiteX16" fmla="*/ 2362200 w 2362200"/>
                <a:gd name="connsiteY16" fmla="*/ 782070 h 782070"/>
                <a:gd name="connsiteX0" fmla="*/ 0 w 2362200"/>
                <a:gd name="connsiteY0" fmla="*/ 733627 h 781252"/>
                <a:gd name="connsiteX1" fmla="*/ 257175 w 2362200"/>
                <a:gd name="connsiteY1" fmla="*/ 733627 h 781252"/>
                <a:gd name="connsiteX2" fmla="*/ 628650 w 2362200"/>
                <a:gd name="connsiteY2" fmla="*/ 728865 h 781252"/>
                <a:gd name="connsiteX3" fmla="*/ 904875 w 2362200"/>
                <a:gd name="connsiteY3" fmla="*/ 547890 h 781252"/>
                <a:gd name="connsiteX4" fmla="*/ 1085850 w 2362200"/>
                <a:gd name="connsiteY4" fmla="*/ 300240 h 781252"/>
                <a:gd name="connsiteX5" fmla="*/ 1219200 w 2362200"/>
                <a:gd name="connsiteY5" fmla="*/ 69258 h 781252"/>
                <a:gd name="connsiteX6" fmla="*/ 1326356 w 2362200"/>
                <a:gd name="connsiteY6" fmla="*/ 203 h 781252"/>
                <a:gd name="connsiteX7" fmla="*/ 1466850 w 2362200"/>
                <a:gd name="connsiteY7" fmla="*/ 138315 h 781252"/>
                <a:gd name="connsiteX8" fmla="*/ 1538288 w 2362200"/>
                <a:gd name="connsiteY8" fmla="*/ 290715 h 781252"/>
                <a:gd name="connsiteX9" fmla="*/ 1609725 w 2362200"/>
                <a:gd name="connsiteY9" fmla="*/ 457402 h 781252"/>
                <a:gd name="connsiteX10" fmla="*/ 1700213 w 2362200"/>
                <a:gd name="connsiteY10" fmla="*/ 652665 h 781252"/>
                <a:gd name="connsiteX11" fmla="*/ 1885950 w 2362200"/>
                <a:gd name="connsiteY11" fmla="*/ 733627 h 781252"/>
                <a:gd name="connsiteX12" fmla="*/ 2095500 w 2362200"/>
                <a:gd name="connsiteY12" fmla="*/ 757440 h 781252"/>
                <a:gd name="connsiteX13" fmla="*/ 2319338 w 2362200"/>
                <a:gd name="connsiteY13" fmla="*/ 762202 h 781252"/>
                <a:gd name="connsiteX14" fmla="*/ 2352675 w 2362200"/>
                <a:gd name="connsiteY14" fmla="*/ 762202 h 781252"/>
                <a:gd name="connsiteX15" fmla="*/ 2338388 w 2362200"/>
                <a:gd name="connsiteY15" fmla="*/ 771727 h 781252"/>
                <a:gd name="connsiteX16" fmla="*/ 2362200 w 2362200"/>
                <a:gd name="connsiteY16" fmla="*/ 781252 h 781252"/>
                <a:gd name="connsiteX0" fmla="*/ 0 w 2362200"/>
                <a:gd name="connsiteY0" fmla="*/ 743136 h 790761"/>
                <a:gd name="connsiteX1" fmla="*/ 257175 w 2362200"/>
                <a:gd name="connsiteY1" fmla="*/ 743136 h 790761"/>
                <a:gd name="connsiteX2" fmla="*/ 628650 w 2362200"/>
                <a:gd name="connsiteY2" fmla="*/ 738374 h 790761"/>
                <a:gd name="connsiteX3" fmla="*/ 904875 w 2362200"/>
                <a:gd name="connsiteY3" fmla="*/ 557399 h 790761"/>
                <a:gd name="connsiteX4" fmla="*/ 1085850 w 2362200"/>
                <a:gd name="connsiteY4" fmla="*/ 309749 h 790761"/>
                <a:gd name="connsiteX5" fmla="*/ 1219200 w 2362200"/>
                <a:gd name="connsiteY5" fmla="*/ 78767 h 790761"/>
                <a:gd name="connsiteX6" fmla="*/ 1314450 w 2362200"/>
                <a:gd name="connsiteY6" fmla="*/ 187 h 790761"/>
                <a:gd name="connsiteX7" fmla="*/ 1466850 w 2362200"/>
                <a:gd name="connsiteY7" fmla="*/ 147824 h 790761"/>
                <a:gd name="connsiteX8" fmla="*/ 1538288 w 2362200"/>
                <a:gd name="connsiteY8" fmla="*/ 300224 h 790761"/>
                <a:gd name="connsiteX9" fmla="*/ 1609725 w 2362200"/>
                <a:gd name="connsiteY9" fmla="*/ 466911 h 790761"/>
                <a:gd name="connsiteX10" fmla="*/ 1700213 w 2362200"/>
                <a:gd name="connsiteY10" fmla="*/ 662174 h 790761"/>
                <a:gd name="connsiteX11" fmla="*/ 1885950 w 2362200"/>
                <a:gd name="connsiteY11" fmla="*/ 743136 h 790761"/>
                <a:gd name="connsiteX12" fmla="*/ 2095500 w 2362200"/>
                <a:gd name="connsiteY12" fmla="*/ 766949 h 790761"/>
                <a:gd name="connsiteX13" fmla="*/ 2319338 w 2362200"/>
                <a:gd name="connsiteY13" fmla="*/ 771711 h 790761"/>
                <a:gd name="connsiteX14" fmla="*/ 2352675 w 2362200"/>
                <a:gd name="connsiteY14" fmla="*/ 771711 h 790761"/>
                <a:gd name="connsiteX15" fmla="*/ 2338388 w 2362200"/>
                <a:gd name="connsiteY15" fmla="*/ 781236 h 790761"/>
                <a:gd name="connsiteX16" fmla="*/ 2362200 w 2362200"/>
                <a:gd name="connsiteY16" fmla="*/ 790761 h 790761"/>
                <a:gd name="connsiteX0" fmla="*/ 0 w 2362200"/>
                <a:gd name="connsiteY0" fmla="*/ 743136 h 790761"/>
                <a:gd name="connsiteX1" fmla="*/ 257175 w 2362200"/>
                <a:gd name="connsiteY1" fmla="*/ 743136 h 790761"/>
                <a:gd name="connsiteX2" fmla="*/ 628650 w 2362200"/>
                <a:gd name="connsiteY2" fmla="*/ 738374 h 790761"/>
                <a:gd name="connsiteX3" fmla="*/ 904875 w 2362200"/>
                <a:gd name="connsiteY3" fmla="*/ 557399 h 790761"/>
                <a:gd name="connsiteX4" fmla="*/ 1085850 w 2362200"/>
                <a:gd name="connsiteY4" fmla="*/ 309749 h 790761"/>
                <a:gd name="connsiteX5" fmla="*/ 1219200 w 2362200"/>
                <a:gd name="connsiteY5" fmla="*/ 78767 h 790761"/>
                <a:gd name="connsiteX6" fmla="*/ 1314450 w 2362200"/>
                <a:gd name="connsiteY6" fmla="*/ 187 h 790761"/>
                <a:gd name="connsiteX7" fmla="*/ 1466850 w 2362200"/>
                <a:gd name="connsiteY7" fmla="*/ 147824 h 790761"/>
                <a:gd name="connsiteX8" fmla="*/ 1538288 w 2362200"/>
                <a:gd name="connsiteY8" fmla="*/ 300224 h 790761"/>
                <a:gd name="connsiteX9" fmla="*/ 1609725 w 2362200"/>
                <a:gd name="connsiteY9" fmla="*/ 466911 h 790761"/>
                <a:gd name="connsiteX10" fmla="*/ 1700213 w 2362200"/>
                <a:gd name="connsiteY10" fmla="*/ 662174 h 790761"/>
                <a:gd name="connsiteX11" fmla="*/ 1885950 w 2362200"/>
                <a:gd name="connsiteY11" fmla="*/ 743136 h 790761"/>
                <a:gd name="connsiteX12" fmla="*/ 2095500 w 2362200"/>
                <a:gd name="connsiteY12" fmla="*/ 766949 h 790761"/>
                <a:gd name="connsiteX13" fmla="*/ 2319338 w 2362200"/>
                <a:gd name="connsiteY13" fmla="*/ 771711 h 790761"/>
                <a:gd name="connsiteX14" fmla="*/ 2352675 w 2362200"/>
                <a:gd name="connsiteY14" fmla="*/ 771711 h 790761"/>
                <a:gd name="connsiteX15" fmla="*/ 2338388 w 2362200"/>
                <a:gd name="connsiteY15" fmla="*/ 781236 h 790761"/>
                <a:gd name="connsiteX16" fmla="*/ 2362200 w 2362200"/>
                <a:gd name="connsiteY16" fmla="*/ 790761 h 790761"/>
                <a:gd name="connsiteX0" fmla="*/ 0 w 2362200"/>
                <a:gd name="connsiteY0" fmla="*/ 743136 h 790761"/>
                <a:gd name="connsiteX1" fmla="*/ 254793 w 2362200"/>
                <a:gd name="connsiteY1" fmla="*/ 755042 h 790761"/>
                <a:gd name="connsiteX2" fmla="*/ 628650 w 2362200"/>
                <a:gd name="connsiteY2" fmla="*/ 738374 h 790761"/>
                <a:gd name="connsiteX3" fmla="*/ 904875 w 2362200"/>
                <a:gd name="connsiteY3" fmla="*/ 557399 h 790761"/>
                <a:gd name="connsiteX4" fmla="*/ 1085850 w 2362200"/>
                <a:gd name="connsiteY4" fmla="*/ 309749 h 790761"/>
                <a:gd name="connsiteX5" fmla="*/ 1219200 w 2362200"/>
                <a:gd name="connsiteY5" fmla="*/ 78767 h 790761"/>
                <a:gd name="connsiteX6" fmla="*/ 1314450 w 2362200"/>
                <a:gd name="connsiteY6" fmla="*/ 187 h 790761"/>
                <a:gd name="connsiteX7" fmla="*/ 1466850 w 2362200"/>
                <a:gd name="connsiteY7" fmla="*/ 147824 h 790761"/>
                <a:gd name="connsiteX8" fmla="*/ 1538288 w 2362200"/>
                <a:gd name="connsiteY8" fmla="*/ 300224 h 790761"/>
                <a:gd name="connsiteX9" fmla="*/ 1609725 w 2362200"/>
                <a:gd name="connsiteY9" fmla="*/ 466911 h 790761"/>
                <a:gd name="connsiteX10" fmla="*/ 1700213 w 2362200"/>
                <a:gd name="connsiteY10" fmla="*/ 662174 h 790761"/>
                <a:gd name="connsiteX11" fmla="*/ 1885950 w 2362200"/>
                <a:gd name="connsiteY11" fmla="*/ 743136 h 790761"/>
                <a:gd name="connsiteX12" fmla="*/ 2095500 w 2362200"/>
                <a:gd name="connsiteY12" fmla="*/ 766949 h 790761"/>
                <a:gd name="connsiteX13" fmla="*/ 2319338 w 2362200"/>
                <a:gd name="connsiteY13" fmla="*/ 771711 h 790761"/>
                <a:gd name="connsiteX14" fmla="*/ 2352675 w 2362200"/>
                <a:gd name="connsiteY14" fmla="*/ 771711 h 790761"/>
                <a:gd name="connsiteX15" fmla="*/ 2338388 w 2362200"/>
                <a:gd name="connsiteY15" fmla="*/ 781236 h 790761"/>
                <a:gd name="connsiteX16" fmla="*/ 2362200 w 2362200"/>
                <a:gd name="connsiteY16" fmla="*/ 790761 h 790761"/>
                <a:gd name="connsiteX0" fmla="*/ 5147 w 2367347"/>
                <a:gd name="connsiteY0" fmla="*/ 743136 h 790761"/>
                <a:gd name="connsiteX1" fmla="*/ 385 w 2367347"/>
                <a:gd name="connsiteY1" fmla="*/ 752662 h 790761"/>
                <a:gd name="connsiteX2" fmla="*/ 259940 w 2367347"/>
                <a:gd name="connsiteY2" fmla="*/ 755042 h 790761"/>
                <a:gd name="connsiteX3" fmla="*/ 633797 w 2367347"/>
                <a:gd name="connsiteY3" fmla="*/ 738374 h 790761"/>
                <a:gd name="connsiteX4" fmla="*/ 910022 w 2367347"/>
                <a:gd name="connsiteY4" fmla="*/ 557399 h 790761"/>
                <a:gd name="connsiteX5" fmla="*/ 1090997 w 2367347"/>
                <a:gd name="connsiteY5" fmla="*/ 309749 h 790761"/>
                <a:gd name="connsiteX6" fmla="*/ 1224347 w 2367347"/>
                <a:gd name="connsiteY6" fmla="*/ 78767 h 790761"/>
                <a:gd name="connsiteX7" fmla="*/ 1319597 w 2367347"/>
                <a:gd name="connsiteY7" fmla="*/ 187 h 790761"/>
                <a:gd name="connsiteX8" fmla="*/ 1471997 w 2367347"/>
                <a:gd name="connsiteY8" fmla="*/ 147824 h 790761"/>
                <a:gd name="connsiteX9" fmla="*/ 1543435 w 2367347"/>
                <a:gd name="connsiteY9" fmla="*/ 300224 h 790761"/>
                <a:gd name="connsiteX10" fmla="*/ 1614872 w 2367347"/>
                <a:gd name="connsiteY10" fmla="*/ 466911 h 790761"/>
                <a:gd name="connsiteX11" fmla="*/ 1705360 w 2367347"/>
                <a:gd name="connsiteY11" fmla="*/ 662174 h 790761"/>
                <a:gd name="connsiteX12" fmla="*/ 1891097 w 2367347"/>
                <a:gd name="connsiteY12" fmla="*/ 743136 h 790761"/>
                <a:gd name="connsiteX13" fmla="*/ 2100647 w 2367347"/>
                <a:gd name="connsiteY13" fmla="*/ 766949 h 790761"/>
                <a:gd name="connsiteX14" fmla="*/ 2324485 w 2367347"/>
                <a:gd name="connsiteY14" fmla="*/ 771711 h 790761"/>
                <a:gd name="connsiteX15" fmla="*/ 2357822 w 2367347"/>
                <a:gd name="connsiteY15" fmla="*/ 771711 h 790761"/>
                <a:gd name="connsiteX16" fmla="*/ 2343535 w 2367347"/>
                <a:gd name="connsiteY16" fmla="*/ 781236 h 790761"/>
                <a:gd name="connsiteX17" fmla="*/ 2367347 w 2367347"/>
                <a:gd name="connsiteY17" fmla="*/ 790761 h 790761"/>
                <a:gd name="connsiteX0" fmla="*/ 5147 w 2367347"/>
                <a:gd name="connsiteY0" fmla="*/ 743136 h 790761"/>
                <a:gd name="connsiteX1" fmla="*/ 385 w 2367347"/>
                <a:gd name="connsiteY1" fmla="*/ 752662 h 790761"/>
                <a:gd name="connsiteX2" fmla="*/ 259940 w 2367347"/>
                <a:gd name="connsiteY2" fmla="*/ 755042 h 790761"/>
                <a:gd name="connsiteX3" fmla="*/ 633797 w 2367347"/>
                <a:gd name="connsiteY3" fmla="*/ 738374 h 790761"/>
                <a:gd name="connsiteX4" fmla="*/ 910022 w 2367347"/>
                <a:gd name="connsiteY4" fmla="*/ 557399 h 790761"/>
                <a:gd name="connsiteX5" fmla="*/ 1090997 w 2367347"/>
                <a:gd name="connsiteY5" fmla="*/ 309749 h 790761"/>
                <a:gd name="connsiteX6" fmla="*/ 1224347 w 2367347"/>
                <a:gd name="connsiteY6" fmla="*/ 78767 h 790761"/>
                <a:gd name="connsiteX7" fmla="*/ 1319597 w 2367347"/>
                <a:gd name="connsiteY7" fmla="*/ 187 h 790761"/>
                <a:gd name="connsiteX8" fmla="*/ 1471997 w 2367347"/>
                <a:gd name="connsiteY8" fmla="*/ 147824 h 790761"/>
                <a:gd name="connsiteX9" fmla="*/ 1543435 w 2367347"/>
                <a:gd name="connsiteY9" fmla="*/ 300224 h 790761"/>
                <a:gd name="connsiteX10" fmla="*/ 1614872 w 2367347"/>
                <a:gd name="connsiteY10" fmla="*/ 466911 h 790761"/>
                <a:gd name="connsiteX11" fmla="*/ 1705360 w 2367347"/>
                <a:gd name="connsiteY11" fmla="*/ 662174 h 790761"/>
                <a:gd name="connsiteX12" fmla="*/ 1891097 w 2367347"/>
                <a:gd name="connsiteY12" fmla="*/ 743136 h 790761"/>
                <a:gd name="connsiteX13" fmla="*/ 2098265 w 2367347"/>
                <a:gd name="connsiteY13" fmla="*/ 755043 h 790761"/>
                <a:gd name="connsiteX14" fmla="*/ 2324485 w 2367347"/>
                <a:gd name="connsiteY14" fmla="*/ 771711 h 790761"/>
                <a:gd name="connsiteX15" fmla="*/ 2357822 w 2367347"/>
                <a:gd name="connsiteY15" fmla="*/ 771711 h 790761"/>
                <a:gd name="connsiteX16" fmla="*/ 2343535 w 2367347"/>
                <a:gd name="connsiteY16" fmla="*/ 781236 h 790761"/>
                <a:gd name="connsiteX17" fmla="*/ 2367347 w 2367347"/>
                <a:gd name="connsiteY17" fmla="*/ 790761 h 790761"/>
                <a:gd name="connsiteX0" fmla="*/ 5147 w 2367347"/>
                <a:gd name="connsiteY0" fmla="*/ 743136 h 790761"/>
                <a:gd name="connsiteX1" fmla="*/ 385 w 2367347"/>
                <a:gd name="connsiteY1" fmla="*/ 752662 h 790761"/>
                <a:gd name="connsiteX2" fmla="*/ 259940 w 2367347"/>
                <a:gd name="connsiteY2" fmla="*/ 755042 h 790761"/>
                <a:gd name="connsiteX3" fmla="*/ 633797 w 2367347"/>
                <a:gd name="connsiteY3" fmla="*/ 738374 h 790761"/>
                <a:gd name="connsiteX4" fmla="*/ 910022 w 2367347"/>
                <a:gd name="connsiteY4" fmla="*/ 557399 h 790761"/>
                <a:gd name="connsiteX5" fmla="*/ 1090997 w 2367347"/>
                <a:gd name="connsiteY5" fmla="*/ 309749 h 790761"/>
                <a:gd name="connsiteX6" fmla="*/ 1224347 w 2367347"/>
                <a:gd name="connsiteY6" fmla="*/ 78767 h 790761"/>
                <a:gd name="connsiteX7" fmla="*/ 1319597 w 2367347"/>
                <a:gd name="connsiteY7" fmla="*/ 187 h 790761"/>
                <a:gd name="connsiteX8" fmla="*/ 1471997 w 2367347"/>
                <a:gd name="connsiteY8" fmla="*/ 147824 h 790761"/>
                <a:gd name="connsiteX9" fmla="*/ 1543435 w 2367347"/>
                <a:gd name="connsiteY9" fmla="*/ 300224 h 790761"/>
                <a:gd name="connsiteX10" fmla="*/ 1614872 w 2367347"/>
                <a:gd name="connsiteY10" fmla="*/ 466911 h 790761"/>
                <a:gd name="connsiteX11" fmla="*/ 1705360 w 2367347"/>
                <a:gd name="connsiteY11" fmla="*/ 662174 h 790761"/>
                <a:gd name="connsiteX12" fmla="*/ 1891097 w 2367347"/>
                <a:gd name="connsiteY12" fmla="*/ 743136 h 790761"/>
                <a:gd name="connsiteX13" fmla="*/ 2098265 w 2367347"/>
                <a:gd name="connsiteY13" fmla="*/ 755043 h 790761"/>
                <a:gd name="connsiteX14" fmla="*/ 2324485 w 2367347"/>
                <a:gd name="connsiteY14" fmla="*/ 759805 h 790761"/>
                <a:gd name="connsiteX15" fmla="*/ 2357822 w 2367347"/>
                <a:gd name="connsiteY15" fmla="*/ 771711 h 790761"/>
                <a:gd name="connsiteX16" fmla="*/ 2343535 w 2367347"/>
                <a:gd name="connsiteY16" fmla="*/ 781236 h 790761"/>
                <a:gd name="connsiteX17" fmla="*/ 2367347 w 2367347"/>
                <a:gd name="connsiteY17" fmla="*/ 790761 h 790761"/>
                <a:gd name="connsiteX0" fmla="*/ 5147 w 2367347"/>
                <a:gd name="connsiteY0" fmla="*/ 745977 h 793602"/>
                <a:gd name="connsiteX1" fmla="*/ 385 w 2367347"/>
                <a:gd name="connsiteY1" fmla="*/ 755503 h 793602"/>
                <a:gd name="connsiteX2" fmla="*/ 259940 w 2367347"/>
                <a:gd name="connsiteY2" fmla="*/ 757883 h 793602"/>
                <a:gd name="connsiteX3" fmla="*/ 633797 w 2367347"/>
                <a:gd name="connsiteY3" fmla="*/ 741215 h 793602"/>
                <a:gd name="connsiteX4" fmla="*/ 910022 w 2367347"/>
                <a:gd name="connsiteY4" fmla="*/ 560240 h 793602"/>
                <a:gd name="connsiteX5" fmla="*/ 1090997 w 2367347"/>
                <a:gd name="connsiteY5" fmla="*/ 312590 h 793602"/>
                <a:gd name="connsiteX6" fmla="*/ 1207678 w 2367347"/>
                <a:gd name="connsiteY6" fmla="*/ 72083 h 793602"/>
                <a:gd name="connsiteX7" fmla="*/ 1319597 w 2367347"/>
                <a:gd name="connsiteY7" fmla="*/ 3028 h 793602"/>
                <a:gd name="connsiteX8" fmla="*/ 1471997 w 2367347"/>
                <a:gd name="connsiteY8" fmla="*/ 150665 h 793602"/>
                <a:gd name="connsiteX9" fmla="*/ 1543435 w 2367347"/>
                <a:gd name="connsiteY9" fmla="*/ 303065 h 793602"/>
                <a:gd name="connsiteX10" fmla="*/ 1614872 w 2367347"/>
                <a:gd name="connsiteY10" fmla="*/ 469752 h 793602"/>
                <a:gd name="connsiteX11" fmla="*/ 1705360 w 2367347"/>
                <a:gd name="connsiteY11" fmla="*/ 665015 h 793602"/>
                <a:gd name="connsiteX12" fmla="*/ 1891097 w 2367347"/>
                <a:gd name="connsiteY12" fmla="*/ 745977 h 793602"/>
                <a:gd name="connsiteX13" fmla="*/ 2098265 w 2367347"/>
                <a:gd name="connsiteY13" fmla="*/ 757884 h 793602"/>
                <a:gd name="connsiteX14" fmla="*/ 2324485 w 2367347"/>
                <a:gd name="connsiteY14" fmla="*/ 762646 h 793602"/>
                <a:gd name="connsiteX15" fmla="*/ 2357822 w 2367347"/>
                <a:gd name="connsiteY15" fmla="*/ 774552 h 793602"/>
                <a:gd name="connsiteX16" fmla="*/ 2343535 w 2367347"/>
                <a:gd name="connsiteY16" fmla="*/ 784077 h 793602"/>
                <a:gd name="connsiteX17" fmla="*/ 2367347 w 2367347"/>
                <a:gd name="connsiteY17" fmla="*/ 793602 h 793602"/>
                <a:gd name="connsiteX0" fmla="*/ 5147 w 2367347"/>
                <a:gd name="connsiteY0" fmla="*/ 745977 h 793602"/>
                <a:gd name="connsiteX1" fmla="*/ 385 w 2367347"/>
                <a:gd name="connsiteY1" fmla="*/ 755503 h 793602"/>
                <a:gd name="connsiteX2" fmla="*/ 259940 w 2367347"/>
                <a:gd name="connsiteY2" fmla="*/ 757883 h 793602"/>
                <a:gd name="connsiteX3" fmla="*/ 633797 w 2367347"/>
                <a:gd name="connsiteY3" fmla="*/ 741215 h 793602"/>
                <a:gd name="connsiteX4" fmla="*/ 910022 w 2367347"/>
                <a:gd name="connsiteY4" fmla="*/ 560240 h 793602"/>
                <a:gd name="connsiteX5" fmla="*/ 1076710 w 2367347"/>
                <a:gd name="connsiteY5" fmla="*/ 312590 h 793602"/>
                <a:gd name="connsiteX6" fmla="*/ 1207678 w 2367347"/>
                <a:gd name="connsiteY6" fmla="*/ 72083 h 793602"/>
                <a:gd name="connsiteX7" fmla="*/ 1319597 w 2367347"/>
                <a:gd name="connsiteY7" fmla="*/ 3028 h 793602"/>
                <a:gd name="connsiteX8" fmla="*/ 1471997 w 2367347"/>
                <a:gd name="connsiteY8" fmla="*/ 150665 h 793602"/>
                <a:gd name="connsiteX9" fmla="*/ 1543435 w 2367347"/>
                <a:gd name="connsiteY9" fmla="*/ 303065 h 793602"/>
                <a:gd name="connsiteX10" fmla="*/ 1614872 w 2367347"/>
                <a:gd name="connsiteY10" fmla="*/ 469752 h 793602"/>
                <a:gd name="connsiteX11" fmla="*/ 1705360 w 2367347"/>
                <a:gd name="connsiteY11" fmla="*/ 665015 h 793602"/>
                <a:gd name="connsiteX12" fmla="*/ 1891097 w 2367347"/>
                <a:gd name="connsiteY12" fmla="*/ 745977 h 793602"/>
                <a:gd name="connsiteX13" fmla="*/ 2098265 w 2367347"/>
                <a:gd name="connsiteY13" fmla="*/ 757884 h 793602"/>
                <a:gd name="connsiteX14" fmla="*/ 2324485 w 2367347"/>
                <a:gd name="connsiteY14" fmla="*/ 762646 h 793602"/>
                <a:gd name="connsiteX15" fmla="*/ 2357822 w 2367347"/>
                <a:gd name="connsiteY15" fmla="*/ 774552 h 793602"/>
                <a:gd name="connsiteX16" fmla="*/ 2343535 w 2367347"/>
                <a:gd name="connsiteY16" fmla="*/ 784077 h 793602"/>
                <a:gd name="connsiteX17" fmla="*/ 2367347 w 2367347"/>
                <a:gd name="connsiteY17" fmla="*/ 793602 h 793602"/>
                <a:gd name="connsiteX0" fmla="*/ 5147 w 2367347"/>
                <a:gd name="connsiteY0" fmla="*/ 745977 h 793602"/>
                <a:gd name="connsiteX1" fmla="*/ 385 w 2367347"/>
                <a:gd name="connsiteY1" fmla="*/ 755503 h 793602"/>
                <a:gd name="connsiteX2" fmla="*/ 259940 w 2367347"/>
                <a:gd name="connsiteY2" fmla="*/ 757883 h 793602"/>
                <a:gd name="connsiteX3" fmla="*/ 633797 w 2367347"/>
                <a:gd name="connsiteY3" fmla="*/ 741215 h 793602"/>
                <a:gd name="connsiteX4" fmla="*/ 910022 w 2367347"/>
                <a:gd name="connsiteY4" fmla="*/ 560240 h 793602"/>
                <a:gd name="connsiteX5" fmla="*/ 1076710 w 2367347"/>
                <a:gd name="connsiteY5" fmla="*/ 312590 h 793602"/>
                <a:gd name="connsiteX6" fmla="*/ 1207678 w 2367347"/>
                <a:gd name="connsiteY6" fmla="*/ 72083 h 793602"/>
                <a:gd name="connsiteX7" fmla="*/ 1319597 w 2367347"/>
                <a:gd name="connsiteY7" fmla="*/ 3028 h 793602"/>
                <a:gd name="connsiteX8" fmla="*/ 1471997 w 2367347"/>
                <a:gd name="connsiteY8" fmla="*/ 150665 h 793602"/>
                <a:gd name="connsiteX9" fmla="*/ 1543435 w 2367347"/>
                <a:gd name="connsiteY9" fmla="*/ 303065 h 793602"/>
                <a:gd name="connsiteX10" fmla="*/ 1614872 w 2367347"/>
                <a:gd name="connsiteY10" fmla="*/ 469752 h 793602"/>
                <a:gd name="connsiteX11" fmla="*/ 1705360 w 2367347"/>
                <a:gd name="connsiteY11" fmla="*/ 665015 h 793602"/>
                <a:gd name="connsiteX12" fmla="*/ 1891097 w 2367347"/>
                <a:gd name="connsiteY12" fmla="*/ 745977 h 793602"/>
                <a:gd name="connsiteX13" fmla="*/ 2098265 w 2367347"/>
                <a:gd name="connsiteY13" fmla="*/ 757884 h 793602"/>
                <a:gd name="connsiteX14" fmla="*/ 2324485 w 2367347"/>
                <a:gd name="connsiteY14" fmla="*/ 762646 h 793602"/>
                <a:gd name="connsiteX15" fmla="*/ 2357822 w 2367347"/>
                <a:gd name="connsiteY15" fmla="*/ 774552 h 793602"/>
                <a:gd name="connsiteX16" fmla="*/ 2343535 w 2367347"/>
                <a:gd name="connsiteY16" fmla="*/ 784077 h 793602"/>
                <a:gd name="connsiteX17" fmla="*/ 2367347 w 2367347"/>
                <a:gd name="connsiteY17" fmla="*/ 793602 h 793602"/>
                <a:gd name="connsiteX0" fmla="*/ 5147 w 2367347"/>
                <a:gd name="connsiteY0" fmla="*/ 745977 h 793602"/>
                <a:gd name="connsiteX1" fmla="*/ 385 w 2367347"/>
                <a:gd name="connsiteY1" fmla="*/ 755503 h 793602"/>
                <a:gd name="connsiteX2" fmla="*/ 259940 w 2367347"/>
                <a:gd name="connsiteY2" fmla="*/ 757883 h 793602"/>
                <a:gd name="connsiteX3" fmla="*/ 633797 w 2367347"/>
                <a:gd name="connsiteY3" fmla="*/ 741215 h 793602"/>
                <a:gd name="connsiteX4" fmla="*/ 910022 w 2367347"/>
                <a:gd name="connsiteY4" fmla="*/ 560240 h 793602"/>
                <a:gd name="connsiteX5" fmla="*/ 1076710 w 2367347"/>
                <a:gd name="connsiteY5" fmla="*/ 312590 h 793602"/>
                <a:gd name="connsiteX6" fmla="*/ 1207678 w 2367347"/>
                <a:gd name="connsiteY6" fmla="*/ 72083 h 793602"/>
                <a:gd name="connsiteX7" fmla="*/ 1319597 w 2367347"/>
                <a:gd name="connsiteY7" fmla="*/ 3028 h 793602"/>
                <a:gd name="connsiteX8" fmla="*/ 1471997 w 2367347"/>
                <a:gd name="connsiteY8" fmla="*/ 150665 h 793602"/>
                <a:gd name="connsiteX9" fmla="*/ 1543435 w 2367347"/>
                <a:gd name="connsiteY9" fmla="*/ 303065 h 793602"/>
                <a:gd name="connsiteX10" fmla="*/ 1614872 w 2367347"/>
                <a:gd name="connsiteY10" fmla="*/ 469752 h 793602"/>
                <a:gd name="connsiteX11" fmla="*/ 1705360 w 2367347"/>
                <a:gd name="connsiteY11" fmla="*/ 665015 h 793602"/>
                <a:gd name="connsiteX12" fmla="*/ 1891097 w 2367347"/>
                <a:gd name="connsiteY12" fmla="*/ 745977 h 793602"/>
                <a:gd name="connsiteX13" fmla="*/ 2098265 w 2367347"/>
                <a:gd name="connsiteY13" fmla="*/ 757884 h 793602"/>
                <a:gd name="connsiteX14" fmla="*/ 2324485 w 2367347"/>
                <a:gd name="connsiteY14" fmla="*/ 762646 h 793602"/>
                <a:gd name="connsiteX15" fmla="*/ 2357822 w 2367347"/>
                <a:gd name="connsiteY15" fmla="*/ 774552 h 793602"/>
                <a:gd name="connsiteX16" fmla="*/ 2343535 w 2367347"/>
                <a:gd name="connsiteY16" fmla="*/ 784077 h 793602"/>
                <a:gd name="connsiteX17" fmla="*/ 2367347 w 2367347"/>
                <a:gd name="connsiteY17" fmla="*/ 793602 h 793602"/>
                <a:gd name="connsiteX0" fmla="*/ 5147 w 2367347"/>
                <a:gd name="connsiteY0" fmla="*/ 745905 h 793530"/>
                <a:gd name="connsiteX1" fmla="*/ 385 w 2367347"/>
                <a:gd name="connsiteY1" fmla="*/ 755431 h 793530"/>
                <a:gd name="connsiteX2" fmla="*/ 259940 w 2367347"/>
                <a:gd name="connsiteY2" fmla="*/ 757811 h 793530"/>
                <a:gd name="connsiteX3" fmla="*/ 633797 w 2367347"/>
                <a:gd name="connsiteY3" fmla="*/ 741143 h 793530"/>
                <a:gd name="connsiteX4" fmla="*/ 910022 w 2367347"/>
                <a:gd name="connsiteY4" fmla="*/ 560168 h 793530"/>
                <a:gd name="connsiteX5" fmla="*/ 1067185 w 2367347"/>
                <a:gd name="connsiteY5" fmla="*/ 305374 h 793530"/>
                <a:gd name="connsiteX6" fmla="*/ 1207678 w 2367347"/>
                <a:gd name="connsiteY6" fmla="*/ 72011 h 793530"/>
                <a:gd name="connsiteX7" fmla="*/ 1319597 w 2367347"/>
                <a:gd name="connsiteY7" fmla="*/ 2956 h 793530"/>
                <a:gd name="connsiteX8" fmla="*/ 1471997 w 2367347"/>
                <a:gd name="connsiteY8" fmla="*/ 150593 h 793530"/>
                <a:gd name="connsiteX9" fmla="*/ 1543435 w 2367347"/>
                <a:gd name="connsiteY9" fmla="*/ 302993 h 793530"/>
                <a:gd name="connsiteX10" fmla="*/ 1614872 w 2367347"/>
                <a:gd name="connsiteY10" fmla="*/ 469680 h 793530"/>
                <a:gd name="connsiteX11" fmla="*/ 1705360 w 2367347"/>
                <a:gd name="connsiteY11" fmla="*/ 664943 h 793530"/>
                <a:gd name="connsiteX12" fmla="*/ 1891097 w 2367347"/>
                <a:gd name="connsiteY12" fmla="*/ 745905 h 793530"/>
                <a:gd name="connsiteX13" fmla="*/ 2098265 w 2367347"/>
                <a:gd name="connsiteY13" fmla="*/ 757812 h 793530"/>
                <a:gd name="connsiteX14" fmla="*/ 2324485 w 2367347"/>
                <a:gd name="connsiteY14" fmla="*/ 762574 h 793530"/>
                <a:gd name="connsiteX15" fmla="*/ 2357822 w 2367347"/>
                <a:gd name="connsiteY15" fmla="*/ 774480 h 793530"/>
                <a:gd name="connsiteX16" fmla="*/ 2343535 w 2367347"/>
                <a:gd name="connsiteY16" fmla="*/ 784005 h 793530"/>
                <a:gd name="connsiteX17" fmla="*/ 2367347 w 2367347"/>
                <a:gd name="connsiteY17" fmla="*/ 793530 h 793530"/>
                <a:gd name="connsiteX0" fmla="*/ 5147 w 2367347"/>
                <a:gd name="connsiteY0" fmla="*/ 745905 h 793530"/>
                <a:gd name="connsiteX1" fmla="*/ 385 w 2367347"/>
                <a:gd name="connsiteY1" fmla="*/ 755431 h 793530"/>
                <a:gd name="connsiteX2" fmla="*/ 259940 w 2367347"/>
                <a:gd name="connsiteY2" fmla="*/ 757811 h 793530"/>
                <a:gd name="connsiteX3" fmla="*/ 633797 w 2367347"/>
                <a:gd name="connsiteY3" fmla="*/ 741143 h 793530"/>
                <a:gd name="connsiteX4" fmla="*/ 910022 w 2367347"/>
                <a:gd name="connsiteY4" fmla="*/ 560168 h 793530"/>
                <a:gd name="connsiteX5" fmla="*/ 1067185 w 2367347"/>
                <a:gd name="connsiteY5" fmla="*/ 305374 h 793530"/>
                <a:gd name="connsiteX6" fmla="*/ 1207678 w 2367347"/>
                <a:gd name="connsiteY6" fmla="*/ 72011 h 793530"/>
                <a:gd name="connsiteX7" fmla="*/ 1319597 w 2367347"/>
                <a:gd name="connsiteY7" fmla="*/ 2956 h 793530"/>
                <a:gd name="connsiteX8" fmla="*/ 1471997 w 2367347"/>
                <a:gd name="connsiteY8" fmla="*/ 150593 h 793530"/>
                <a:gd name="connsiteX9" fmla="*/ 1543435 w 2367347"/>
                <a:gd name="connsiteY9" fmla="*/ 302993 h 793530"/>
                <a:gd name="connsiteX10" fmla="*/ 1602966 w 2367347"/>
                <a:gd name="connsiteY10" fmla="*/ 469680 h 793530"/>
                <a:gd name="connsiteX11" fmla="*/ 1705360 w 2367347"/>
                <a:gd name="connsiteY11" fmla="*/ 664943 h 793530"/>
                <a:gd name="connsiteX12" fmla="*/ 1891097 w 2367347"/>
                <a:gd name="connsiteY12" fmla="*/ 745905 h 793530"/>
                <a:gd name="connsiteX13" fmla="*/ 2098265 w 2367347"/>
                <a:gd name="connsiteY13" fmla="*/ 757812 h 793530"/>
                <a:gd name="connsiteX14" fmla="*/ 2324485 w 2367347"/>
                <a:gd name="connsiteY14" fmla="*/ 762574 h 793530"/>
                <a:gd name="connsiteX15" fmla="*/ 2357822 w 2367347"/>
                <a:gd name="connsiteY15" fmla="*/ 774480 h 793530"/>
                <a:gd name="connsiteX16" fmla="*/ 2343535 w 2367347"/>
                <a:gd name="connsiteY16" fmla="*/ 784005 h 793530"/>
                <a:gd name="connsiteX17" fmla="*/ 2367347 w 2367347"/>
                <a:gd name="connsiteY17" fmla="*/ 793530 h 793530"/>
                <a:gd name="connsiteX0" fmla="*/ 5147 w 2367347"/>
                <a:gd name="connsiteY0" fmla="*/ 745905 h 793530"/>
                <a:gd name="connsiteX1" fmla="*/ 385 w 2367347"/>
                <a:gd name="connsiteY1" fmla="*/ 755431 h 793530"/>
                <a:gd name="connsiteX2" fmla="*/ 259940 w 2367347"/>
                <a:gd name="connsiteY2" fmla="*/ 757811 h 793530"/>
                <a:gd name="connsiteX3" fmla="*/ 633797 w 2367347"/>
                <a:gd name="connsiteY3" fmla="*/ 741143 h 793530"/>
                <a:gd name="connsiteX4" fmla="*/ 910022 w 2367347"/>
                <a:gd name="connsiteY4" fmla="*/ 560168 h 793530"/>
                <a:gd name="connsiteX5" fmla="*/ 1067185 w 2367347"/>
                <a:gd name="connsiteY5" fmla="*/ 305374 h 793530"/>
                <a:gd name="connsiteX6" fmla="*/ 1207678 w 2367347"/>
                <a:gd name="connsiteY6" fmla="*/ 72011 h 793530"/>
                <a:gd name="connsiteX7" fmla="*/ 1319597 w 2367347"/>
                <a:gd name="connsiteY7" fmla="*/ 2956 h 793530"/>
                <a:gd name="connsiteX8" fmla="*/ 1471997 w 2367347"/>
                <a:gd name="connsiteY8" fmla="*/ 150593 h 793530"/>
                <a:gd name="connsiteX9" fmla="*/ 1536292 w 2367347"/>
                <a:gd name="connsiteY9" fmla="*/ 300612 h 793530"/>
                <a:gd name="connsiteX10" fmla="*/ 1602966 w 2367347"/>
                <a:gd name="connsiteY10" fmla="*/ 469680 h 793530"/>
                <a:gd name="connsiteX11" fmla="*/ 1705360 w 2367347"/>
                <a:gd name="connsiteY11" fmla="*/ 664943 h 793530"/>
                <a:gd name="connsiteX12" fmla="*/ 1891097 w 2367347"/>
                <a:gd name="connsiteY12" fmla="*/ 745905 h 793530"/>
                <a:gd name="connsiteX13" fmla="*/ 2098265 w 2367347"/>
                <a:gd name="connsiteY13" fmla="*/ 757812 h 793530"/>
                <a:gd name="connsiteX14" fmla="*/ 2324485 w 2367347"/>
                <a:gd name="connsiteY14" fmla="*/ 762574 h 793530"/>
                <a:gd name="connsiteX15" fmla="*/ 2357822 w 2367347"/>
                <a:gd name="connsiteY15" fmla="*/ 774480 h 793530"/>
                <a:gd name="connsiteX16" fmla="*/ 2343535 w 2367347"/>
                <a:gd name="connsiteY16" fmla="*/ 784005 h 793530"/>
                <a:gd name="connsiteX17" fmla="*/ 2367347 w 2367347"/>
                <a:gd name="connsiteY17" fmla="*/ 793530 h 793530"/>
                <a:gd name="connsiteX0" fmla="*/ 5147 w 2367347"/>
                <a:gd name="connsiteY0" fmla="*/ 745905 h 793530"/>
                <a:gd name="connsiteX1" fmla="*/ 385 w 2367347"/>
                <a:gd name="connsiteY1" fmla="*/ 755431 h 793530"/>
                <a:gd name="connsiteX2" fmla="*/ 259940 w 2367347"/>
                <a:gd name="connsiteY2" fmla="*/ 757811 h 793530"/>
                <a:gd name="connsiteX3" fmla="*/ 633797 w 2367347"/>
                <a:gd name="connsiteY3" fmla="*/ 741143 h 793530"/>
                <a:gd name="connsiteX4" fmla="*/ 910022 w 2367347"/>
                <a:gd name="connsiteY4" fmla="*/ 560168 h 793530"/>
                <a:gd name="connsiteX5" fmla="*/ 1067185 w 2367347"/>
                <a:gd name="connsiteY5" fmla="*/ 305374 h 793530"/>
                <a:gd name="connsiteX6" fmla="*/ 1207678 w 2367347"/>
                <a:gd name="connsiteY6" fmla="*/ 72011 h 793530"/>
                <a:gd name="connsiteX7" fmla="*/ 1319597 w 2367347"/>
                <a:gd name="connsiteY7" fmla="*/ 2956 h 793530"/>
                <a:gd name="connsiteX8" fmla="*/ 1457709 w 2367347"/>
                <a:gd name="connsiteY8" fmla="*/ 150593 h 793530"/>
                <a:gd name="connsiteX9" fmla="*/ 1536292 w 2367347"/>
                <a:gd name="connsiteY9" fmla="*/ 300612 h 793530"/>
                <a:gd name="connsiteX10" fmla="*/ 1602966 w 2367347"/>
                <a:gd name="connsiteY10" fmla="*/ 469680 h 793530"/>
                <a:gd name="connsiteX11" fmla="*/ 1705360 w 2367347"/>
                <a:gd name="connsiteY11" fmla="*/ 664943 h 793530"/>
                <a:gd name="connsiteX12" fmla="*/ 1891097 w 2367347"/>
                <a:gd name="connsiteY12" fmla="*/ 745905 h 793530"/>
                <a:gd name="connsiteX13" fmla="*/ 2098265 w 2367347"/>
                <a:gd name="connsiteY13" fmla="*/ 757812 h 793530"/>
                <a:gd name="connsiteX14" fmla="*/ 2324485 w 2367347"/>
                <a:gd name="connsiteY14" fmla="*/ 762574 h 793530"/>
                <a:gd name="connsiteX15" fmla="*/ 2357822 w 2367347"/>
                <a:gd name="connsiteY15" fmla="*/ 774480 h 793530"/>
                <a:gd name="connsiteX16" fmla="*/ 2343535 w 2367347"/>
                <a:gd name="connsiteY16" fmla="*/ 784005 h 793530"/>
                <a:gd name="connsiteX17" fmla="*/ 2367347 w 2367347"/>
                <a:gd name="connsiteY17" fmla="*/ 793530 h 793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367347" h="793530">
                  <a:moveTo>
                    <a:pt x="5147" y="745905"/>
                  </a:moveTo>
                  <a:cubicBezTo>
                    <a:pt x="7528" y="745112"/>
                    <a:pt x="-1996" y="756224"/>
                    <a:pt x="385" y="755431"/>
                  </a:cubicBezTo>
                  <a:cubicBezTo>
                    <a:pt x="86903" y="756224"/>
                    <a:pt x="154371" y="760192"/>
                    <a:pt x="259940" y="757811"/>
                  </a:cubicBezTo>
                  <a:cubicBezTo>
                    <a:pt x="365509" y="755430"/>
                    <a:pt x="525450" y="774084"/>
                    <a:pt x="633797" y="741143"/>
                  </a:cubicBezTo>
                  <a:cubicBezTo>
                    <a:pt x="742144" y="708203"/>
                    <a:pt x="837791" y="632796"/>
                    <a:pt x="910022" y="560168"/>
                  </a:cubicBezTo>
                  <a:cubicBezTo>
                    <a:pt x="982253" y="487540"/>
                    <a:pt x="1019958" y="384351"/>
                    <a:pt x="1067185" y="305374"/>
                  </a:cubicBezTo>
                  <a:cubicBezTo>
                    <a:pt x="1114412" y="226397"/>
                    <a:pt x="1165609" y="122414"/>
                    <a:pt x="1207678" y="72011"/>
                  </a:cubicBezTo>
                  <a:cubicBezTo>
                    <a:pt x="1249747" y="21608"/>
                    <a:pt x="1277925" y="-10141"/>
                    <a:pt x="1319597" y="2956"/>
                  </a:cubicBezTo>
                  <a:cubicBezTo>
                    <a:pt x="1361269" y="16053"/>
                    <a:pt x="1421593" y="100984"/>
                    <a:pt x="1457709" y="150593"/>
                  </a:cubicBezTo>
                  <a:cubicBezTo>
                    <a:pt x="1493825" y="200202"/>
                    <a:pt x="1512082" y="247431"/>
                    <a:pt x="1536292" y="300612"/>
                  </a:cubicBezTo>
                  <a:cubicBezTo>
                    <a:pt x="1560502" y="353793"/>
                    <a:pt x="1574788" y="408958"/>
                    <a:pt x="1602966" y="469680"/>
                  </a:cubicBezTo>
                  <a:cubicBezTo>
                    <a:pt x="1631144" y="530402"/>
                    <a:pt x="1657338" y="618906"/>
                    <a:pt x="1705360" y="664943"/>
                  </a:cubicBezTo>
                  <a:cubicBezTo>
                    <a:pt x="1753382" y="710981"/>
                    <a:pt x="1825613" y="730427"/>
                    <a:pt x="1891097" y="745905"/>
                  </a:cubicBezTo>
                  <a:cubicBezTo>
                    <a:pt x="1956581" y="761383"/>
                    <a:pt x="2026034" y="755034"/>
                    <a:pt x="2098265" y="757812"/>
                  </a:cubicBezTo>
                  <a:cubicBezTo>
                    <a:pt x="2170496" y="760590"/>
                    <a:pt x="2249078" y="760987"/>
                    <a:pt x="2324485" y="762574"/>
                  </a:cubicBezTo>
                  <a:cubicBezTo>
                    <a:pt x="2367744" y="765352"/>
                    <a:pt x="2354647" y="770908"/>
                    <a:pt x="2357822" y="774480"/>
                  </a:cubicBezTo>
                  <a:cubicBezTo>
                    <a:pt x="2360997" y="778052"/>
                    <a:pt x="2341948" y="780830"/>
                    <a:pt x="2343535" y="784005"/>
                  </a:cubicBezTo>
                  <a:cubicBezTo>
                    <a:pt x="2345122" y="787180"/>
                    <a:pt x="2356234" y="790355"/>
                    <a:pt x="2367347" y="79353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99" name="Овал 98"/>
            <p:cNvSpPr/>
            <p:nvPr/>
          </p:nvSpPr>
          <p:spPr>
            <a:xfrm>
              <a:off x="6881175" y="3003140"/>
              <a:ext cx="45719" cy="412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grpSp>
        <p:nvGrpSpPr>
          <p:cNvPr id="109" name="Группа 108"/>
          <p:cNvGrpSpPr/>
          <p:nvPr/>
        </p:nvGrpSpPr>
        <p:grpSpPr>
          <a:xfrm>
            <a:off x="5462405" y="4969622"/>
            <a:ext cx="2741262" cy="813474"/>
            <a:chOff x="5465763" y="4878667"/>
            <a:chExt cx="2741262" cy="813474"/>
          </a:xfrm>
        </p:grpSpPr>
        <p:grpSp>
          <p:nvGrpSpPr>
            <p:cNvPr id="100" name="Группа 99"/>
            <p:cNvGrpSpPr/>
            <p:nvPr/>
          </p:nvGrpSpPr>
          <p:grpSpPr>
            <a:xfrm>
              <a:off x="5649141" y="4878667"/>
              <a:ext cx="2557884" cy="813474"/>
              <a:chOff x="868819" y="3998118"/>
              <a:chExt cx="2557884" cy="1213171"/>
            </a:xfrm>
          </p:grpSpPr>
          <p:sp>
            <p:nvSpPr>
              <p:cNvPr id="101" name="Полилиния 100"/>
              <p:cNvSpPr/>
              <p:nvPr/>
            </p:nvSpPr>
            <p:spPr>
              <a:xfrm>
                <a:off x="868819" y="3998118"/>
                <a:ext cx="2557884" cy="1195351"/>
              </a:xfrm>
              <a:custGeom>
                <a:avLst/>
                <a:gdLst>
                  <a:gd name="connsiteX0" fmla="*/ 0 w 2581275"/>
                  <a:gd name="connsiteY0" fmla="*/ 4900 h 1174057"/>
                  <a:gd name="connsiteX1" fmla="*/ 238125 w 2581275"/>
                  <a:gd name="connsiteY1" fmla="*/ 137 h 1174057"/>
                  <a:gd name="connsiteX2" fmla="*/ 495300 w 2581275"/>
                  <a:gd name="connsiteY2" fmla="*/ 9662 h 1174057"/>
                  <a:gd name="connsiteX3" fmla="*/ 647700 w 2581275"/>
                  <a:gd name="connsiteY3" fmla="*/ 4900 h 1174057"/>
                  <a:gd name="connsiteX4" fmla="*/ 785812 w 2581275"/>
                  <a:gd name="connsiteY4" fmla="*/ 14425 h 1174057"/>
                  <a:gd name="connsiteX5" fmla="*/ 876300 w 2581275"/>
                  <a:gd name="connsiteY5" fmla="*/ 76337 h 1174057"/>
                  <a:gd name="connsiteX6" fmla="*/ 942975 w 2581275"/>
                  <a:gd name="connsiteY6" fmla="*/ 176350 h 1174057"/>
                  <a:gd name="connsiteX7" fmla="*/ 981075 w 2581275"/>
                  <a:gd name="connsiteY7" fmla="*/ 319225 h 1174057"/>
                  <a:gd name="connsiteX8" fmla="*/ 1033462 w 2581275"/>
                  <a:gd name="connsiteY8" fmla="*/ 528775 h 1174057"/>
                  <a:gd name="connsiteX9" fmla="*/ 1071562 w 2581275"/>
                  <a:gd name="connsiteY9" fmla="*/ 695462 h 1174057"/>
                  <a:gd name="connsiteX10" fmla="*/ 1133475 w 2581275"/>
                  <a:gd name="connsiteY10" fmla="*/ 924062 h 1174057"/>
                  <a:gd name="connsiteX11" fmla="*/ 1219200 w 2581275"/>
                  <a:gd name="connsiteY11" fmla="*/ 1090750 h 1174057"/>
                  <a:gd name="connsiteX12" fmla="*/ 1333500 w 2581275"/>
                  <a:gd name="connsiteY12" fmla="*/ 1171712 h 1174057"/>
                  <a:gd name="connsiteX13" fmla="*/ 1452562 w 2581275"/>
                  <a:gd name="connsiteY13" fmla="*/ 1005025 h 1174057"/>
                  <a:gd name="connsiteX14" fmla="*/ 1543050 w 2581275"/>
                  <a:gd name="connsiteY14" fmla="*/ 785950 h 1174057"/>
                  <a:gd name="connsiteX15" fmla="*/ 1619250 w 2581275"/>
                  <a:gd name="connsiteY15" fmla="*/ 519250 h 1174057"/>
                  <a:gd name="connsiteX16" fmla="*/ 1704975 w 2581275"/>
                  <a:gd name="connsiteY16" fmla="*/ 271600 h 1174057"/>
                  <a:gd name="connsiteX17" fmla="*/ 1752600 w 2581275"/>
                  <a:gd name="connsiteY17" fmla="*/ 143012 h 1174057"/>
                  <a:gd name="connsiteX18" fmla="*/ 1847850 w 2581275"/>
                  <a:gd name="connsiteY18" fmla="*/ 23950 h 1174057"/>
                  <a:gd name="connsiteX19" fmla="*/ 2024062 w 2581275"/>
                  <a:gd name="connsiteY19" fmla="*/ 19187 h 1174057"/>
                  <a:gd name="connsiteX20" fmla="*/ 2309812 w 2581275"/>
                  <a:gd name="connsiteY20" fmla="*/ 19187 h 1174057"/>
                  <a:gd name="connsiteX21" fmla="*/ 2581275 w 2581275"/>
                  <a:gd name="connsiteY21" fmla="*/ 28712 h 1174057"/>
                  <a:gd name="connsiteX22" fmla="*/ 2581275 w 2581275"/>
                  <a:gd name="connsiteY22" fmla="*/ 28712 h 1174057"/>
                  <a:gd name="connsiteX0" fmla="*/ 0 w 2581275"/>
                  <a:gd name="connsiteY0" fmla="*/ 4900 h 1174057"/>
                  <a:gd name="connsiteX1" fmla="*/ 238125 w 2581275"/>
                  <a:gd name="connsiteY1" fmla="*/ 137 h 1174057"/>
                  <a:gd name="connsiteX2" fmla="*/ 495300 w 2581275"/>
                  <a:gd name="connsiteY2" fmla="*/ 9662 h 1174057"/>
                  <a:gd name="connsiteX3" fmla="*/ 647700 w 2581275"/>
                  <a:gd name="connsiteY3" fmla="*/ 4900 h 1174057"/>
                  <a:gd name="connsiteX4" fmla="*/ 785812 w 2581275"/>
                  <a:gd name="connsiteY4" fmla="*/ 14425 h 1174057"/>
                  <a:gd name="connsiteX5" fmla="*/ 876300 w 2581275"/>
                  <a:gd name="connsiteY5" fmla="*/ 76337 h 1174057"/>
                  <a:gd name="connsiteX6" fmla="*/ 942975 w 2581275"/>
                  <a:gd name="connsiteY6" fmla="*/ 176350 h 1174057"/>
                  <a:gd name="connsiteX7" fmla="*/ 981075 w 2581275"/>
                  <a:gd name="connsiteY7" fmla="*/ 319225 h 1174057"/>
                  <a:gd name="connsiteX8" fmla="*/ 1033462 w 2581275"/>
                  <a:gd name="connsiteY8" fmla="*/ 528775 h 1174057"/>
                  <a:gd name="connsiteX9" fmla="*/ 1071562 w 2581275"/>
                  <a:gd name="connsiteY9" fmla="*/ 695462 h 1174057"/>
                  <a:gd name="connsiteX10" fmla="*/ 1133475 w 2581275"/>
                  <a:gd name="connsiteY10" fmla="*/ 924062 h 1174057"/>
                  <a:gd name="connsiteX11" fmla="*/ 1219200 w 2581275"/>
                  <a:gd name="connsiteY11" fmla="*/ 1090750 h 1174057"/>
                  <a:gd name="connsiteX12" fmla="*/ 1333500 w 2581275"/>
                  <a:gd name="connsiteY12" fmla="*/ 1171712 h 1174057"/>
                  <a:gd name="connsiteX13" fmla="*/ 1452562 w 2581275"/>
                  <a:gd name="connsiteY13" fmla="*/ 1005025 h 1174057"/>
                  <a:gd name="connsiteX14" fmla="*/ 1543050 w 2581275"/>
                  <a:gd name="connsiteY14" fmla="*/ 785950 h 1174057"/>
                  <a:gd name="connsiteX15" fmla="*/ 1619250 w 2581275"/>
                  <a:gd name="connsiteY15" fmla="*/ 519250 h 1174057"/>
                  <a:gd name="connsiteX16" fmla="*/ 1704975 w 2581275"/>
                  <a:gd name="connsiteY16" fmla="*/ 271600 h 1174057"/>
                  <a:gd name="connsiteX17" fmla="*/ 1752600 w 2581275"/>
                  <a:gd name="connsiteY17" fmla="*/ 143012 h 1174057"/>
                  <a:gd name="connsiteX18" fmla="*/ 1847850 w 2581275"/>
                  <a:gd name="connsiteY18" fmla="*/ 23950 h 1174057"/>
                  <a:gd name="connsiteX19" fmla="*/ 2030412 w 2581275"/>
                  <a:gd name="connsiteY19" fmla="*/ 6487 h 1174057"/>
                  <a:gd name="connsiteX20" fmla="*/ 2309812 w 2581275"/>
                  <a:gd name="connsiteY20" fmla="*/ 19187 h 1174057"/>
                  <a:gd name="connsiteX21" fmla="*/ 2581275 w 2581275"/>
                  <a:gd name="connsiteY21" fmla="*/ 28712 h 1174057"/>
                  <a:gd name="connsiteX22" fmla="*/ 2581275 w 2581275"/>
                  <a:gd name="connsiteY22" fmla="*/ 28712 h 1174057"/>
                  <a:gd name="connsiteX0" fmla="*/ 0 w 2581275"/>
                  <a:gd name="connsiteY0" fmla="*/ 4900 h 1174057"/>
                  <a:gd name="connsiteX1" fmla="*/ 238125 w 2581275"/>
                  <a:gd name="connsiteY1" fmla="*/ 137 h 1174057"/>
                  <a:gd name="connsiteX2" fmla="*/ 495300 w 2581275"/>
                  <a:gd name="connsiteY2" fmla="*/ 9662 h 1174057"/>
                  <a:gd name="connsiteX3" fmla="*/ 647700 w 2581275"/>
                  <a:gd name="connsiteY3" fmla="*/ 4900 h 1174057"/>
                  <a:gd name="connsiteX4" fmla="*/ 785812 w 2581275"/>
                  <a:gd name="connsiteY4" fmla="*/ 14425 h 1174057"/>
                  <a:gd name="connsiteX5" fmla="*/ 876300 w 2581275"/>
                  <a:gd name="connsiteY5" fmla="*/ 76337 h 1174057"/>
                  <a:gd name="connsiteX6" fmla="*/ 942975 w 2581275"/>
                  <a:gd name="connsiteY6" fmla="*/ 176350 h 1174057"/>
                  <a:gd name="connsiteX7" fmla="*/ 981075 w 2581275"/>
                  <a:gd name="connsiteY7" fmla="*/ 319225 h 1174057"/>
                  <a:gd name="connsiteX8" fmla="*/ 1033462 w 2581275"/>
                  <a:gd name="connsiteY8" fmla="*/ 528775 h 1174057"/>
                  <a:gd name="connsiteX9" fmla="*/ 1071562 w 2581275"/>
                  <a:gd name="connsiteY9" fmla="*/ 695462 h 1174057"/>
                  <a:gd name="connsiteX10" fmla="*/ 1133475 w 2581275"/>
                  <a:gd name="connsiteY10" fmla="*/ 924062 h 1174057"/>
                  <a:gd name="connsiteX11" fmla="*/ 1219200 w 2581275"/>
                  <a:gd name="connsiteY11" fmla="*/ 1090750 h 1174057"/>
                  <a:gd name="connsiteX12" fmla="*/ 1333500 w 2581275"/>
                  <a:gd name="connsiteY12" fmla="*/ 1171712 h 1174057"/>
                  <a:gd name="connsiteX13" fmla="*/ 1452562 w 2581275"/>
                  <a:gd name="connsiteY13" fmla="*/ 1005025 h 1174057"/>
                  <a:gd name="connsiteX14" fmla="*/ 1543050 w 2581275"/>
                  <a:gd name="connsiteY14" fmla="*/ 785950 h 1174057"/>
                  <a:gd name="connsiteX15" fmla="*/ 1619250 w 2581275"/>
                  <a:gd name="connsiteY15" fmla="*/ 519250 h 1174057"/>
                  <a:gd name="connsiteX16" fmla="*/ 1704975 w 2581275"/>
                  <a:gd name="connsiteY16" fmla="*/ 271600 h 1174057"/>
                  <a:gd name="connsiteX17" fmla="*/ 1752600 w 2581275"/>
                  <a:gd name="connsiteY17" fmla="*/ 143012 h 1174057"/>
                  <a:gd name="connsiteX18" fmla="*/ 1847850 w 2581275"/>
                  <a:gd name="connsiteY18" fmla="*/ 23950 h 1174057"/>
                  <a:gd name="connsiteX19" fmla="*/ 2030412 w 2581275"/>
                  <a:gd name="connsiteY19" fmla="*/ 6487 h 1174057"/>
                  <a:gd name="connsiteX20" fmla="*/ 2309812 w 2581275"/>
                  <a:gd name="connsiteY20" fmla="*/ 19187 h 1174057"/>
                  <a:gd name="connsiteX21" fmla="*/ 2581275 w 2581275"/>
                  <a:gd name="connsiteY21" fmla="*/ 28712 h 1174057"/>
                  <a:gd name="connsiteX22" fmla="*/ 2581275 w 2581275"/>
                  <a:gd name="connsiteY22" fmla="*/ 28712 h 1174057"/>
                  <a:gd name="connsiteX0" fmla="*/ 0 w 2581275"/>
                  <a:gd name="connsiteY0" fmla="*/ 11644 h 1180801"/>
                  <a:gd name="connsiteX1" fmla="*/ 238125 w 2581275"/>
                  <a:gd name="connsiteY1" fmla="*/ 6881 h 1180801"/>
                  <a:gd name="connsiteX2" fmla="*/ 495300 w 2581275"/>
                  <a:gd name="connsiteY2" fmla="*/ 16406 h 1180801"/>
                  <a:gd name="connsiteX3" fmla="*/ 647700 w 2581275"/>
                  <a:gd name="connsiteY3" fmla="*/ 11644 h 1180801"/>
                  <a:gd name="connsiteX4" fmla="*/ 785812 w 2581275"/>
                  <a:gd name="connsiteY4" fmla="*/ 21169 h 1180801"/>
                  <a:gd name="connsiteX5" fmla="*/ 876300 w 2581275"/>
                  <a:gd name="connsiteY5" fmla="*/ 83081 h 1180801"/>
                  <a:gd name="connsiteX6" fmla="*/ 942975 w 2581275"/>
                  <a:gd name="connsiteY6" fmla="*/ 183094 h 1180801"/>
                  <a:gd name="connsiteX7" fmla="*/ 981075 w 2581275"/>
                  <a:gd name="connsiteY7" fmla="*/ 325969 h 1180801"/>
                  <a:gd name="connsiteX8" fmla="*/ 1033462 w 2581275"/>
                  <a:gd name="connsiteY8" fmla="*/ 535519 h 1180801"/>
                  <a:gd name="connsiteX9" fmla="*/ 1071562 w 2581275"/>
                  <a:gd name="connsiteY9" fmla="*/ 702206 h 1180801"/>
                  <a:gd name="connsiteX10" fmla="*/ 1133475 w 2581275"/>
                  <a:gd name="connsiteY10" fmla="*/ 930806 h 1180801"/>
                  <a:gd name="connsiteX11" fmla="*/ 1219200 w 2581275"/>
                  <a:gd name="connsiteY11" fmla="*/ 1097494 h 1180801"/>
                  <a:gd name="connsiteX12" fmla="*/ 1333500 w 2581275"/>
                  <a:gd name="connsiteY12" fmla="*/ 1178456 h 1180801"/>
                  <a:gd name="connsiteX13" fmla="*/ 1452562 w 2581275"/>
                  <a:gd name="connsiteY13" fmla="*/ 1011769 h 1180801"/>
                  <a:gd name="connsiteX14" fmla="*/ 1543050 w 2581275"/>
                  <a:gd name="connsiteY14" fmla="*/ 792694 h 1180801"/>
                  <a:gd name="connsiteX15" fmla="*/ 1619250 w 2581275"/>
                  <a:gd name="connsiteY15" fmla="*/ 525994 h 1180801"/>
                  <a:gd name="connsiteX16" fmla="*/ 1704975 w 2581275"/>
                  <a:gd name="connsiteY16" fmla="*/ 278344 h 1180801"/>
                  <a:gd name="connsiteX17" fmla="*/ 1752600 w 2581275"/>
                  <a:gd name="connsiteY17" fmla="*/ 149756 h 1180801"/>
                  <a:gd name="connsiteX18" fmla="*/ 1847850 w 2581275"/>
                  <a:gd name="connsiteY18" fmla="*/ 30694 h 1180801"/>
                  <a:gd name="connsiteX19" fmla="*/ 2030412 w 2581275"/>
                  <a:gd name="connsiteY19" fmla="*/ 13231 h 1180801"/>
                  <a:gd name="connsiteX20" fmla="*/ 2312987 w 2581275"/>
                  <a:gd name="connsiteY20" fmla="*/ 10056 h 1180801"/>
                  <a:gd name="connsiteX21" fmla="*/ 2581275 w 2581275"/>
                  <a:gd name="connsiteY21" fmla="*/ 35456 h 1180801"/>
                  <a:gd name="connsiteX22" fmla="*/ 2581275 w 2581275"/>
                  <a:gd name="connsiteY22" fmla="*/ 35456 h 1180801"/>
                  <a:gd name="connsiteX0" fmla="*/ 0 w 2581275"/>
                  <a:gd name="connsiteY0" fmla="*/ 4901 h 1174058"/>
                  <a:gd name="connsiteX1" fmla="*/ 238125 w 2581275"/>
                  <a:gd name="connsiteY1" fmla="*/ 138 h 1174058"/>
                  <a:gd name="connsiteX2" fmla="*/ 495300 w 2581275"/>
                  <a:gd name="connsiteY2" fmla="*/ 9663 h 1174058"/>
                  <a:gd name="connsiteX3" fmla="*/ 647700 w 2581275"/>
                  <a:gd name="connsiteY3" fmla="*/ 4901 h 1174058"/>
                  <a:gd name="connsiteX4" fmla="*/ 785812 w 2581275"/>
                  <a:gd name="connsiteY4" fmla="*/ 14426 h 1174058"/>
                  <a:gd name="connsiteX5" fmla="*/ 876300 w 2581275"/>
                  <a:gd name="connsiteY5" fmla="*/ 76338 h 1174058"/>
                  <a:gd name="connsiteX6" fmla="*/ 942975 w 2581275"/>
                  <a:gd name="connsiteY6" fmla="*/ 176351 h 1174058"/>
                  <a:gd name="connsiteX7" fmla="*/ 981075 w 2581275"/>
                  <a:gd name="connsiteY7" fmla="*/ 319226 h 1174058"/>
                  <a:gd name="connsiteX8" fmla="*/ 1033462 w 2581275"/>
                  <a:gd name="connsiteY8" fmla="*/ 528776 h 1174058"/>
                  <a:gd name="connsiteX9" fmla="*/ 1071562 w 2581275"/>
                  <a:gd name="connsiteY9" fmla="*/ 695463 h 1174058"/>
                  <a:gd name="connsiteX10" fmla="*/ 1133475 w 2581275"/>
                  <a:gd name="connsiteY10" fmla="*/ 924063 h 1174058"/>
                  <a:gd name="connsiteX11" fmla="*/ 1219200 w 2581275"/>
                  <a:gd name="connsiteY11" fmla="*/ 1090751 h 1174058"/>
                  <a:gd name="connsiteX12" fmla="*/ 1333500 w 2581275"/>
                  <a:gd name="connsiteY12" fmla="*/ 1171713 h 1174058"/>
                  <a:gd name="connsiteX13" fmla="*/ 1452562 w 2581275"/>
                  <a:gd name="connsiteY13" fmla="*/ 1005026 h 1174058"/>
                  <a:gd name="connsiteX14" fmla="*/ 1543050 w 2581275"/>
                  <a:gd name="connsiteY14" fmla="*/ 785951 h 1174058"/>
                  <a:gd name="connsiteX15" fmla="*/ 1619250 w 2581275"/>
                  <a:gd name="connsiteY15" fmla="*/ 519251 h 1174058"/>
                  <a:gd name="connsiteX16" fmla="*/ 1704975 w 2581275"/>
                  <a:gd name="connsiteY16" fmla="*/ 271601 h 1174058"/>
                  <a:gd name="connsiteX17" fmla="*/ 1752600 w 2581275"/>
                  <a:gd name="connsiteY17" fmla="*/ 143013 h 1174058"/>
                  <a:gd name="connsiteX18" fmla="*/ 1847850 w 2581275"/>
                  <a:gd name="connsiteY18" fmla="*/ 23951 h 1174058"/>
                  <a:gd name="connsiteX19" fmla="*/ 2030412 w 2581275"/>
                  <a:gd name="connsiteY19" fmla="*/ 6488 h 1174058"/>
                  <a:gd name="connsiteX20" fmla="*/ 2312987 w 2581275"/>
                  <a:gd name="connsiteY20" fmla="*/ 3313 h 1174058"/>
                  <a:gd name="connsiteX21" fmla="*/ 2581275 w 2581275"/>
                  <a:gd name="connsiteY21" fmla="*/ 28713 h 1174058"/>
                  <a:gd name="connsiteX22" fmla="*/ 2581275 w 2581275"/>
                  <a:gd name="connsiteY22" fmla="*/ 28713 h 1174058"/>
                  <a:gd name="connsiteX0" fmla="*/ 0 w 2581275"/>
                  <a:gd name="connsiteY0" fmla="*/ 4901 h 1174058"/>
                  <a:gd name="connsiteX1" fmla="*/ 238125 w 2581275"/>
                  <a:gd name="connsiteY1" fmla="*/ 138 h 1174058"/>
                  <a:gd name="connsiteX2" fmla="*/ 495300 w 2581275"/>
                  <a:gd name="connsiteY2" fmla="*/ 9663 h 1174058"/>
                  <a:gd name="connsiteX3" fmla="*/ 647700 w 2581275"/>
                  <a:gd name="connsiteY3" fmla="*/ 4901 h 1174058"/>
                  <a:gd name="connsiteX4" fmla="*/ 785812 w 2581275"/>
                  <a:gd name="connsiteY4" fmla="*/ 14426 h 1174058"/>
                  <a:gd name="connsiteX5" fmla="*/ 876300 w 2581275"/>
                  <a:gd name="connsiteY5" fmla="*/ 76338 h 1174058"/>
                  <a:gd name="connsiteX6" fmla="*/ 942975 w 2581275"/>
                  <a:gd name="connsiteY6" fmla="*/ 176351 h 1174058"/>
                  <a:gd name="connsiteX7" fmla="*/ 981075 w 2581275"/>
                  <a:gd name="connsiteY7" fmla="*/ 319226 h 1174058"/>
                  <a:gd name="connsiteX8" fmla="*/ 1033462 w 2581275"/>
                  <a:gd name="connsiteY8" fmla="*/ 528776 h 1174058"/>
                  <a:gd name="connsiteX9" fmla="*/ 1071562 w 2581275"/>
                  <a:gd name="connsiteY9" fmla="*/ 695463 h 1174058"/>
                  <a:gd name="connsiteX10" fmla="*/ 1133475 w 2581275"/>
                  <a:gd name="connsiteY10" fmla="*/ 924063 h 1174058"/>
                  <a:gd name="connsiteX11" fmla="*/ 1219200 w 2581275"/>
                  <a:gd name="connsiteY11" fmla="*/ 1090751 h 1174058"/>
                  <a:gd name="connsiteX12" fmla="*/ 1333500 w 2581275"/>
                  <a:gd name="connsiteY12" fmla="*/ 1171713 h 1174058"/>
                  <a:gd name="connsiteX13" fmla="*/ 1452562 w 2581275"/>
                  <a:gd name="connsiteY13" fmla="*/ 1005026 h 1174058"/>
                  <a:gd name="connsiteX14" fmla="*/ 1543050 w 2581275"/>
                  <a:gd name="connsiteY14" fmla="*/ 785951 h 1174058"/>
                  <a:gd name="connsiteX15" fmla="*/ 1619250 w 2581275"/>
                  <a:gd name="connsiteY15" fmla="*/ 519251 h 1174058"/>
                  <a:gd name="connsiteX16" fmla="*/ 1704975 w 2581275"/>
                  <a:gd name="connsiteY16" fmla="*/ 271601 h 1174058"/>
                  <a:gd name="connsiteX17" fmla="*/ 1752600 w 2581275"/>
                  <a:gd name="connsiteY17" fmla="*/ 143013 h 1174058"/>
                  <a:gd name="connsiteX18" fmla="*/ 1847850 w 2581275"/>
                  <a:gd name="connsiteY18" fmla="*/ 23951 h 1174058"/>
                  <a:gd name="connsiteX19" fmla="*/ 2030412 w 2581275"/>
                  <a:gd name="connsiteY19" fmla="*/ 6488 h 1174058"/>
                  <a:gd name="connsiteX20" fmla="*/ 2312987 w 2581275"/>
                  <a:gd name="connsiteY20" fmla="*/ 3313 h 1174058"/>
                  <a:gd name="connsiteX21" fmla="*/ 2581275 w 2581275"/>
                  <a:gd name="connsiteY21" fmla="*/ 28713 h 1174058"/>
                  <a:gd name="connsiteX22" fmla="*/ 2581275 w 2581275"/>
                  <a:gd name="connsiteY22" fmla="*/ 28713 h 1174058"/>
                  <a:gd name="connsiteX0" fmla="*/ 0 w 2581275"/>
                  <a:gd name="connsiteY0" fmla="*/ 4901 h 1174058"/>
                  <a:gd name="connsiteX1" fmla="*/ 238125 w 2581275"/>
                  <a:gd name="connsiteY1" fmla="*/ 138 h 1174058"/>
                  <a:gd name="connsiteX2" fmla="*/ 495300 w 2581275"/>
                  <a:gd name="connsiteY2" fmla="*/ 9663 h 1174058"/>
                  <a:gd name="connsiteX3" fmla="*/ 647700 w 2581275"/>
                  <a:gd name="connsiteY3" fmla="*/ 4901 h 1174058"/>
                  <a:gd name="connsiteX4" fmla="*/ 785812 w 2581275"/>
                  <a:gd name="connsiteY4" fmla="*/ 14426 h 1174058"/>
                  <a:gd name="connsiteX5" fmla="*/ 876300 w 2581275"/>
                  <a:gd name="connsiteY5" fmla="*/ 76338 h 1174058"/>
                  <a:gd name="connsiteX6" fmla="*/ 942975 w 2581275"/>
                  <a:gd name="connsiteY6" fmla="*/ 176351 h 1174058"/>
                  <a:gd name="connsiteX7" fmla="*/ 981075 w 2581275"/>
                  <a:gd name="connsiteY7" fmla="*/ 319226 h 1174058"/>
                  <a:gd name="connsiteX8" fmla="*/ 1033462 w 2581275"/>
                  <a:gd name="connsiteY8" fmla="*/ 528776 h 1174058"/>
                  <a:gd name="connsiteX9" fmla="*/ 1071562 w 2581275"/>
                  <a:gd name="connsiteY9" fmla="*/ 695463 h 1174058"/>
                  <a:gd name="connsiteX10" fmla="*/ 1133475 w 2581275"/>
                  <a:gd name="connsiteY10" fmla="*/ 924063 h 1174058"/>
                  <a:gd name="connsiteX11" fmla="*/ 1219200 w 2581275"/>
                  <a:gd name="connsiteY11" fmla="*/ 1090751 h 1174058"/>
                  <a:gd name="connsiteX12" fmla="*/ 1333500 w 2581275"/>
                  <a:gd name="connsiteY12" fmla="*/ 1171713 h 1174058"/>
                  <a:gd name="connsiteX13" fmla="*/ 1452562 w 2581275"/>
                  <a:gd name="connsiteY13" fmla="*/ 1005026 h 1174058"/>
                  <a:gd name="connsiteX14" fmla="*/ 1543050 w 2581275"/>
                  <a:gd name="connsiteY14" fmla="*/ 785951 h 1174058"/>
                  <a:gd name="connsiteX15" fmla="*/ 1619250 w 2581275"/>
                  <a:gd name="connsiteY15" fmla="*/ 519251 h 1174058"/>
                  <a:gd name="connsiteX16" fmla="*/ 1704975 w 2581275"/>
                  <a:gd name="connsiteY16" fmla="*/ 271601 h 1174058"/>
                  <a:gd name="connsiteX17" fmla="*/ 1752600 w 2581275"/>
                  <a:gd name="connsiteY17" fmla="*/ 143013 h 1174058"/>
                  <a:gd name="connsiteX18" fmla="*/ 1847850 w 2581275"/>
                  <a:gd name="connsiteY18" fmla="*/ 23951 h 1174058"/>
                  <a:gd name="connsiteX19" fmla="*/ 2030412 w 2581275"/>
                  <a:gd name="connsiteY19" fmla="*/ 6488 h 1174058"/>
                  <a:gd name="connsiteX20" fmla="*/ 2312987 w 2581275"/>
                  <a:gd name="connsiteY20" fmla="*/ 3313 h 1174058"/>
                  <a:gd name="connsiteX21" fmla="*/ 2581275 w 2581275"/>
                  <a:gd name="connsiteY21" fmla="*/ 28713 h 1174058"/>
                  <a:gd name="connsiteX0" fmla="*/ 0 w 2581275"/>
                  <a:gd name="connsiteY0" fmla="*/ 8409 h 1177566"/>
                  <a:gd name="connsiteX1" fmla="*/ 238125 w 2581275"/>
                  <a:gd name="connsiteY1" fmla="*/ 3646 h 1177566"/>
                  <a:gd name="connsiteX2" fmla="*/ 495300 w 2581275"/>
                  <a:gd name="connsiteY2" fmla="*/ 13171 h 1177566"/>
                  <a:gd name="connsiteX3" fmla="*/ 647700 w 2581275"/>
                  <a:gd name="connsiteY3" fmla="*/ 8409 h 1177566"/>
                  <a:gd name="connsiteX4" fmla="*/ 785812 w 2581275"/>
                  <a:gd name="connsiteY4" fmla="*/ 17934 h 1177566"/>
                  <a:gd name="connsiteX5" fmla="*/ 876300 w 2581275"/>
                  <a:gd name="connsiteY5" fmla="*/ 79846 h 1177566"/>
                  <a:gd name="connsiteX6" fmla="*/ 942975 w 2581275"/>
                  <a:gd name="connsiteY6" fmla="*/ 179859 h 1177566"/>
                  <a:gd name="connsiteX7" fmla="*/ 981075 w 2581275"/>
                  <a:gd name="connsiteY7" fmla="*/ 322734 h 1177566"/>
                  <a:gd name="connsiteX8" fmla="*/ 1033462 w 2581275"/>
                  <a:gd name="connsiteY8" fmla="*/ 532284 h 1177566"/>
                  <a:gd name="connsiteX9" fmla="*/ 1071562 w 2581275"/>
                  <a:gd name="connsiteY9" fmla="*/ 698971 h 1177566"/>
                  <a:gd name="connsiteX10" fmla="*/ 1133475 w 2581275"/>
                  <a:gd name="connsiteY10" fmla="*/ 927571 h 1177566"/>
                  <a:gd name="connsiteX11" fmla="*/ 1219200 w 2581275"/>
                  <a:gd name="connsiteY11" fmla="*/ 1094259 h 1177566"/>
                  <a:gd name="connsiteX12" fmla="*/ 1333500 w 2581275"/>
                  <a:gd name="connsiteY12" fmla="*/ 1175221 h 1177566"/>
                  <a:gd name="connsiteX13" fmla="*/ 1452562 w 2581275"/>
                  <a:gd name="connsiteY13" fmla="*/ 1008534 h 1177566"/>
                  <a:gd name="connsiteX14" fmla="*/ 1543050 w 2581275"/>
                  <a:gd name="connsiteY14" fmla="*/ 789459 h 1177566"/>
                  <a:gd name="connsiteX15" fmla="*/ 1619250 w 2581275"/>
                  <a:gd name="connsiteY15" fmla="*/ 522759 h 1177566"/>
                  <a:gd name="connsiteX16" fmla="*/ 1704975 w 2581275"/>
                  <a:gd name="connsiteY16" fmla="*/ 275109 h 1177566"/>
                  <a:gd name="connsiteX17" fmla="*/ 1752600 w 2581275"/>
                  <a:gd name="connsiteY17" fmla="*/ 146521 h 1177566"/>
                  <a:gd name="connsiteX18" fmla="*/ 1847850 w 2581275"/>
                  <a:gd name="connsiteY18" fmla="*/ 27459 h 1177566"/>
                  <a:gd name="connsiteX19" fmla="*/ 2030412 w 2581275"/>
                  <a:gd name="connsiteY19" fmla="*/ 9996 h 1177566"/>
                  <a:gd name="connsiteX20" fmla="*/ 2312987 w 2581275"/>
                  <a:gd name="connsiteY20" fmla="*/ 6821 h 1177566"/>
                  <a:gd name="connsiteX21" fmla="*/ 2581275 w 2581275"/>
                  <a:gd name="connsiteY21" fmla="*/ 13171 h 1177566"/>
                  <a:gd name="connsiteX0" fmla="*/ 0 w 2581275"/>
                  <a:gd name="connsiteY0" fmla="*/ 7380 h 1176537"/>
                  <a:gd name="connsiteX1" fmla="*/ 238125 w 2581275"/>
                  <a:gd name="connsiteY1" fmla="*/ 2617 h 1176537"/>
                  <a:gd name="connsiteX2" fmla="*/ 495300 w 2581275"/>
                  <a:gd name="connsiteY2" fmla="*/ 12142 h 1176537"/>
                  <a:gd name="connsiteX3" fmla="*/ 647700 w 2581275"/>
                  <a:gd name="connsiteY3" fmla="*/ 7380 h 1176537"/>
                  <a:gd name="connsiteX4" fmla="*/ 785812 w 2581275"/>
                  <a:gd name="connsiteY4" fmla="*/ 16905 h 1176537"/>
                  <a:gd name="connsiteX5" fmla="*/ 876300 w 2581275"/>
                  <a:gd name="connsiteY5" fmla="*/ 78817 h 1176537"/>
                  <a:gd name="connsiteX6" fmla="*/ 942975 w 2581275"/>
                  <a:gd name="connsiteY6" fmla="*/ 178830 h 1176537"/>
                  <a:gd name="connsiteX7" fmla="*/ 981075 w 2581275"/>
                  <a:gd name="connsiteY7" fmla="*/ 321705 h 1176537"/>
                  <a:gd name="connsiteX8" fmla="*/ 1033462 w 2581275"/>
                  <a:gd name="connsiteY8" fmla="*/ 531255 h 1176537"/>
                  <a:gd name="connsiteX9" fmla="*/ 1071562 w 2581275"/>
                  <a:gd name="connsiteY9" fmla="*/ 697942 h 1176537"/>
                  <a:gd name="connsiteX10" fmla="*/ 1133475 w 2581275"/>
                  <a:gd name="connsiteY10" fmla="*/ 926542 h 1176537"/>
                  <a:gd name="connsiteX11" fmla="*/ 1219200 w 2581275"/>
                  <a:gd name="connsiteY11" fmla="*/ 1093230 h 1176537"/>
                  <a:gd name="connsiteX12" fmla="*/ 1333500 w 2581275"/>
                  <a:gd name="connsiteY12" fmla="*/ 1174192 h 1176537"/>
                  <a:gd name="connsiteX13" fmla="*/ 1452562 w 2581275"/>
                  <a:gd name="connsiteY13" fmla="*/ 1007505 h 1176537"/>
                  <a:gd name="connsiteX14" fmla="*/ 1543050 w 2581275"/>
                  <a:gd name="connsiteY14" fmla="*/ 788430 h 1176537"/>
                  <a:gd name="connsiteX15" fmla="*/ 1619250 w 2581275"/>
                  <a:gd name="connsiteY15" fmla="*/ 521730 h 1176537"/>
                  <a:gd name="connsiteX16" fmla="*/ 1704975 w 2581275"/>
                  <a:gd name="connsiteY16" fmla="*/ 274080 h 1176537"/>
                  <a:gd name="connsiteX17" fmla="*/ 1752600 w 2581275"/>
                  <a:gd name="connsiteY17" fmla="*/ 145492 h 1176537"/>
                  <a:gd name="connsiteX18" fmla="*/ 1847850 w 2581275"/>
                  <a:gd name="connsiteY18" fmla="*/ 26430 h 1176537"/>
                  <a:gd name="connsiteX19" fmla="*/ 2030412 w 2581275"/>
                  <a:gd name="connsiteY19" fmla="*/ 8967 h 1176537"/>
                  <a:gd name="connsiteX20" fmla="*/ 2312987 w 2581275"/>
                  <a:gd name="connsiteY20" fmla="*/ 5792 h 1176537"/>
                  <a:gd name="connsiteX21" fmla="*/ 2581275 w 2581275"/>
                  <a:gd name="connsiteY21" fmla="*/ 12142 h 1176537"/>
                  <a:gd name="connsiteX0" fmla="*/ 0 w 2581275"/>
                  <a:gd name="connsiteY0" fmla="*/ 4901 h 1174058"/>
                  <a:gd name="connsiteX1" fmla="*/ 238125 w 2581275"/>
                  <a:gd name="connsiteY1" fmla="*/ 138 h 1174058"/>
                  <a:gd name="connsiteX2" fmla="*/ 495300 w 2581275"/>
                  <a:gd name="connsiteY2" fmla="*/ 9663 h 1174058"/>
                  <a:gd name="connsiteX3" fmla="*/ 647700 w 2581275"/>
                  <a:gd name="connsiteY3" fmla="*/ 4901 h 1174058"/>
                  <a:gd name="connsiteX4" fmla="*/ 785812 w 2581275"/>
                  <a:gd name="connsiteY4" fmla="*/ 14426 h 1174058"/>
                  <a:gd name="connsiteX5" fmla="*/ 876300 w 2581275"/>
                  <a:gd name="connsiteY5" fmla="*/ 76338 h 1174058"/>
                  <a:gd name="connsiteX6" fmla="*/ 942975 w 2581275"/>
                  <a:gd name="connsiteY6" fmla="*/ 176351 h 1174058"/>
                  <a:gd name="connsiteX7" fmla="*/ 981075 w 2581275"/>
                  <a:gd name="connsiteY7" fmla="*/ 319226 h 1174058"/>
                  <a:gd name="connsiteX8" fmla="*/ 1033462 w 2581275"/>
                  <a:gd name="connsiteY8" fmla="*/ 528776 h 1174058"/>
                  <a:gd name="connsiteX9" fmla="*/ 1071562 w 2581275"/>
                  <a:gd name="connsiteY9" fmla="*/ 695463 h 1174058"/>
                  <a:gd name="connsiteX10" fmla="*/ 1133475 w 2581275"/>
                  <a:gd name="connsiteY10" fmla="*/ 924063 h 1174058"/>
                  <a:gd name="connsiteX11" fmla="*/ 1219200 w 2581275"/>
                  <a:gd name="connsiteY11" fmla="*/ 1090751 h 1174058"/>
                  <a:gd name="connsiteX12" fmla="*/ 1333500 w 2581275"/>
                  <a:gd name="connsiteY12" fmla="*/ 1171713 h 1174058"/>
                  <a:gd name="connsiteX13" fmla="*/ 1452562 w 2581275"/>
                  <a:gd name="connsiteY13" fmla="*/ 1005026 h 1174058"/>
                  <a:gd name="connsiteX14" fmla="*/ 1543050 w 2581275"/>
                  <a:gd name="connsiteY14" fmla="*/ 785951 h 1174058"/>
                  <a:gd name="connsiteX15" fmla="*/ 1619250 w 2581275"/>
                  <a:gd name="connsiteY15" fmla="*/ 519251 h 1174058"/>
                  <a:gd name="connsiteX16" fmla="*/ 1704975 w 2581275"/>
                  <a:gd name="connsiteY16" fmla="*/ 271601 h 1174058"/>
                  <a:gd name="connsiteX17" fmla="*/ 1752600 w 2581275"/>
                  <a:gd name="connsiteY17" fmla="*/ 143013 h 1174058"/>
                  <a:gd name="connsiteX18" fmla="*/ 1847850 w 2581275"/>
                  <a:gd name="connsiteY18" fmla="*/ 23951 h 1174058"/>
                  <a:gd name="connsiteX19" fmla="*/ 2030412 w 2581275"/>
                  <a:gd name="connsiteY19" fmla="*/ 6488 h 1174058"/>
                  <a:gd name="connsiteX20" fmla="*/ 2312987 w 2581275"/>
                  <a:gd name="connsiteY20" fmla="*/ 3313 h 1174058"/>
                  <a:gd name="connsiteX21" fmla="*/ 2581275 w 2581275"/>
                  <a:gd name="connsiteY21" fmla="*/ 9663 h 1174058"/>
                  <a:gd name="connsiteX0" fmla="*/ 0 w 2581275"/>
                  <a:gd name="connsiteY0" fmla="*/ 8438 h 1177595"/>
                  <a:gd name="connsiteX1" fmla="*/ 238125 w 2581275"/>
                  <a:gd name="connsiteY1" fmla="*/ 3675 h 1177595"/>
                  <a:gd name="connsiteX2" fmla="*/ 495300 w 2581275"/>
                  <a:gd name="connsiteY2" fmla="*/ 13200 h 1177595"/>
                  <a:gd name="connsiteX3" fmla="*/ 647700 w 2581275"/>
                  <a:gd name="connsiteY3" fmla="*/ 8438 h 1177595"/>
                  <a:gd name="connsiteX4" fmla="*/ 785812 w 2581275"/>
                  <a:gd name="connsiteY4" fmla="*/ 17963 h 1177595"/>
                  <a:gd name="connsiteX5" fmla="*/ 876300 w 2581275"/>
                  <a:gd name="connsiteY5" fmla="*/ 79875 h 1177595"/>
                  <a:gd name="connsiteX6" fmla="*/ 942975 w 2581275"/>
                  <a:gd name="connsiteY6" fmla="*/ 179888 h 1177595"/>
                  <a:gd name="connsiteX7" fmla="*/ 981075 w 2581275"/>
                  <a:gd name="connsiteY7" fmla="*/ 322763 h 1177595"/>
                  <a:gd name="connsiteX8" fmla="*/ 1033462 w 2581275"/>
                  <a:gd name="connsiteY8" fmla="*/ 532313 h 1177595"/>
                  <a:gd name="connsiteX9" fmla="*/ 1071562 w 2581275"/>
                  <a:gd name="connsiteY9" fmla="*/ 699000 h 1177595"/>
                  <a:gd name="connsiteX10" fmla="*/ 1133475 w 2581275"/>
                  <a:gd name="connsiteY10" fmla="*/ 927600 h 1177595"/>
                  <a:gd name="connsiteX11" fmla="*/ 1219200 w 2581275"/>
                  <a:gd name="connsiteY11" fmla="*/ 1094288 h 1177595"/>
                  <a:gd name="connsiteX12" fmla="*/ 1333500 w 2581275"/>
                  <a:gd name="connsiteY12" fmla="*/ 1175250 h 1177595"/>
                  <a:gd name="connsiteX13" fmla="*/ 1452562 w 2581275"/>
                  <a:gd name="connsiteY13" fmla="*/ 1008563 h 1177595"/>
                  <a:gd name="connsiteX14" fmla="*/ 1543050 w 2581275"/>
                  <a:gd name="connsiteY14" fmla="*/ 789488 h 1177595"/>
                  <a:gd name="connsiteX15" fmla="*/ 1619250 w 2581275"/>
                  <a:gd name="connsiteY15" fmla="*/ 522788 h 1177595"/>
                  <a:gd name="connsiteX16" fmla="*/ 1704975 w 2581275"/>
                  <a:gd name="connsiteY16" fmla="*/ 275138 h 1177595"/>
                  <a:gd name="connsiteX17" fmla="*/ 1752600 w 2581275"/>
                  <a:gd name="connsiteY17" fmla="*/ 146550 h 1177595"/>
                  <a:gd name="connsiteX18" fmla="*/ 1847850 w 2581275"/>
                  <a:gd name="connsiteY18" fmla="*/ 27488 h 1177595"/>
                  <a:gd name="connsiteX19" fmla="*/ 2030412 w 2581275"/>
                  <a:gd name="connsiteY19" fmla="*/ 10025 h 1177595"/>
                  <a:gd name="connsiteX20" fmla="*/ 2312987 w 2581275"/>
                  <a:gd name="connsiteY20" fmla="*/ 6850 h 1177595"/>
                  <a:gd name="connsiteX21" fmla="*/ 2581275 w 2581275"/>
                  <a:gd name="connsiteY21" fmla="*/ 6057 h 1177595"/>
                  <a:gd name="connsiteX0" fmla="*/ 0 w 2581275"/>
                  <a:gd name="connsiteY0" fmla="*/ 4901 h 1174058"/>
                  <a:gd name="connsiteX1" fmla="*/ 238125 w 2581275"/>
                  <a:gd name="connsiteY1" fmla="*/ 138 h 1174058"/>
                  <a:gd name="connsiteX2" fmla="*/ 495300 w 2581275"/>
                  <a:gd name="connsiteY2" fmla="*/ 9663 h 1174058"/>
                  <a:gd name="connsiteX3" fmla="*/ 647700 w 2581275"/>
                  <a:gd name="connsiteY3" fmla="*/ 4901 h 1174058"/>
                  <a:gd name="connsiteX4" fmla="*/ 785812 w 2581275"/>
                  <a:gd name="connsiteY4" fmla="*/ 14426 h 1174058"/>
                  <a:gd name="connsiteX5" fmla="*/ 876300 w 2581275"/>
                  <a:gd name="connsiteY5" fmla="*/ 76338 h 1174058"/>
                  <a:gd name="connsiteX6" fmla="*/ 942975 w 2581275"/>
                  <a:gd name="connsiteY6" fmla="*/ 176351 h 1174058"/>
                  <a:gd name="connsiteX7" fmla="*/ 981075 w 2581275"/>
                  <a:gd name="connsiteY7" fmla="*/ 319226 h 1174058"/>
                  <a:gd name="connsiteX8" fmla="*/ 1033462 w 2581275"/>
                  <a:gd name="connsiteY8" fmla="*/ 528776 h 1174058"/>
                  <a:gd name="connsiteX9" fmla="*/ 1071562 w 2581275"/>
                  <a:gd name="connsiteY9" fmla="*/ 695463 h 1174058"/>
                  <a:gd name="connsiteX10" fmla="*/ 1133475 w 2581275"/>
                  <a:gd name="connsiteY10" fmla="*/ 924063 h 1174058"/>
                  <a:gd name="connsiteX11" fmla="*/ 1219200 w 2581275"/>
                  <a:gd name="connsiteY11" fmla="*/ 1090751 h 1174058"/>
                  <a:gd name="connsiteX12" fmla="*/ 1333500 w 2581275"/>
                  <a:gd name="connsiteY12" fmla="*/ 1171713 h 1174058"/>
                  <a:gd name="connsiteX13" fmla="*/ 1452562 w 2581275"/>
                  <a:gd name="connsiteY13" fmla="*/ 1005026 h 1174058"/>
                  <a:gd name="connsiteX14" fmla="*/ 1543050 w 2581275"/>
                  <a:gd name="connsiteY14" fmla="*/ 785951 h 1174058"/>
                  <a:gd name="connsiteX15" fmla="*/ 1619250 w 2581275"/>
                  <a:gd name="connsiteY15" fmla="*/ 519251 h 1174058"/>
                  <a:gd name="connsiteX16" fmla="*/ 1704975 w 2581275"/>
                  <a:gd name="connsiteY16" fmla="*/ 271601 h 1174058"/>
                  <a:gd name="connsiteX17" fmla="*/ 1752600 w 2581275"/>
                  <a:gd name="connsiteY17" fmla="*/ 143013 h 1174058"/>
                  <a:gd name="connsiteX18" fmla="*/ 1847850 w 2581275"/>
                  <a:gd name="connsiteY18" fmla="*/ 23951 h 1174058"/>
                  <a:gd name="connsiteX19" fmla="*/ 2030412 w 2581275"/>
                  <a:gd name="connsiteY19" fmla="*/ 6488 h 1174058"/>
                  <a:gd name="connsiteX20" fmla="*/ 2312987 w 2581275"/>
                  <a:gd name="connsiteY20" fmla="*/ 3313 h 1174058"/>
                  <a:gd name="connsiteX21" fmla="*/ 2581275 w 2581275"/>
                  <a:gd name="connsiteY21" fmla="*/ 2520 h 1174058"/>
                  <a:gd name="connsiteX0" fmla="*/ 0 w 2581275"/>
                  <a:gd name="connsiteY0" fmla="*/ 9628 h 1178785"/>
                  <a:gd name="connsiteX1" fmla="*/ 238125 w 2581275"/>
                  <a:gd name="connsiteY1" fmla="*/ 4865 h 1178785"/>
                  <a:gd name="connsiteX2" fmla="*/ 492919 w 2581275"/>
                  <a:gd name="connsiteY2" fmla="*/ 103 h 1178785"/>
                  <a:gd name="connsiteX3" fmla="*/ 647700 w 2581275"/>
                  <a:gd name="connsiteY3" fmla="*/ 9628 h 1178785"/>
                  <a:gd name="connsiteX4" fmla="*/ 785812 w 2581275"/>
                  <a:gd name="connsiteY4" fmla="*/ 19153 h 1178785"/>
                  <a:gd name="connsiteX5" fmla="*/ 876300 w 2581275"/>
                  <a:gd name="connsiteY5" fmla="*/ 81065 h 1178785"/>
                  <a:gd name="connsiteX6" fmla="*/ 942975 w 2581275"/>
                  <a:gd name="connsiteY6" fmla="*/ 181078 h 1178785"/>
                  <a:gd name="connsiteX7" fmla="*/ 981075 w 2581275"/>
                  <a:gd name="connsiteY7" fmla="*/ 323953 h 1178785"/>
                  <a:gd name="connsiteX8" fmla="*/ 1033462 w 2581275"/>
                  <a:gd name="connsiteY8" fmla="*/ 533503 h 1178785"/>
                  <a:gd name="connsiteX9" fmla="*/ 1071562 w 2581275"/>
                  <a:gd name="connsiteY9" fmla="*/ 700190 h 1178785"/>
                  <a:gd name="connsiteX10" fmla="*/ 1133475 w 2581275"/>
                  <a:gd name="connsiteY10" fmla="*/ 928790 h 1178785"/>
                  <a:gd name="connsiteX11" fmla="*/ 1219200 w 2581275"/>
                  <a:gd name="connsiteY11" fmla="*/ 1095478 h 1178785"/>
                  <a:gd name="connsiteX12" fmla="*/ 1333500 w 2581275"/>
                  <a:gd name="connsiteY12" fmla="*/ 1176440 h 1178785"/>
                  <a:gd name="connsiteX13" fmla="*/ 1452562 w 2581275"/>
                  <a:gd name="connsiteY13" fmla="*/ 1009753 h 1178785"/>
                  <a:gd name="connsiteX14" fmla="*/ 1543050 w 2581275"/>
                  <a:gd name="connsiteY14" fmla="*/ 790678 h 1178785"/>
                  <a:gd name="connsiteX15" fmla="*/ 1619250 w 2581275"/>
                  <a:gd name="connsiteY15" fmla="*/ 523978 h 1178785"/>
                  <a:gd name="connsiteX16" fmla="*/ 1704975 w 2581275"/>
                  <a:gd name="connsiteY16" fmla="*/ 276328 h 1178785"/>
                  <a:gd name="connsiteX17" fmla="*/ 1752600 w 2581275"/>
                  <a:gd name="connsiteY17" fmla="*/ 147740 h 1178785"/>
                  <a:gd name="connsiteX18" fmla="*/ 1847850 w 2581275"/>
                  <a:gd name="connsiteY18" fmla="*/ 28678 h 1178785"/>
                  <a:gd name="connsiteX19" fmla="*/ 2030412 w 2581275"/>
                  <a:gd name="connsiteY19" fmla="*/ 11215 h 1178785"/>
                  <a:gd name="connsiteX20" fmla="*/ 2312987 w 2581275"/>
                  <a:gd name="connsiteY20" fmla="*/ 8040 h 1178785"/>
                  <a:gd name="connsiteX21" fmla="*/ 2581275 w 2581275"/>
                  <a:gd name="connsiteY21" fmla="*/ 7247 h 1178785"/>
                  <a:gd name="connsiteX0" fmla="*/ 0 w 2581275"/>
                  <a:gd name="connsiteY0" fmla="*/ 13042 h 1182199"/>
                  <a:gd name="connsiteX1" fmla="*/ 238125 w 2581275"/>
                  <a:gd name="connsiteY1" fmla="*/ 8279 h 1182199"/>
                  <a:gd name="connsiteX2" fmla="*/ 492919 w 2581275"/>
                  <a:gd name="connsiteY2" fmla="*/ 3517 h 1182199"/>
                  <a:gd name="connsiteX3" fmla="*/ 652462 w 2581275"/>
                  <a:gd name="connsiteY3" fmla="*/ 1135 h 1182199"/>
                  <a:gd name="connsiteX4" fmla="*/ 785812 w 2581275"/>
                  <a:gd name="connsiteY4" fmla="*/ 22567 h 1182199"/>
                  <a:gd name="connsiteX5" fmla="*/ 876300 w 2581275"/>
                  <a:gd name="connsiteY5" fmla="*/ 84479 h 1182199"/>
                  <a:gd name="connsiteX6" fmla="*/ 942975 w 2581275"/>
                  <a:gd name="connsiteY6" fmla="*/ 184492 h 1182199"/>
                  <a:gd name="connsiteX7" fmla="*/ 981075 w 2581275"/>
                  <a:gd name="connsiteY7" fmla="*/ 327367 h 1182199"/>
                  <a:gd name="connsiteX8" fmla="*/ 1033462 w 2581275"/>
                  <a:gd name="connsiteY8" fmla="*/ 536917 h 1182199"/>
                  <a:gd name="connsiteX9" fmla="*/ 1071562 w 2581275"/>
                  <a:gd name="connsiteY9" fmla="*/ 703604 h 1182199"/>
                  <a:gd name="connsiteX10" fmla="*/ 1133475 w 2581275"/>
                  <a:gd name="connsiteY10" fmla="*/ 932204 h 1182199"/>
                  <a:gd name="connsiteX11" fmla="*/ 1219200 w 2581275"/>
                  <a:gd name="connsiteY11" fmla="*/ 1098892 h 1182199"/>
                  <a:gd name="connsiteX12" fmla="*/ 1333500 w 2581275"/>
                  <a:gd name="connsiteY12" fmla="*/ 1179854 h 1182199"/>
                  <a:gd name="connsiteX13" fmla="*/ 1452562 w 2581275"/>
                  <a:gd name="connsiteY13" fmla="*/ 1013167 h 1182199"/>
                  <a:gd name="connsiteX14" fmla="*/ 1543050 w 2581275"/>
                  <a:gd name="connsiteY14" fmla="*/ 794092 h 1182199"/>
                  <a:gd name="connsiteX15" fmla="*/ 1619250 w 2581275"/>
                  <a:gd name="connsiteY15" fmla="*/ 527392 h 1182199"/>
                  <a:gd name="connsiteX16" fmla="*/ 1704975 w 2581275"/>
                  <a:gd name="connsiteY16" fmla="*/ 279742 h 1182199"/>
                  <a:gd name="connsiteX17" fmla="*/ 1752600 w 2581275"/>
                  <a:gd name="connsiteY17" fmla="*/ 151154 h 1182199"/>
                  <a:gd name="connsiteX18" fmla="*/ 1847850 w 2581275"/>
                  <a:gd name="connsiteY18" fmla="*/ 32092 h 1182199"/>
                  <a:gd name="connsiteX19" fmla="*/ 2030412 w 2581275"/>
                  <a:gd name="connsiteY19" fmla="*/ 14629 h 1182199"/>
                  <a:gd name="connsiteX20" fmla="*/ 2312987 w 2581275"/>
                  <a:gd name="connsiteY20" fmla="*/ 11454 h 1182199"/>
                  <a:gd name="connsiteX21" fmla="*/ 2581275 w 2581275"/>
                  <a:gd name="connsiteY21" fmla="*/ 10661 h 1182199"/>
                  <a:gd name="connsiteX0" fmla="*/ 0 w 2581275"/>
                  <a:gd name="connsiteY0" fmla="*/ 12887 h 1182044"/>
                  <a:gd name="connsiteX1" fmla="*/ 238125 w 2581275"/>
                  <a:gd name="connsiteY1" fmla="*/ 980 h 1182044"/>
                  <a:gd name="connsiteX2" fmla="*/ 492919 w 2581275"/>
                  <a:gd name="connsiteY2" fmla="*/ 3362 h 1182044"/>
                  <a:gd name="connsiteX3" fmla="*/ 652462 w 2581275"/>
                  <a:gd name="connsiteY3" fmla="*/ 980 h 1182044"/>
                  <a:gd name="connsiteX4" fmla="*/ 785812 w 2581275"/>
                  <a:gd name="connsiteY4" fmla="*/ 22412 h 1182044"/>
                  <a:gd name="connsiteX5" fmla="*/ 876300 w 2581275"/>
                  <a:gd name="connsiteY5" fmla="*/ 84324 h 1182044"/>
                  <a:gd name="connsiteX6" fmla="*/ 942975 w 2581275"/>
                  <a:gd name="connsiteY6" fmla="*/ 184337 h 1182044"/>
                  <a:gd name="connsiteX7" fmla="*/ 981075 w 2581275"/>
                  <a:gd name="connsiteY7" fmla="*/ 327212 h 1182044"/>
                  <a:gd name="connsiteX8" fmla="*/ 1033462 w 2581275"/>
                  <a:gd name="connsiteY8" fmla="*/ 536762 h 1182044"/>
                  <a:gd name="connsiteX9" fmla="*/ 1071562 w 2581275"/>
                  <a:gd name="connsiteY9" fmla="*/ 703449 h 1182044"/>
                  <a:gd name="connsiteX10" fmla="*/ 1133475 w 2581275"/>
                  <a:gd name="connsiteY10" fmla="*/ 932049 h 1182044"/>
                  <a:gd name="connsiteX11" fmla="*/ 1219200 w 2581275"/>
                  <a:gd name="connsiteY11" fmla="*/ 1098737 h 1182044"/>
                  <a:gd name="connsiteX12" fmla="*/ 1333500 w 2581275"/>
                  <a:gd name="connsiteY12" fmla="*/ 1179699 h 1182044"/>
                  <a:gd name="connsiteX13" fmla="*/ 1452562 w 2581275"/>
                  <a:gd name="connsiteY13" fmla="*/ 1013012 h 1182044"/>
                  <a:gd name="connsiteX14" fmla="*/ 1543050 w 2581275"/>
                  <a:gd name="connsiteY14" fmla="*/ 793937 h 1182044"/>
                  <a:gd name="connsiteX15" fmla="*/ 1619250 w 2581275"/>
                  <a:gd name="connsiteY15" fmla="*/ 527237 h 1182044"/>
                  <a:gd name="connsiteX16" fmla="*/ 1704975 w 2581275"/>
                  <a:gd name="connsiteY16" fmla="*/ 279587 h 1182044"/>
                  <a:gd name="connsiteX17" fmla="*/ 1752600 w 2581275"/>
                  <a:gd name="connsiteY17" fmla="*/ 150999 h 1182044"/>
                  <a:gd name="connsiteX18" fmla="*/ 1847850 w 2581275"/>
                  <a:gd name="connsiteY18" fmla="*/ 31937 h 1182044"/>
                  <a:gd name="connsiteX19" fmla="*/ 2030412 w 2581275"/>
                  <a:gd name="connsiteY19" fmla="*/ 14474 h 1182044"/>
                  <a:gd name="connsiteX20" fmla="*/ 2312987 w 2581275"/>
                  <a:gd name="connsiteY20" fmla="*/ 11299 h 1182044"/>
                  <a:gd name="connsiteX21" fmla="*/ 2581275 w 2581275"/>
                  <a:gd name="connsiteY21" fmla="*/ 10506 h 1182044"/>
                  <a:gd name="connsiteX0" fmla="*/ 0 w 2552700"/>
                  <a:gd name="connsiteY0" fmla="*/ 356 h 1195707"/>
                  <a:gd name="connsiteX1" fmla="*/ 209550 w 2552700"/>
                  <a:gd name="connsiteY1" fmla="*/ 14643 h 1195707"/>
                  <a:gd name="connsiteX2" fmla="*/ 464344 w 2552700"/>
                  <a:gd name="connsiteY2" fmla="*/ 17025 h 1195707"/>
                  <a:gd name="connsiteX3" fmla="*/ 623887 w 2552700"/>
                  <a:gd name="connsiteY3" fmla="*/ 14643 h 1195707"/>
                  <a:gd name="connsiteX4" fmla="*/ 757237 w 2552700"/>
                  <a:gd name="connsiteY4" fmla="*/ 36075 h 1195707"/>
                  <a:gd name="connsiteX5" fmla="*/ 847725 w 2552700"/>
                  <a:gd name="connsiteY5" fmla="*/ 97987 h 1195707"/>
                  <a:gd name="connsiteX6" fmla="*/ 914400 w 2552700"/>
                  <a:gd name="connsiteY6" fmla="*/ 198000 h 1195707"/>
                  <a:gd name="connsiteX7" fmla="*/ 952500 w 2552700"/>
                  <a:gd name="connsiteY7" fmla="*/ 340875 h 1195707"/>
                  <a:gd name="connsiteX8" fmla="*/ 1004887 w 2552700"/>
                  <a:gd name="connsiteY8" fmla="*/ 550425 h 1195707"/>
                  <a:gd name="connsiteX9" fmla="*/ 1042987 w 2552700"/>
                  <a:gd name="connsiteY9" fmla="*/ 717112 h 1195707"/>
                  <a:gd name="connsiteX10" fmla="*/ 1104900 w 2552700"/>
                  <a:gd name="connsiteY10" fmla="*/ 945712 h 1195707"/>
                  <a:gd name="connsiteX11" fmla="*/ 1190625 w 2552700"/>
                  <a:gd name="connsiteY11" fmla="*/ 1112400 h 1195707"/>
                  <a:gd name="connsiteX12" fmla="*/ 1304925 w 2552700"/>
                  <a:gd name="connsiteY12" fmla="*/ 1193362 h 1195707"/>
                  <a:gd name="connsiteX13" fmla="*/ 1423987 w 2552700"/>
                  <a:gd name="connsiteY13" fmla="*/ 1026675 h 1195707"/>
                  <a:gd name="connsiteX14" fmla="*/ 1514475 w 2552700"/>
                  <a:gd name="connsiteY14" fmla="*/ 807600 h 1195707"/>
                  <a:gd name="connsiteX15" fmla="*/ 1590675 w 2552700"/>
                  <a:gd name="connsiteY15" fmla="*/ 540900 h 1195707"/>
                  <a:gd name="connsiteX16" fmla="*/ 1676400 w 2552700"/>
                  <a:gd name="connsiteY16" fmla="*/ 293250 h 1195707"/>
                  <a:gd name="connsiteX17" fmla="*/ 1724025 w 2552700"/>
                  <a:gd name="connsiteY17" fmla="*/ 164662 h 1195707"/>
                  <a:gd name="connsiteX18" fmla="*/ 1819275 w 2552700"/>
                  <a:gd name="connsiteY18" fmla="*/ 45600 h 1195707"/>
                  <a:gd name="connsiteX19" fmla="*/ 2001837 w 2552700"/>
                  <a:gd name="connsiteY19" fmla="*/ 28137 h 1195707"/>
                  <a:gd name="connsiteX20" fmla="*/ 2284412 w 2552700"/>
                  <a:gd name="connsiteY20" fmla="*/ 24962 h 1195707"/>
                  <a:gd name="connsiteX21" fmla="*/ 2552700 w 2552700"/>
                  <a:gd name="connsiteY21" fmla="*/ 24169 h 1195707"/>
                  <a:gd name="connsiteX0" fmla="*/ 5184 w 2557884"/>
                  <a:gd name="connsiteY0" fmla="*/ 0 h 1195351"/>
                  <a:gd name="connsiteX1" fmla="*/ 19387 w 2557884"/>
                  <a:gd name="connsiteY1" fmla="*/ 11907 h 1195351"/>
                  <a:gd name="connsiteX2" fmla="*/ 214734 w 2557884"/>
                  <a:gd name="connsiteY2" fmla="*/ 14287 h 1195351"/>
                  <a:gd name="connsiteX3" fmla="*/ 469528 w 2557884"/>
                  <a:gd name="connsiteY3" fmla="*/ 16669 h 1195351"/>
                  <a:gd name="connsiteX4" fmla="*/ 629071 w 2557884"/>
                  <a:gd name="connsiteY4" fmla="*/ 14287 h 1195351"/>
                  <a:gd name="connsiteX5" fmla="*/ 762421 w 2557884"/>
                  <a:gd name="connsiteY5" fmla="*/ 35719 h 1195351"/>
                  <a:gd name="connsiteX6" fmla="*/ 852909 w 2557884"/>
                  <a:gd name="connsiteY6" fmla="*/ 97631 h 1195351"/>
                  <a:gd name="connsiteX7" fmla="*/ 919584 w 2557884"/>
                  <a:gd name="connsiteY7" fmla="*/ 197644 h 1195351"/>
                  <a:gd name="connsiteX8" fmla="*/ 957684 w 2557884"/>
                  <a:gd name="connsiteY8" fmla="*/ 340519 h 1195351"/>
                  <a:gd name="connsiteX9" fmla="*/ 1010071 w 2557884"/>
                  <a:gd name="connsiteY9" fmla="*/ 550069 h 1195351"/>
                  <a:gd name="connsiteX10" fmla="*/ 1048171 w 2557884"/>
                  <a:gd name="connsiteY10" fmla="*/ 716756 h 1195351"/>
                  <a:gd name="connsiteX11" fmla="*/ 1110084 w 2557884"/>
                  <a:gd name="connsiteY11" fmla="*/ 945356 h 1195351"/>
                  <a:gd name="connsiteX12" fmla="*/ 1195809 w 2557884"/>
                  <a:gd name="connsiteY12" fmla="*/ 1112044 h 1195351"/>
                  <a:gd name="connsiteX13" fmla="*/ 1310109 w 2557884"/>
                  <a:gd name="connsiteY13" fmla="*/ 1193006 h 1195351"/>
                  <a:gd name="connsiteX14" fmla="*/ 1429171 w 2557884"/>
                  <a:gd name="connsiteY14" fmla="*/ 1026319 h 1195351"/>
                  <a:gd name="connsiteX15" fmla="*/ 1519659 w 2557884"/>
                  <a:gd name="connsiteY15" fmla="*/ 807244 h 1195351"/>
                  <a:gd name="connsiteX16" fmla="*/ 1595859 w 2557884"/>
                  <a:gd name="connsiteY16" fmla="*/ 540544 h 1195351"/>
                  <a:gd name="connsiteX17" fmla="*/ 1681584 w 2557884"/>
                  <a:gd name="connsiteY17" fmla="*/ 292894 h 1195351"/>
                  <a:gd name="connsiteX18" fmla="*/ 1729209 w 2557884"/>
                  <a:gd name="connsiteY18" fmla="*/ 164306 h 1195351"/>
                  <a:gd name="connsiteX19" fmla="*/ 1824459 w 2557884"/>
                  <a:gd name="connsiteY19" fmla="*/ 45244 h 1195351"/>
                  <a:gd name="connsiteX20" fmla="*/ 2007021 w 2557884"/>
                  <a:gd name="connsiteY20" fmla="*/ 27781 h 1195351"/>
                  <a:gd name="connsiteX21" fmla="*/ 2289596 w 2557884"/>
                  <a:gd name="connsiteY21" fmla="*/ 24606 h 1195351"/>
                  <a:gd name="connsiteX22" fmla="*/ 2557884 w 2557884"/>
                  <a:gd name="connsiteY22" fmla="*/ 23813 h 1195351"/>
                  <a:gd name="connsiteX0" fmla="*/ 5184 w 2557884"/>
                  <a:gd name="connsiteY0" fmla="*/ 0 h 1195351"/>
                  <a:gd name="connsiteX1" fmla="*/ 19387 w 2557884"/>
                  <a:gd name="connsiteY1" fmla="*/ 11907 h 1195351"/>
                  <a:gd name="connsiteX2" fmla="*/ 214734 w 2557884"/>
                  <a:gd name="connsiteY2" fmla="*/ 14287 h 1195351"/>
                  <a:gd name="connsiteX3" fmla="*/ 469528 w 2557884"/>
                  <a:gd name="connsiteY3" fmla="*/ 16669 h 1195351"/>
                  <a:gd name="connsiteX4" fmla="*/ 629071 w 2557884"/>
                  <a:gd name="connsiteY4" fmla="*/ 14287 h 1195351"/>
                  <a:gd name="connsiteX5" fmla="*/ 762421 w 2557884"/>
                  <a:gd name="connsiteY5" fmla="*/ 35719 h 1195351"/>
                  <a:gd name="connsiteX6" fmla="*/ 852909 w 2557884"/>
                  <a:gd name="connsiteY6" fmla="*/ 97631 h 1195351"/>
                  <a:gd name="connsiteX7" fmla="*/ 919584 w 2557884"/>
                  <a:gd name="connsiteY7" fmla="*/ 197644 h 1195351"/>
                  <a:gd name="connsiteX8" fmla="*/ 957684 w 2557884"/>
                  <a:gd name="connsiteY8" fmla="*/ 340519 h 1195351"/>
                  <a:gd name="connsiteX9" fmla="*/ 1010071 w 2557884"/>
                  <a:gd name="connsiteY9" fmla="*/ 550069 h 1195351"/>
                  <a:gd name="connsiteX10" fmla="*/ 1048171 w 2557884"/>
                  <a:gd name="connsiteY10" fmla="*/ 716756 h 1195351"/>
                  <a:gd name="connsiteX11" fmla="*/ 1110084 w 2557884"/>
                  <a:gd name="connsiteY11" fmla="*/ 945356 h 1195351"/>
                  <a:gd name="connsiteX12" fmla="*/ 1195809 w 2557884"/>
                  <a:gd name="connsiteY12" fmla="*/ 1112044 h 1195351"/>
                  <a:gd name="connsiteX13" fmla="*/ 1298203 w 2557884"/>
                  <a:gd name="connsiteY13" fmla="*/ 1193006 h 1195351"/>
                  <a:gd name="connsiteX14" fmla="*/ 1429171 w 2557884"/>
                  <a:gd name="connsiteY14" fmla="*/ 1026319 h 1195351"/>
                  <a:gd name="connsiteX15" fmla="*/ 1519659 w 2557884"/>
                  <a:gd name="connsiteY15" fmla="*/ 807244 h 1195351"/>
                  <a:gd name="connsiteX16" fmla="*/ 1595859 w 2557884"/>
                  <a:gd name="connsiteY16" fmla="*/ 540544 h 1195351"/>
                  <a:gd name="connsiteX17" fmla="*/ 1681584 w 2557884"/>
                  <a:gd name="connsiteY17" fmla="*/ 292894 h 1195351"/>
                  <a:gd name="connsiteX18" fmla="*/ 1729209 w 2557884"/>
                  <a:gd name="connsiteY18" fmla="*/ 164306 h 1195351"/>
                  <a:gd name="connsiteX19" fmla="*/ 1824459 w 2557884"/>
                  <a:gd name="connsiteY19" fmla="*/ 45244 h 1195351"/>
                  <a:gd name="connsiteX20" fmla="*/ 2007021 w 2557884"/>
                  <a:gd name="connsiteY20" fmla="*/ 27781 h 1195351"/>
                  <a:gd name="connsiteX21" fmla="*/ 2289596 w 2557884"/>
                  <a:gd name="connsiteY21" fmla="*/ 24606 h 1195351"/>
                  <a:gd name="connsiteX22" fmla="*/ 2557884 w 2557884"/>
                  <a:gd name="connsiteY22" fmla="*/ 23813 h 1195351"/>
                  <a:gd name="connsiteX0" fmla="*/ 5184 w 2557884"/>
                  <a:gd name="connsiteY0" fmla="*/ 0 h 1195351"/>
                  <a:gd name="connsiteX1" fmla="*/ 19387 w 2557884"/>
                  <a:gd name="connsiteY1" fmla="*/ 11907 h 1195351"/>
                  <a:gd name="connsiteX2" fmla="*/ 214734 w 2557884"/>
                  <a:gd name="connsiteY2" fmla="*/ 14287 h 1195351"/>
                  <a:gd name="connsiteX3" fmla="*/ 469528 w 2557884"/>
                  <a:gd name="connsiteY3" fmla="*/ 16669 h 1195351"/>
                  <a:gd name="connsiteX4" fmla="*/ 629071 w 2557884"/>
                  <a:gd name="connsiteY4" fmla="*/ 14287 h 1195351"/>
                  <a:gd name="connsiteX5" fmla="*/ 762421 w 2557884"/>
                  <a:gd name="connsiteY5" fmla="*/ 35719 h 1195351"/>
                  <a:gd name="connsiteX6" fmla="*/ 852909 w 2557884"/>
                  <a:gd name="connsiteY6" fmla="*/ 97631 h 1195351"/>
                  <a:gd name="connsiteX7" fmla="*/ 919584 w 2557884"/>
                  <a:gd name="connsiteY7" fmla="*/ 197644 h 1195351"/>
                  <a:gd name="connsiteX8" fmla="*/ 957684 w 2557884"/>
                  <a:gd name="connsiteY8" fmla="*/ 340519 h 1195351"/>
                  <a:gd name="connsiteX9" fmla="*/ 1010071 w 2557884"/>
                  <a:gd name="connsiteY9" fmla="*/ 550069 h 1195351"/>
                  <a:gd name="connsiteX10" fmla="*/ 1048171 w 2557884"/>
                  <a:gd name="connsiteY10" fmla="*/ 716756 h 1195351"/>
                  <a:gd name="connsiteX11" fmla="*/ 1110084 w 2557884"/>
                  <a:gd name="connsiteY11" fmla="*/ 945356 h 1195351"/>
                  <a:gd name="connsiteX12" fmla="*/ 1195809 w 2557884"/>
                  <a:gd name="connsiteY12" fmla="*/ 1112044 h 1195351"/>
                  <a:gd name="connsiteX13" fmla="*/ 1298203 w 2557884"/>
                  <a:gd name="connsiteY13" fmla="*/ 1193006 h 1195351"/>
                  <a:gd name="connsiteX14" fmla="*/ 1429171 w 2557884"/>
                  <a:gd name="connsiteY14" fmla="*/ 1026319 h 1195351"/>
                  <a:gd name="connsiteX15" fmla="*/ 1519659 w 2557884"/>
                  <a:gd name="connsiteY15" fmla="*/ 807244 h 1195351"/>
                  <a:gd name="connsiteX16" fmla="*/ 1595859 w 2557884"/>
                  <a:gd name="connsiteY16" fmla="*/ 540544 h 1195351"/>
                  <a:gd name="connsiteX17" fmla="*/ 1681584 w 2557884"/>
                  <a:gd name="connsiteY17" fmla="*/ 292894 h 1195351"/>
                  <a:gd name="connsiteX18" fmla="*/ 1729209 w 2557884"/>
                  <a:gd name="connsiteY18" fmla="*/ 164306 h 1195351"/>
                  <a:gd name="connsiteX19" fmla="*/ 1824459 w 2557884"/>
                  <a:gd name="connsiteY19" fmla="*/ 45244 h 1195351"/>
                  <a:gd name="connsiteX20" fmla="*/ 2007021 w 2557884"/>
                  <a:gd name="connsiteY20" fmla="*/ 27781 h 1195351"/>
                  <a:gd name="connsiteX21" fmla="*/ 2289596 w 2557884"/>
                  <a:gd name="connsiteY21" fmla="*/ 24606 h 1195351"/>
                  <a:gd name="connsiteX22" fmla="*/ 2557884 w 2557884"/>
                  <a:gd name="connsiteY22" fmla="*/ 23813 h 1195351"/>
                  <a:gd name="connsiteX0" fmla="*/ 5184 w 2557884"/>
                  <a:gd name="connsiteY0" fmla="*/ 0 h 1195351"/>
                  <a:gd name="connsiteX1" fmla="*/ 19387 w 2557884"/>
                  <a:gd name="connsiteY1" fmla="*/ 11907 h 1195351"/>
                  <a:gd name="connsiteX2" fmla="*/ 214734 w 2557884"/>
                  <a:gd name="connsiteY2" fmla="*/ 14287 h 1195351"/>
                  <a:gd name="connsiteX3" fmla="*/ 469528 w 2557884"/>
                  <a:gd name="connsiteY3" fmla="*/ 16669 h 1195351"/>
                  <a:gd name="connsiteX4" fmla="*/ 629071 w 2557884"/>
                  <a:gd name="connsiteY4" fmla="*/ 14287 h 1195351"/>
                  <a:gd name="connsiteX5" fmla="*/ 762421 w 2557884"/>
                  <a:gd name="connsiteY5" fmla="*/ 35719 h 1195351"/>
                  <a:gd name="connsiteX6" fmla="*/ 852909 w 2557884"/>
                  <a:gd name="connsiteY6" fmla="*/ 97631 h 1195351"/>
                  <a:gd name="connsiteX7" fmla="*/ 919584 w 2557884"/>
                  <a:gd name="connsiteY7" fmla="*/ 197644 h 1195351"/>
                  <a:gd name="connsiteX8" fmla="*/ 957684 w 2557884"/>
                  <a:gd name="connsiteY8" fmla="*/ 340519 h 1195351"/>
                  <a:gd name="connsiteX9" fmla="*/ 1010071 w 2557884"/>
                  <a:gd name="connsiteY9" fmla="*/ 550069 h 1195351"/>
                  <a:gd name="connsiteX10" fmla="*/ 1048171 w 2557884"/>
                  <a:gd name="connsiteY10" fmla="*/ 716756 h 1195351"/>
                  <a:gd name="connsiteX11" fmla="*/ 1110084 w 2557884"/>
                  <a:gd name="connsiteY11" fmla="*/ 945356 h 1195351"/>
                  <a:gd name="connsiteX12" fmla="*/ 1195809 w 2557884"/>
                  <a:gd name="connsiteY12" fmla="*/ 1112044 h 1195351"/>
                  <a:gd name="connsiteX13" fmla="*/ 1298203 w 2557884"/>
                  <a:gd name="connsiteY13" fmla="*/ 1193006 h 1195351"/>
                  <a:gd name="connsiteX14" fmla="*/ 1429171 w 2557884"/>
                  <a:gd name="connsiteY14" fmla="*/ 1026319 h 1195351"/>
                  <a:gd name="connsiteX15" fmla="*/ 1519659 w 2557884"/>
                  <a:gd name="connsiteY15" fmla="*/ 807244 h 1195351"/>
                  <a:gd name="connsiteX16" fmla="*/ 1595859 w 2557884"/>
                  <a:gd name="connsiteY16" fmla="*/ 540544 h 1195351"/>
                  <a:gd name="connsiteX17" fmla="*/ 1681584 w 2557884"/>
                  <a:gd name="connsiteY17" fmla="*/ 292894 h 1195351"/>
                  <a:gd name="connsiteX18" fmla="*/ 1729209 w 2557884"/>
                  <a:gd name="connsiteY18" fmla="*/ 164306 h 1195351"/>
                  <a:gd name="connsiteX19" fmla="*/ 1824459 w 2557884"/>
                  <a:gd name="connsiteY19" fmla="*/ 45244 h 1195351"/>
                  <a:gd name="connsiteX20" fmla="*/ 2007021 w 2557884"/>
                  <a:gd name="connsiteY20" fmla="*/ 27781 h 1195351"/>
                  <a:gd name="connsiteX21" fmla="*/ 2289596 w 2557884"/>
                  <a:gd name="connsiteY21" fmla="*/ 24606 h 1195351"/>
                  <a:gd name="connsiteX22" fmla="*/ 2557884 w 2557884"/>
                  <a:gd name="connsiteY22" fmla="*/ 23813 h 11953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557884" h="1195351">
                    <a:moveTo>
                      <a:pt x="5184" y="0"/>
                    </a:moveTo>
                    <a:cubicBezTo>
                      <a:pt x="7948" y="794"/>
                      <a:pt x="-15538" y="9526"/>
                      <a:pt x="19387" y="11907"/>
                    </a:cubicBezTo>
                    <a:cubicBezTo>
                      <a:pt x="54312" y="14288"/>
                      <a:pt x="139711" y="13493"/>
                      <a:pt x="214734" y="14287"/>
                    </a:cubicBezTo>
                    <a:lnTo>
                      <a:pt x="469528" y="16669"/>
                    </a:lnTo>
                    <a:cubicBezTo>
                      <a:pt x="538584" y="16669"/>
                      <a:pt x="580256" y="11112"/>
                      <a:pt x="629071" y="14287"/>
                    </a:cubicBezTo>
                    <a:cubicBezTo>
                      <a:pt x="677886" y="17462"/>
                      <a:pt x="725115" y="21828"/>
                      <a:pt x="762421" y="35719"/>
                    </a:cubicBezTo>
                    <a:cubicBezTo>
                      <a:pt x="799727" y="49610"/>
                      <a:pt x="826715" y="70644"/>
                      <a:pt x="852909" y="97631"/>
                    </a:cubicBezTo>
                    <a:cubicBezTo>
                      <a:pt x="879103" y="124619"/>
                      <a:pt x="902121" y="157163"/>
                      <a:pt x="919584" y="197644"/>
                    </a:cubicBezTo>
                    <a:cubicBezTo>
                      <a:pt x="937047" y="238125"/>
                      <a:pt x="942603" y="281781"/>
                      <a:pt x="957684" y="340519"/>
                    </a:cubicBezTo>
                    <a:cubicBezTo>
                      <a:pt x="972765" y="399257"/>
                      <a:pt x="994990" y="487363"/>
                      <a:pt x="1010071" y="550069"/>
                    </a:cubicBezTo>
                    <a:cubicBezTo>
                      <a:pt x="1025152" y="612775"/>
                      <a:pt x="1031502" y="650875"/>
                      <a:pt x="1048171" y="716756"/>
                    </a:cubicBezTo>
                    <a:cubicBezTo>
                      <a:pt x="1064840" y="782637"/>
                      <a:pt x="1085478" y="879475"/>
                      <a:pt x="1110084" y="945356"/>
                    </a:cubicBezTo>
                    <a:cubicBezTo>
                      <a:pt x="1134690" y="1011237"/>
                      <a:pt x="1164456" y="1070769"/>
                      <a:pt x="1195809" y="1112044"/>
                    </a:cubicBezTo>
                    <a:cubicBezTo>
                      <a:pt x="1227162" y="1153319"/>
                      <a:pt x="1259309" y="1207294"/>
                      <a:pt x="1298203" y="1193006"/>
                    </a:cubicBezTo>
                    <a:cubicBezTo>
                      <a:pt x="1337097" y="1178719"/>
                      <a:pt x="1392263" y="1095376"/>
                      <a:pt x="1429171" y="1026319"/>
                    </a:cubicBezTo>
                    <a:cubicBezTo>
                      <a:pt x="1466079" y="957262"/>
                      <a:pt x="1491878" y="888207"/>
                      <a:pt x="1519659" y="807244"/>
                    </a:cubicBezTo>
                    <a:cubicBezTo>
                      <a:pt x="1547440" y="726282"/>
                      <a:pt x="1568872" y="626269"/>
                      <a:pt x="1595859" y="540544"/>
                    </a:cubicBezTo>
                    <a:cubicBezTo>
                      <a:pt x="1622847" y="454819"/>
                      <a:pt x="1659359" y="355600"/>
                      <a:pt x="1681584" y="292894"/>
                    </a:cubicBezTo>
                    <a:cubicBezTo>
                      <a:pt x="1703809" y="230188"/>
                      <a:pt x="1705397" y="205581"/>
                      <a:pt x="1729209" y="164306"/>
                    </a:cubicBezTo>
                    <a:cubicBezTo>
                      <a:pt x="1753021" y="123031"/>
                      <a:pt x="1778157" y="67998"/>
                      <a:pt x="1824459" y="45244"/>
                    </a:cubicBezTo>
                    <a:cubicBezTo>
                      <a:pt x="1870761" y="22490"/>
                      <a:pt x="1929498" y="31221"/>
                      <a:pt x="2007021" y="27781"/>
                    </a:cubicBezTo>
                    <a:cubicBezTo>
                      <a:pt x="2084544" y="24341"/>
                      <a:pt x="2197786" y="25267"/>
                      <a:pt x="2289596" y="24606"/>
                    </a:cubicBezTo>
                    <a:cubicBezTo>
                      <a:pt x="2381406" y="23945"/>
                      <a:pt x="2494118" y="19579"/>
                      <a:pt x="2557884" y="238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02" name="Овал 101"/>
              <p:cNvSpPr/>
              <p:nvPr/>
            </p:nvSpPr>
            <p:spPr>
              <a:xfrm>
                <a:off x="2131906" y="516557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04" name="Прямая соединительная линия 103"/>
            <p:cNvCxnSpPr>
              <a:stCxn id="102" idx="4"/>
            </p:cNvCxnSpPr>
            <p:nvPr/>
          </p:nvCxnSpPr>
          <p:spPr>
            <a:xfrm flipH="1">
              <a:off x="5649141" y="5692141"/>
              <a:ext cx="1285947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>
              <a:stCxn id="101" idx="3"/>
            </p:cNvCxnSpPr>
            <p:nvPr/>
          </p:nvCxnSpPr>
          <p:spPr>
            <a:xfrm>
              <a:off x="6118669" y="4889844"/>
              <a:ext cx="1144" cy="786969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7" name="Объект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609377"/>
                </p:ext>
              </p:extLst>
            </p:nvPr>
          </p:nvGraphicFramePr>
          <p:xfrm>
            <a:off x="5465763" y="5035550"/>
            <a:ext cx="67151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44" name="Equation" r:id="rId15" imgW="393480" imgH="203040" progId="Equation.DSMT4">
                    <p:embed/>
                  </p:oleObj>
                </mc:Choice>
                <mc:Fallback>
                  <p:oleObj name="Equation" r:id="rId15" imgW="393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763" y="5035550"/>
                          <a:ext cx="67151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Овал 10"/>
          <p:cNvSpPr/>
          <p:nvPr/>
        </p:nvSpPr>
        <p:spPr>
          <a:xfrm>
            <a:off x="7164226" y="3286154"/>
            <a:ext cx="432048" cy="438445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Номер слайда 3"/>
          <p:cNvSpPr txBox="1">
            <a:spLocks/>
          </p:cNvSpPr>
          <p:nvPr/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837918" indent="-322276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89106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804747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320389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836031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3351675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867316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4382957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algn="r"/>
            <a:r>
              <a:rPr lang="ru-RU" altLang="ru-RU" dirty="0" smtClean="0">
                <a:solidFill>
                  <a:srgbClr val="898989"/>
                </a:solidFill>
              </a:rPr>
              <a:t>2</a:t>
            </a:r>
            <a:endParaRPr lang="ru-RU" altLang="ru-RU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89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Номер слайда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837918" indent="-322276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89106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804747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320389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836031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351675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867316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4382957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/>
            <a:fld id="{2D90B7B9-B598-4B70-8977-FCA32ED60287}" type="slidenum">
              <a:rPr lang="ru-RU" altLang="ru-RU" smtClean="0">
                <a:solidFill>
                  <a:srgbClr val="898989"/>
                </a:solidFill>
              </a:rPr>
              <a:pPr algn="r"/>
              <a:t>3</a:t>
            </a:fld>
            <a:endParaRPr lang="ru-RU" altLang="ru-RU" dirty="0" smtClean="0">
              <a:solidFill>
                <a:srgbClr val="898989"/>
              </a:solidFill>
            </a:endParaRPr>
          </a:p>
        </p:txBody>
      </p:sp>
      <p:sp>
        <p:nvSpPr>
          <p:cNvPr id="17" name="AutoShape 2" descr="http://img.sc115.com/uploads/sc/pic/130926/1380015305058.jpg"/>
          <p:cNvSpPr>
            <a:spLocks noChangeAspect="1" noChangeArrowheads="1"/>
          </p:cNvSpPr>
          <p:nvPr/>
        </p:nvSpPr>
        <p:spPr bwMode="auto">
          <a:xfrm>
            <a:off x="63639" y="-137160"/>
            <a:ext cx="297523" cy="29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60" tIns="43931" rIns="87860" bIns="43931"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/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3800872" y="2153703"/>
            <a:ext cx="2510896" cy="3049904"/>
          </a:xfrm>
          <a:prstGeom prst="round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60" tIns="43931" rIns="87860" bIns="43931" anchor="ctr"/>
          <a:lstStyle/>
          <a:p>
            <a:pPr>
              <a:defRPr/>
            </a:pPr>
            <a:endParaRPr lang="en-US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r>
              <a:rPr lang="ru-RU" sz="2300" dirty="0">
                <a:solidFill>
                  <a:srgbClr val="000000"/>
                </a:solidFill>
                <a:latin typeface="Bookman Old Style" panose="02050604050505020204" pitchFamily="18" charset="0"/>
              </a:rPr>
              <a:t>Квантовые гравиметры</a:t>
            </a:r>
            <a:endParaRPr lang="en-US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endParaRPr lang="en-US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endParaRPr lang="en-US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endParaRPr lang="en-US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endParaRPr lang="en-US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endParaRPr lang="en-US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endParaRPr lang="en-US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endParaRPr lang="en-US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endParaRPr lang="ru-RU" sz="23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Прямоугольник с двумя вырезанными противолежащими углами 14"/>
          <p:cNvSpPr/>
          <p:nvPr/>
        </p:nvSpPr>
        <p:spPr>
          <a:xfrm>
            <a:off x="403454" y="1429169"/>
            <a:ext cx="3377671" cy="864516"/>
          </a:xfrm>
          <a:prstGeom prst="snip2Diag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60" tIns="43931" rIns="87860" bIns="43931" anchor="ctr"/>
          <a:lstStyle/>
          <a:p>
            <a:pPr>
              <a:defRPr/>
            </a:pPr>
            <a:r>
              <a:rPr lang="ru-RU" sz="1600" dirty="0">
                <a:solidFill>
                  <a:srgbClr val="000000"/>
                </a:solidFill>
                <a:latin typeface="Bookman Old Style" panose="02050604050505020204" pitchFamily="18" charset="0"/>
              </a:rPr>
              <a:t>Группа доктора</a:t>
            </a:r>
          </a:p>
          <a:p>
            <a:pPr>
              <a:defRPr/>
            </a:pPr>
            <a:r>
              <a:rPr lang="ru-RU" sz="1600" dirty="0">
                <a:solidFill>
                  <a:srgbClr val="000000"/>
                </a:solidFill>
                <a:latin typeface="Bookman Old Style" panose="02050604050505020204" pitchFamily="18" charset="0"/>
              </a:rPr>
              <a:t> </a:t>
            </a:r>
            <a:r>
              <a:rPr lang="ru-RU" sz="16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Стивена Чу </a:t>
            </a:r>
            <a:r>
              <a:rPr lang="ru-RU" sz="1600" dirty="0">
                <a:solidFill>
                  <a:srgbClr val="000000"/>
                </a:solidFill>
                <a:latin typeface="Bookman Old Style" panose="02050604050505020204" pitchFamily="18" charset="0"/>
              </a:rPr>
              <a:t>(США)</a:t>
            </a:r>
          </a:p>
          <a:p>
            <a:pPr>
              <a:defRPr/>
            </a:pP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чувствительность</a:t>
            </a: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: 8 мкГал/√Гц,</a:t>
            </a:r>
          </a:p>
          <a:p>
            <a:pPr>
              <a:defRPr/>
            </a:pP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точность: 2-3 мкГал</a:t>
            </a:r>
          </a:p>
        </p:txBody>
      </p:sp>
      <p:sp>
        <p:nvSpPr>
          <p:cNvPr id="20" name="Прямоугольник с двумя вырезанными противолежащими углами 16"/>
          <p:cNvSpPr/>
          <p:nvPr/>
        </p:nvSpPr>
        <p:spPr>
          <a:xfrm>
            <a:off x="329662" y="5148013"/>
            <a:ext cx="3542771" cy="1058958"/>
          </a:xfrm>
          <a:prstGeom prst="snip2Diag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60" tIns="43931" rIns="87860" bIns="43931" anchor="ctr"/>
          <a:lstStyle/>
          <a:p>
            <a:pPr>
              <a:defRPr/>
            </a:pPr>
            <a:r>
              <a:rPr lang="ru-RU" sz="1600" dirty="0">
                <a:solidFill>
                  <a:srgbClr val="000000"/>
                </a:solidFill>
                <a:latin typeface="Bookman Old Style" panose="02050604050505020204" pitchFamily="18" charset="0"/>
              </a:rPr>
              <a:t>Группа </a:t>
            </a:r>
            <a:r>
              <a:rPr lang="en-US" sz="16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Huazhong</a:t>
            </a:r>
            <a:r>
              <a:rPr lang="ru-RU" sz="1600" dirty="0">
                <a:solidFill>
                  <a:srgbClr val="000000"/>
                </a:solidFill>
                <a:latin typeface="Bookman Old Style" panose="02050604050505020204" pitchFamily="18" charset="0"/>
              </a:rPr>
              <a:t> (Университет, Китай)</a:t>
            </a:r>
            <a:endParaRPr lang="ru-RU" sz="16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чувствительность</a:t>
            </a: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: 4 мкГал/√Гц,</a:t>
            </a:r>
          </a:p>
          <a:p>
            <a:pPr>
              <a:defRPr/>
            </a:pP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точность: неск. ед. мкГал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468" y="2946183"/>
            <a:ext cx="2407708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Прямоугольник с двумя вырезанными противолежащими углами 18"/>
          <p:cNvSpPr/>
          <p:nvPr/>
        </p:nvSpPr>
        <p:spPr>
          <a:xfrm>
            <a:off x="132113" y="2439957"/>
            <a:ext cx="3412047" cy="1108898"/>
          </a:xfrm>
          <a:prstGeom prst="snip2Diag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60" tIns="43931" rIns="87860" bIns="43931" anchor="ctr"/>
          <a:lstStyle/>
          <a:p>
            <a:pPr>
              <a:defRPr/>
            </a:pPr>
            <a:r>
              <a:rPr lang="ru-RU" sz="1600" dirty="0">
                <a:solidFill>
                  <a:srgbClr val="000000"/>
                </a:solidFill>
                <a:latin typeface="Bookman Old Style" panose="02050604050505020204" pitchFamily="18" charset="0"/>
              </a:rPr>
              <a:t>Группа </a:t>
            </a:r>
            <a:r>
              <a:rPr lang="en-US" sz="16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LNE</a:t>
            </a:r>
            <a:r>
              <a:rPr lang="ru-RU" sz="16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-</a:t>
            </a:r>
            <a:r>
              <a:rPr lang="en-US" sz="16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SYRTE</a:t>
            </a:r>
            <a:r>
              <a:rPr lang="ru-RU" sz="1600" dirty="0">
                <a:solidFill>
                  <a:srgbClr val="000000"/>
                </a:solidFill>
                <a:latin typeface="Bookman Old Style" panose="02050604050505020204" pitchFamily="18" charset="0"/>
              </a:rPr>
              <a:t> (Франция)</a:t>
            </a:r>
            <a:endParaRPr lang="ru-RU" sz="16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чувствительность</a:t>
            </a: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: </a:t>
            </a:r>
            <a:r>
              <a:rPr lang="en-US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6</a:t>
            </a: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 мкГал/√Гц,</a:t>
            </a:r>
          </a:p>
          <a:p>
            <a:pPr>
              <a:defRPr/>
            </a:pP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точность: неск. ед. </a:t>
            </a:r>
            <a:r>
              <a:rPr lang="ru-RU" sz="1200" dirty="0" err="1">
                <a:solidFill>
                  <a:srgbClr val="000000"/>
                </a:solidFill>
                <a:latin typeface="Bookman Old Style" panose="02050604050505020204" pitchFamily="18" charset="0"/>
              </a:rPr>
              <a:t>мкГал</a:t>
            </a:r>
            <a:endParaRPr lang="ru-RU" sz="12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r>
              <a:rPr lang="ru-RU" sz="12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транспортируемый</a:t>
            </a:r>
            <a:endParaRPr lang="ru-RU" sz="12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3" name="Прямоугольник с двумя вырезанными противолежащими углами 19"/>
          <p:cNvSpPr/>
          <p:nvPr/>
        </p:nvSpPr>
        <p:spPr>
          <a:xfrm>
            <a:off x="166490" y="3790840"/>
            <a:ext cx="3377671" cy="1045810"/>
          </a:xfrm>
          <a:prstGeom prst="snip2Diag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60" tIns="43931" rIns="87860" bIns="43931" anchor="ctr"/>
          <a:lstStyle/>
          <a:p>
            <a:pPr>
              <a:defRPr/>
            </a:pPr>
            <a:r>
              <a:rPr lang="ru-RU" sz="1600" dirty="0">
                <a:solidFill>
                  <a:srgbClr val="000000"/>
                </a:solidFill>
                <a:latin typeface="Bookman Old Style" panose="02050604050505020204" pitchFamily="18" charset="0"/>
              </a:rPr>
              <a:t>Группа </a:t>
            </a:r>
            <a:r>
              <a:rPr lang="en-US" sz="16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Humboldt</a:t>
            </a:r>
            <a:r>
              <a:rPr lang="ru-RU" sz="1600" dirty="0">
                <a:solidFill>
                  <a:srgbClr val="000000"/>
                </a:solidFill>
                <a:latin typeface="Bookman Old Style" panose="02050604050505020204" pitchFamily="18" charset="0"/>
              </a:rPr>
              <a:t> (Университет, Германия)</a:t>
            </a:r>
            <a:endParaRPr lang="ru-RU" sz="1600" b="1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>
              <a:defRPr/>
            </a:pP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чувствительность</a:t>
            </a:r>
            <a:r>
              <a:rPr lang="ru-RU" sz="1200" dirty="0">
                <a:solidFill>
                  <a:srgbClr val="000000"/>
                </a:solidFill>
                <a:latin typeface="Bookman Old Style" panose="02050604050505020204" pitchFamily="18" charset="0"/>
              </a:rPr>
              <a:t>: 20 мкГал/√Гц,</a:t>
            </a:r>
          </a:p>
          <a:p>
            <a:pPr>
              <a:defRPr/>
            </a:pPr>
            <a:r>
              <a:rPr lang="ru-RU" sz="12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транспортируемый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739393" y="377888"/>
            <a:ext cx="8633854" cy="919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ru-RU" altLang="ru-RU" sz="2700" b="1" dirty="0">
                <a:solidFill>
                  <a:srgbClr val="FF0000"/>
                </a:solidFill>
                <a:latin typeface="Calibri" panose="020F0502020204030204" pitchFamily="34" charset="0"/>
              </a:rPr>
              <a:t>1. Абсолютные и относительные гравиметры</a:t>
            </a:r>
            <a:endParaRPr lang="en-US" altLang="ru-RU" sz="27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r>
              <a:rPr lang="ru-RU" altLang="ru-RU" sz="2700" b="1" dirty="0">
                <a:solidFill>
                  <a:srgbClr val="FF0000"/>
                </a:solidFill>
                <a:latin typeface="Calibri" panose="020F0502020204030204" pitchFamily="34" charset="0"/>
              </a:rPr>
              <a:t>1.1 Характеристики </a:t>
            </a:r>
            <a:r>
              <a:rPr lang="ru-RU" altLang="ru-RU" sz="2700" b="1" dirty="0">
                <a:solidFill>
                  <a:srgbClr val="FF0000"/>
                </a:solidFill>
                <a:latin typeface="Calibri" panose="020F0502020204030204" pitchFamily="34" charset="0"/>
              </a:rPr>
              <a:t>создаваемых атомных гравиметров</a:t>
            </a:r>
          </a:p>
        </p:txBody>
      </p:sp>
      <p:sp>
        <p:nvSpPr>
          <p:cNvPr id="30" name="TextBox 2"/>
          <p:cNvSpPr txBox="1">
            <a:spLocks noChangeArrowheads="1"/>
          </p:cNvSpPr>
          <p:nvPr/>
        </p:nvSpPr>
        <p:spPr bwMode="auto">
          <a:xfrm>
            <a:off x="3959487" y="5463816"/>
            <a:ext cx="2418627" cy="642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0" hangingPunct="0"/>
            <a:r>
              <a:rPr lang="ru-RU" altLang="ru-RU" b="1" dirty="0">
                <a:solidFill>
                  <a:srgbClr val="FF0000"/>
                </a:solidFill>
              </a:rPr>
              <a:t>Мобильные образцы </a:t>
            </a:r>
          </a:p>
          <a:p>
            <a:pPr eaLnBrk="0" hangingPunct="0"/>
            <a:r>
              <a:rPr lang="ru-RU" altLang="ru-RU" b="1" dirty="0">
                <a:solidFill>
                  <a:srgbClr val="FF0000"/>
                </a:solidFill>
              </a:rPr>
              <a:t>не созданы</a:t>
            </a: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63640" y="1297605"/>
            <a:ext cx="6401529" cy="5137489"/>
          </a:xfrm>
          <a:prstGeom prst="round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pic>
        <p:nvPicPr>
          <p:cNvPr id="45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176" y="1737678"/>
            <a:ext cx="2465499" cy="402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Box 12"/>
          <p:cNvSpPr txBox="1">
            <a:spLocks noChangeArrowheads="1"/>
          </p:cNvSpPr>
          <p:nvPr/>
        </p:nvSpPr>
        <p:spPr bwMode="auto">
          <a:xfrm>
            <a:off x="6618476" y="1261700"/>
            <a:ext cx="3128887" cy="334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ru-RU" altLang="ru-RU" sz="1600" dirty="0">
                <a:solidFill>
                  <a:srgbClr val="000000"/>
                </a:solidFill>
              </a:rPr>
              <a:t>Задел ФГУП «ВНИИФТРИ»</a:t>
            </a:r>
            <a:endParaRPr lang="ru-RU" altLang="ru-RU" sz="1600" dirty="0">
              <a:solidFill>
                <a:srgbClr val="000000"/>
              </a:solidFill>
            </a:endParaRPr>
          </a:p>
        </p:txBody>
      </p:sp>
      <p:sp>
        <p:nvSpPr>
          <p:cNvPr id="47" name="TextBox 13"/>
          <p:cNvSpPr txBox="1">
            <a:spLocks noChangeArrowheads="1"/>
          </p:cNvSpPr>
          <p:nvPr/>
        </p:nvSpPr>
        <p:spPr bwMode="auto">
          <a:xfrm>
            <a:off x="7155870" y="5728406"/>
            <a:ext cx="2178112" cy="5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ru-RU" altLang="ru-RU" sz="1600" dirty="0">
                <a:solidFill>
                  <a:srgbClr val="000000"/>
                </a:solidFill>
              </a:rPr>
              <a:t>Атомный спектроскоп </a:t>
            </a:r>
          </a:p>
          <a:p>
            <a:r>
              <a:rPr lang="en-US" altLang="ru-RU" sz="1600" dirty="0" err="1">
                <a:solidFill>
                  <a:srgbClr val="000000"/>
                </a:solidFill>
              </a:rPr>
              <a:t>Rb</a:t>
            </a:r>
            <a:r>
              <a:rPr lang="en-US" altLang="ru-RU" sz="1600" dirty="0">
                <a:solidFill>
                  <a:srgbClr val="000000"/>
                </a:solidFill>
              </a:rPr>
              <a:t> </a:t>
            </a:r>
            <a:r>
              <a:rPr lang="ru-RU" altLang="ru-RU" sz="1600" dirty="0">
                <a:solidFill>
                  <a:srgbClr val="000000"/>
                </a:solidFill>
              </a:rPr>
              <a:t>«фонтана»</a:t>
            </a:r>
          </a:p>
        </p:txBody>
      </p:sp>
      <p:sp>
        <p:nvSpPr>
          <p:cNvPr id="48" name="Скругленный прямоугольник 47"/>
          <p:cNvSpPr/>
          <p:nvPr/>
        </p:nvSpPr>
        <p:spPr>
          <a:xfrm>
            <a:off x="6571475" y="1297604"/>
            <a:ext cx="3222890" cy="513749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860" tIns="43931" rIns="87860" bIns="43931" anchor="ctr"/>
          <a:lstStyle/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02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Номер слайда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42275" y="6572250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837918" indent="-322276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89106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804747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320389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836031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351675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867316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4382957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/>
            <a:fld id="{2D90B7B9-B598-4B70-8977-FCA32ED60287}" type="slidenum">
              <a:rPr lang="ru-RU" altLang="ru-RU" smtClean="0">
                <a:solidFill>
                  <a:srgbClr val="898989"/>
                </a:solidFill>
              </a:rPr>
              <a:pPr algn="r"/>
              <a:t>4</a:t>
            </a:fld>
            <a:endParaRPr lang="ru-RU" altLang="ru-RU" dirty="0" smtClean="0">
              <a:solidFill>
                <a:srgbClr val="898989"/>
              </a:solidFill>
            </a:endParaRPr>
          </a:p>
        </p:txBody>
      </p:sp>
      <p:sp>
        <p:nvSpPr>
          <p:cNvPr id="17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494108"/>
            <a:ext cx="9906000" cy="404812"/>
          </a:xfrm>
        </p:spPr>
        <p:txBody>
          <a:bodyPr/>
          <a:lstStyle/>
          <a:p>
            <a:pPr algn="ctr"/>
            <a:r>
              <a:rPr lang="ru-RU" altLang="ru-RU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1.2 ВНИИФТРИ: Лазерный интерферометрический гравиметр</a:t>
            </a:r>
          </a:p>
        </p:txBody>
      </p:sp>
      <p:sp>
        <p:nvSpPr>
          <p:cNvPr id="18" name="Объект 2"/>
          <p:cNvSpPr>
            <a:spLocks noGrp="1"/>
          </p:cNvSpPr>
          <p:nvPr>
            <p:ph idx="4294967295"/>
          </p:nvPr>
        </p:nvSpPr>
        <p:spPr>
          <a:xfrm>
            <a:off x="40362" y="883977"/>
            <a:ext cx="9577388" cy="1313943"/>
          </a:xfrm>
        </p:spPr>
        <p:txBody>
          <a:bodyPr>
            <a:normAutofit/>
          </a:bodyPr>
          <a:lstStyle/>
          <a:p>
            <a:pPr marL="0" indent="271470" algn="just">
              <a:buNone/>
            </a:pPr>
            <a:r>
              <a:rPr lang="ru-RU" altLang="ru-RU" sz="1800" b="1" u="sng" dirty="0"/>
              <a:t>Принцип</a:t>
            </a:r>
            <a:r>
              <a:rPr lang="ru-RU" altLang="ru-RU" sz="1800" b="1" dirty="0"/>
              <a:t>: </a:t>
            </a:r>
            <a:r>
              <a:rPr lang="ru-RU" altLang="ru-RU" sz="1800" dirty="0"/>
              <a:t>под действием силы тяжести пробная масса смещается и изменяет длину резонатора Фабри-Перо, что приводит к изменению интерференционной картины в интерферометре Майкельсона, в каждом из плеч которого находится </a:t>
            </a:r>
            <a:r>
              <a:rPr lang="ru-RU" altLang="ru-RU" sz="1800" b="1" dirty="0"/>
              <a:t>резонаторы Фабри-Перо</a:t>
            </a:r>
            <a:r>
              <a:rPr lang="ru-RU" altLang="ru-RU" sz="1800" dirty="0"/>
              <a:t>. В сравнении с канадским </a:t>
            </a:r>
            <a:r>
              <a:rPr lang="en-US" altLang="ru-RU" sz="1800" dirty="0"/>
              <a:t>CG-5 </a:t>
            </a:r>
            <a:r>
              <a:rPr lang="en-US" altLang="ru-RU" sz="1800" dirty="0" err="1"/>
              <a:t>Autograv</a:t>
            </a:r>
            <a:r>
              <a:rPr lang="ru-RU" altLang="ru-RU" sz="1800" dirty="0"/>
              <a:t>, использующий емкостной съем, есть возможность повышения точности в 10-100 раз.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871869" y="2194744"/>
            <a:ext cx="4554537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ru-RU" sz="2000" b="1" dirty="0">
                <a:solidFill>
                  <a:srgbClr val="000000"/>
                </a:solidFill>
                <a:latin typeface="Times New Roman"/>
                <a:cs typeface="Times New Roman" pitchFamily="18" charset="0"/>
              </a:rPr>
              <a:t>Принципиальная схема гравиметра</a:t>
            </a:r>
          </a:p>
        </p:txBody>
      </p:sp>
      <p:pic>
        <p:nvPicPr>
          <p:cNvPr id="20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42" y="2289546"/>
            <a:ext cx="5617145" cy="430532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1" name="Объект 2"/>
          <p:cNvSpPr txBox="1">
            <a:spLocks/>
          </p:cNvSpPr>
          <p:nvPr/>
        </p:nvSpPr>
        <p:spPr bwMode="auto">
          <a:xfrm>
            <a:off x="5923295" y="3182366"/>
            <a:ext cx="4016375" cy="2519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hangingPunct="0">
              <a:buFontTx/>
              <a:buNone/>
            </a:pPr>
            <a:r>
              <a:rPr lang="ru-RU" altLang="ru-RU" sz="1600" dirty="0">
                <a:solidFill>
                  <a:srgbClr val="000000"/>
                </a:solidFill>
                <a:cs typeface="Times New Roman" pitchFamily="18" charset="0"/>
              </a:rPr>
              <a:t>1. Используется отражающие и полупрозрачные зеркала;</a:t>
            </a:r>
          </a:p>
          <a:p>
            <a:pPr algn="just" eaLnBrk="0" hangingPunct="0">
              <a:buFontTx/>
              <a:buNone/>
            </a:pPr>
            <a:r>
              <a:rPr lang="ru-RU" altLang="ru-RU" sz="1600" dirty="0">
                <a:solidFill>
                  <a:srgbClr val="000000"/>
                </a:solidFill>
                <a:cs typeface="Times New Roman" pitchFamily="18" charset="0"/>
              </a:rPr>
              <a:t>2. Лазер </a:t>
            </a:r>
            <a:r>
              <a:rPr lang="ru-RU" altLang="ru-RU" sz="1600" dirty="0" err="1">
                <a:solidFill>
                  <a:srgbClr val="000000"/>
                </a:solidFill>
                <a:cs typeface="Times New Roman" pitchFamily="18" charset="0"/>
              </a:rPr>
              <a:t>одномодовый</a:t>
            </a:r>
            <a:r>
              <a:rPr lang="ru-RU" altLang="ru-RU" sz="1600" dirty="0">
                <a:solidFill>
                  <a:srgbClr val="000000"/>
                </a:solidFill>
                <a:cs typeface="Times New Roman" pitchFamily="18" charset="0"/>
              </a:rPr>
              <a:t> с </a:t>
            </a:r>
            <a:r>
              <a:rPr lang="ru-RU" altLang="ru-RU" sz="1600" dirty="0" err="1">
                <a:solidFill>
                  <a:srgbClr val="000000"/>
                </a:solidFill>
                <a:cs typeface="Times New Roman" pitchFamily="18" charset="0"/>
              </a:rPr>
              <a:t>модовой</a:t>
            </a:r>
            <a:r>
              <a:rPr lang="ru-RU" altLang="ru-RU" sz="1600" dirty="0">
                <a:solidFill>
                  <a:srgbClr val="000000"/>
                </a:solidFill>
                <a:cs typeface="Times New Roman" pitchFamily="18" charset="0"/>
              </a:rPr>
              <a:t> очисткой;</a:t>
            </a:r>
          </a:p>
          <a:p>
            <a:pPr algn="just" eaLnBrk="0" hangingPunct="0">
              <a:buFontTx/>
              <a:buNone/>
            </a:pPr>
            <a:r>
              <a:rPr lang="ru-RU" altLang="ru-RU" sz="1600" dirty="0">
                <a:solidFill>
                  <a:srgbClr val="000000"/>
                </a:solidFill>
                <a:cs typeface="Times New Roman" pitchFamily="18" charset="0"/>
              </a:rPr>
              <a:t>3. Виброизоляция подвеса;</a:t>
            </a:r>
          </a:p>
          <a:p>
            <a:pPr algn="just" eaLnBrk="0" hangingPunct="0">
              <a:buFontTx/>
              <a:buNone/>
            </a:pPr>
            <a:r>
              <a:rPr lang="ru-RU" altLang="ru-RU" sz="1600" dirty="0">
                <a:solidFill>
                  <a:srgbClr val="000000"/>
                </a:solidFill>
                <a:cs typeface="Times New Roman" pitchFamily="18" charset="0"/>
              </a:rPr>
              <a:t>4. </a:t>
            </a:r>
            <a:r>
              <a:rPr lang="en-US" altLang="ru-RU" sz="1600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ru-RU" sz="1200" dirty="0">
                <a:solidFill>
                  <a:srgbClr val="000000"/>
                </a:solidFill>
                <a:cs typeface="Times New Roman" pitchFamily="18" charset="0"/>
              </a:rPr>
              <a:t>P</a:t>
            </a:r>
            <a:r>
              <a:rPr lang="ru-RU" altLang="ru-RU" sz="1200" dirty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en-US" altLang="ru-RU" sz="1600" dirty="0">
                <a:solidFill>
                  <a:srgbClr val="000000"/>
                </a:solidFill>
                <a:cs typeface="Times New Roman" pitchFamily="18" charset="0"/>
              </a:rPr>
              <a:t> M</a:t>
            </a:r>
            <a:r>
              <a:rPr lang="en-US" altLang="ru-RU" sz="1200" dirty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ru-RU" altLang="ru-RU" sz="12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altLang="ru-RU" sz="1600" dirty="0">
                <a:solidFill>
                  <a:srgbClr val="000000"/>
                </a:solidFill>
                <a:cs typeface="Times New Roman" pitchFamily="18" charset="0"/>
              </a:rPr>
              <a:t>– полупрозрачные зеркала для повышения мощности циркулирующего потока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95435" y="3619869"/>
            <a:ext cx="1867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0" hangingPunct="0"/>
            <a:r>
              <a:rPr lang="ru-RU" i="1" dirty="0" smtClean="0">
                <a:solidFill>
                  <a:srgbClr val="FF0000"/>
                </a:solidFill>
                <a:cs typeface="Times New Roman" pitchFamily="18" charset="0"/>
              </a:rPr>
              <a:t>Интерферометр</a:t>
            </a:r>
          </a:p>
          <a:p>
            <a:pPr algn="l" eaLnBrk="0" hangingPunct="0"/>
            <a:r>
              <a:rPr lang="ru-RU" i="1" dirty="0" smtClean="0">
                <a:solidFill>
                  <a:srgbClr val="FF0000"/>
                </a:solidFill>
                <a:cs typeface="Times New Roman" pitchFamily="18" charset="0"/>
              </a:rPr>
              <a:t>Фабри-Перо</a:t>
            </a:r>
          </a:p>
        </p:txBody>
      </p:sp>
      <p:cxnSp>
        <p:nvCxnSpPr>
          <p:cNvPr id="23" name="Прямая со стрелкой 22"/>
          <p:cNvCxnSpPr>
            <a:stCxn id="22" idx="1"/>
          </p:cNvCxnSpPr>
          <p:nvPr/>
        </p:nvCxnSpPr>
        <p:spPr>
          <a:xfrm flipH="1" flipV="1">
            <a:off x="3319371" y="3902449"/>
            <a:ext cx="576064" cy="40586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543507" y="4266198"/>
            <a:ext cx="221717" cy="1004400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569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Номер слайда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042275" y="6572250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837918" indent="-322276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89106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804747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320389" indent="-257822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836031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351675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867316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4382957" indent="-25782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/>
            <a:fld id="{2D90B7B9-B598-4B70-8977-FCA32ED60287}" type="slidenum">
              <a:rPr lang="ru-RU" altLang="ru-RU" smtClean="0">
                <a:solidFill>
                  <a:srgbClr val="898989"/>
                </a:solidFill>
              </a:rPr>
              <a:pPr algn="r"/>
              <a:t>5</a:t>
            </a:fld>
            <a:endParaRPr lang="ru-RU" altLang="ru-RU" dirty="0" smtClean="0">
              <a:solidFill>
                <a:srgbClr val="898989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5352" y="-68466"/>
            <a:ext cx="9840648" cy="704273"/>
          </a:xfrm>
          <a:prstGeom prst="rect">
            <a:avLst/>
          </a:prstGeom>
        </p:spPr>
        <p:txBody>
          <a:bodyPr lIns="87860" tIns="43931" rIns="87860" bIns="4393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1.3 ВНИИФТРИ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: малогабаритный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гравиметр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на чувствительном элементе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с емкостным </a:t>
            </a:r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съемом. Размещение: стационарное и мобильное </a:t>
            </a:r>
            <a:endParaRPr lang="ru-RU" sz="2000" b="1" dirty="0">
              <a:solidFill>
                <a:srgbClr val="FF0000"/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pic>
        <p:nvPicPr>
          <p:cNvPr id="190468" name="Рисунок 5" descr="H:\Вызов 2019\Промежуточные отчеты ГЕМО\image1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4" t="27786" r="7919" b="10635"/>
          <a:stretch>
            <a:fillRect/>
          </a:stretch>
        </p:blipFill>
        <p:spPr bwMode="auto">
          <a:xfrm>
            <a:off x="144463" y="1030606"/>
            <a:ext cx="2873772" cy="1743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9" name="Прямоугольник 2"/>
          <p:cNvSpPr>
            <a:spLocks noChangeArrowheads="1"/>
          </p:cNvSpPr>
          <p:nvPr/>
        </p:nvSpPr>
        <p:spPr bwMode="auto">
          <a:xfrm>
            <a:off x="209815" y="597695"/>
            <a:ext cx="2808420" cy="27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60" tIns="43931" rIns="87860" bIns="43931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50813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lvl="3" indent="0"/>
            <a:r>
              <a:rPr lang="ru-RU" altLang="ru-RU" sz="1200" b="1" i="1" dirty="0">
                <a:solidFill>
                  <a:srgbClr val="000000"/>
                </a:solidFill>
              </a:rPr>
              <a:t>Чувствительные элемент</a:t>
            </a:r>
            <a:endParaRPr lang="ru-RU" altLang="ru-RU" sz="1200" b="1" i="1" dirty="0">
              <a:solidFill>
                <a:srgbClr val="000000"/>
              </a:solidFill>
            </a:endParaRPr>
          </a:p>
        </p:txBody>
      </p:sp>
      <p:pic>
        <p:nvPicPr>
          <p:cNvPr id="190470" name="Рисунок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3850" r="16768" b="11392"/>
          <a:stretch>
            <a:fillRect/>
          </a:stretch>
        </p:blipFill>
        <p:spPr bwMode="auto">
          <a:xfrm>
            <a:off x="3394869" y="1021080"/>
            <a:ext cx="2572808" cy="1743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3031993" y="605790"/>
            <a:ext cx="3439583" cy="273386"/>
          </a:xfrm>
          <a:prstGeom prst="rect">
            <a:avLst/>
          </a:prstGeom>
        </p:spPr>
        <p:txBody>
          <a:bodyPr lIns="87860" tIns="43931" rIns="87860" bIns="4393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b="1" i="1" dirty="0">
                <a:solidFill>
                  <a:prstClr val="black"/>
                </a:solidFill>
                <a:latin typeface="Times New Roman" panose="02020603050405020304"/>
                <a:cs typeface="Times New Roman" pitchFamily="18" charset="0"/>
              </a:rPr>
              <a:t>3</a:t>
            </a:r>
            <a:r>
              <a:rPr lang="en-US" sz="1200" b="1" i="1" dirty="0">
                <a:solidFill>
                  <a:prstClr val="black"/>
                </a:solidFill>
                <a:latin typeface="Times New Roman" panose="02020603050405020304"/>
                <a:cs typeface="Times New Roman" pitchFamily="18" charset="0"/>
              </a:rPr>
              <a:t>D </a:t>
            </a:r>
            <a:r>
              <a:rPr lang="ru-RU" sz="1200" b="1" i="1" dirty="0">
                <a:solidFill>
                  <a:prstClr val="black"/>
                </a:solidFill>
                <a:latin typeface="Times New Roman" panose="02020603050405020304"/>
                <a:cs typeface="Times New Roman" pitchFamily="18" charset="0"/>
              </a:rPr>
              <a:t>модель конденсатора системы съема</a:t>
            </a:r>
          </a:p>
        </p:txBody>
      </p:sp>
      <p:pic>
        <p:nvPicPr>
          <p:cNvPr id="190472" name="Рисунок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" t="3632" r="1064" b="2000"/>
          <a:stretch>
            <a:fillRect/>
          </a:stretch>
        </p:blipFill>
        <p:spPr bwMode="auto">
          <a:xfrm>
            <a:off x="7051146" y="935358"/>
            <a:ext cx="2246048" cy="183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3" name="Прямоугольник 9"/>
          <p:cNvSpPr>
            <a:spLocks noChangeArrowheads="1"/>
          </p:cNvSpPr>
          <p:nvPr/>
        </p:nvSpPr>
        <p:spPr bwMode="auto">
          <a:xfrm>
            <a:off x="6954881" y="605790"/>
            <a:ext cx="1912398" cy="27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/>
            <a:r>
              <a:rPr lang="ru-RU" altLang="ru-RU" sz="1200" b="1" i="1">
                <a:solidFill>
                  <a:srgbClr val="000000"/>
                </a:solidFill>
              </a:rPr>
              <a:t>Фрагмент сборки модуля</a:t>
            </a:r>
            <a:endParaRPr lang="ru-RU" altLang="ru-RU" sz="1200" b="1" i="1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90474" name="Рисунок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21" t="36774" r="27045" b="29234"/>
          <a:stretch>
            <a:fillRect/>
          </a:stretch>
        </p:blipFill>
        <p:spPr bwMode="auto">
          <a:xfrm>
            <a:off x="144471" y="3935730"/>
            <a:ext cx="3394869" cy="193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5" name="Прямоугольник 11"/>
          <p:cNvSpPr>
            <a:spLocks noChangeArrowheads="1"/>
          </p:cNvSpPr>
          <p:nvPr/>
        </p:nvSpPr>
        <p:spPr bwMode="auto">
          <a:xfrm>
            <a:off x="-65352" y="3213741"/>
            <a:ext cx="4332156" cy="45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ru-RU" altLang="ru-RU" sz="1200" b="1" i="1">
                <a:solidFill>
                  <a:srgbClr val="000000"/>
                </a:solidFill>
              </a:rPr>
              <a:t>Основание корпуса термостата, установленное в </a:t>
            </a:r>
          </a:p>
          <a:p>
            <a:r>
              <a:rPr lang="ru-RU" altLang="ru-RU" sz="1200" b="1" i="1">
                <a:solidFill>
                  <a:srgbClr val="000000"/>
                </a:solidFill>
              </a:rPr>
              <a:t>корпусе с установленным чувствительным модулем</a:t>
            </a:r>
          </a:p>
        </p:txBody>
      </p:sp>
      <p:pic>
        <p:nvPicPr>
          <p:cNvPr id="190476" name="Рисунок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4" t="13258" r="6511" b="4185"/>
          <a:stretch>
            <a:fillRect/>
          </a:stretch>
        </p:blipFill>
        <p:spPr bwMode="auto">
          <a:xfrm>
            <a:off x="4110301" y="3935731"/>
            <a:ext cx="2457583" cy="1937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7" name="Прямоугольник 13"/>
          <p:cNvSpPr>
            <a:spLocks noChangeArrowheads="1"/>
          </p:cNvSpPr>
          <p:nvPr/>
        </p:nvSpPr>
        <p:spPr bwMode="auto">
          <a:xfrm>
            <a:off x="4381485" y="3333754"/>
            <a:ext cx="1915219" cy="45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ru-RU" altLang="ru-RU" sz="1200" b="1" i="1" dirty="0">
                <a:solidFill>
                  <a:srgbClr val="000000"/>
                </a:solidFill>
              </a:rPr>
              <a:t>Магнитный </a:t>
            </a:r>
            <a:r>
              <a:rPr lang="ru-RU" altLang="ru-RU" sz="1200" b="1" i="1" dirty="0">
                <a:solidFill>
                  <a:srgbClr val="000000"/>
                </a:solidFill>
              </a:rPr>
              <a:t>экран, </a:t>
            </a:r>
          </a:p>
          <a:p>
            <a:r>
              <a:rPr lang="ru-RU" altLang="ru-RU" sz="1200" b="1" i="1" dirty="0">
                <a:solidFill>
                  <a:srgbClr val="000000"/>
                </a:solidFill>
              </a:rPr>
              <a:t>установленный в корпусе</a:t>
            </a:r>
            <a:endParaRPr lang="ru-RU" altLang="ru-RU" sz="1200" b="1" i="1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90478" name="Рисунок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1" t="9409" r="5399" b="4646"/>
          <a:stretch>
            <a:fillRect/>
          </a:stretch>
        </p:blipFill>
        <p:spPr bwMode="auto">
          <a:xfrm>
            <a:off x="7102740" y="3935730"/>
            <a:ext cx="2194454" cy="193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9" name="Прямоугольник 15"/>
          <p:cNvSpPr>
            <a:spLocks noChangeArrowheads="1"/>
          </p:cNvSpPr>
          <p:nvPr/>
        </p:nvSpPr>
        <p:spPr bwMode="auto">
          <a:xfrm>
            <a:off x="7365601" y="3335661"/>
            <a:ext cx="2265508" cy="45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ru-RU" altLang="ru-RU" sz="1200" b="1" i="1">
                <a:solidFill>
                  <a:srgbClr val="000000"/>
                </a:solidFill>
              </a:rPr>
              <a:t>Общий вид корпуса ПЧЭ</a:t>
            </a:r>
          </a:p>
          <a:p>
            <a:r>
              <a:rPr lang="ru-RU" altLang="ru-RU" sz="1200" b="1" i="1">
                <a:solidFill>
                  <a:srgbClr val="000000"/>
                </a:solidFill>
              </a:rPr>
              <a:t>Габариты: 269 х 178 х 130 мм </a:t>
            </a:r>
          </a:p>
        </p:txBody>
      </p:sp>
      <p:sp>
        <p:nvSpPr>
          <p:cNvPr id="190480" name="TextBox 2"/>
          <p:cNvSpPr txBox="1">
            <a:spLocks noChangeArrowheads="1"/>
          </p:cNvSpPr>
          <p:nvPr/>
        </p:nvSpPr>
        <p:spPr bwMode="auto">
          <a:xfrm>
            <a:off x="2072356" y="2924249"/>
            <a:ext cx="5410087" cy="36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60" tIns="43931" rIns="87860" bIns="43931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l" eaLnBrk="0" hangingPunct="0"/>
            <a:r>
              <a:rPr lang="ru-RU" altLang="ru-RU" b="1">
                <a:solidFill>
                  <a:srgbClr val="FF0000"/>
                </a:solidFill>
              </a:rPr>
              <a:t>Чувствительность системы – единицы аттоФарад</a:t>
            </a:r>
          </a:p>
        </p:txBody>
      </p:sp>
    </p:spTree>
    <p:extLst>
      <p:ext uri="{BB962C8B-B14F-4D97-AF65-F5344CB8AC3E}">
        <p14:creationId xmlns:p14="http://schemas.microsoft.com/office/powerpoint/2010/main" val="22589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="" xmlns:a16="http://schemas.microsoft.com/office/drawing/2014/main" id="{87302D03-7BF3-4F55-9DE1-07A54C3F33BF}"/>
              </a:ext>
            </a:extLst>
          </p:cNvPr>
          <p:cNvSpPr txBox="1">
            <a:spLocks/>
          </p:cNvSpPr>
          <p:nvPr/>
        </p:nvSpPr>
        <p:spPr>
          <a:xfrm>
            <a:off x="0" y="567974"/>
            <a:ext cx="9906000" cy="378910"/>
          </a:xfrm>
          <a:prstGeom prst="rect">
            <a:avLst/>
          </a:prstGeom>
          <a:solidFill>
            <a:schemeClr val="bg1"/>
          </a:solidFill>
        </p:spPr>
        <p:txBody>
          <a:bodyPr>
            <a:noAutofit/>
          </a:bodyPr>
          <a:lstStyle>
            <a:defPPr>
              <a:defRPr lang="ru-RU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b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ru-RU" sz="2000" dirty="0">
                <a:latin typeface="Calibri" panose="020F0502020204030204" pitchFamily="34" charset="0"/>
              </a:rPr>
              <a:t>1.4 Экспериментальная проверка возможности измерений силы тяжести на борту колесного транспортного средства  </a:t>
            </a:r>
          </a:p>
          <a:p>
            <a:pPr fontAlgn="auto">
              <a:lnSpc>
                <a:spcPct val="100000"/>
              </a:lnSpc>
              <a:spcAft>
                <a:spcPts val="0"/>
              </a:spcAft>
            </a:pPr>
            <a:endParaRPr lang="ru-RU" sz="2000" dirty="0">
              <a:latin typeface="Calibri" panose="020F0502020204030204" pitchFamily="34" charset="0"/>
            </a:endParaRPr>
          </a:p>
        </p:txBody>
      </p:sp>
      <p:pic>
        <p:nvPicPr>
          <p:cNvPr id="25" name="Рисунок 24" descr="Описание: mic+35/DD/TC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99" r="21725"/>
          <a:stretch/>
        </p:blipFill>
        <p:spPr bwMode="auto">
          <a:xfrm>
            <a:off x="4186859" y="2051498"/>
            <a:ext cx="1381816" cy="11840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6" name="Рисунок 25" descr="Описание: ISD 5 датчик длины и пройденного пути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2" r="12630"/>
          <a:stretch/>
        </p:blipFill>
        <p:spPr bwMode="auto">
          <a:xfrm>
            <a:off x="5594818" y="2886944"/>
            <a:ext cx="1772704" cy="13107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Рисунок 26" descr="Описание: ПРИЕМНИК JAVAD DELTA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250" y="2298145"/>
            <a:ext cx="955306" cy="6311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Рисунок 27" descr="C:\Users\User\Downloads\1627121395963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69" t="62387" r="56710" b="5186"/>
          <a:stretch/>
        </p:blipFill>
        <p:spPr bwMode="auto">
          <a:xfrm>
            <a:off x="687733" y="1557387"/>
            <a:ext cx="2831284" cy="2095234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Прямоугольник 28"/>
          <p:cNvSpPr/>
          <p:nvPr/>
        </p:nvSpPr>
        <p:spPr>
          <a:xfrm>
            <a:off x="409653" y="3685626"/>
            <a:ext cx="330653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300" b="1" dirty="0">
                <a:solidFill>
                  <a:prstClr val="black"/>
                </a:solidFill>
                <a:cs typeface="Times New Roman" panose="02020603050405020304" pitchFamily="18" charset="0"/>
              </a:rPr>
              <a:t>Макет относительного гравиметра</a:t>
            </a:r>
            <a:br>
              <a:rPr lang="ru-RU" sz="1300" b="1" dirty="0">
                <a:solidFill>
                  <a:prstClr val="black"/>
                </a:solidFill>
                <a:cs typeface="Times New Roman" panose="02020603050405020304" pitchFamily="18" charset="0"/>
              </a:rPr>
            </a:br>
            <a:r>
              <a:rPr lang="ru-RU" sz="1300" b="1" dirty="0">
                <a:solidFill>
                  <a:prstClr val="black"/>
                </a:solidFill>
                <a:cs typeface="Times New Roman" panose="02020603050405020304" pitchFamily="18" charset="0"/>
              </a:rPr>
              <a:t>или вертикальный акселерометр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4102007" y="3282980"/>
            <a:ext cx="1449399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300" dirty="0">
                <a:solidFill>
                  <a:prstClr val="black"/>
                </a:solidFill>
                <a:cs typeface="Times New Roman" panose="02020603050405020304" pitchFamily="18" charset="0"/>
              </a:rPr>
              <a:t>Ультразвуковой датчик высоты</a:t>
            </a:r>
            <a:r>
              <a:rPr lang="en-US" sz="1300" dirty="0">
                <a:solidFill>
                  <a:prstClr val="black"/>
                </a:solidFill>
                <a:cs typeface="Times New Roman" panose="02020603050405020304" pitchFamily="18" charset="0"/>
              </a:rPr>
              <a:t/>
            </a:r>
            <a:br>
              <a:rPr lang="en-US" sz="1300" dirty="0">
                <a:solidFill>
                  <a:prstClr val="black"/>
                </a:solidFill>
                <a:cs typeface="Times New Roman" panose="02020603050405020304" pitchFamily="18" charset="0"/>
              </a:rPr>
            </a:br>
            <a:r>
              <a:rPr lang="ru-RU" sz="1300" dirty="0">
                <a:solidFill>
                  <a:prstClr val="black"/>
                </a:solidFill>
                <a:cs typeface="Times New Roman" panose="02020603050405020304" pitchFamily="18" charset="0"/>
              </a:rPr>
              <a:t>(УЗВ </a:t>
            </a:r>
            <a:r>
              <a:rPr lang="en-US" sz="1300" dirty="0">
                <a:solidFill>
                  <a:prstClr val="black"/>
                </a:solidFill>
                <a:cs typeface="Times New Roman" panose="02020603050405020304" pitchFamily="18" charset="0"/>
              </a:rPr>
              <a:t>mic+35</a:t>
            </a:r>
            <a:r>
              <a:rPr lang="ru-RU" sz="1300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5568676" y="2331068"/>
            <a:ext cx="190668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300" dirty="0">
                <a:solidFill>
                  <a:prstClr val="black"/>
                </a:solidFill>
                <a:cs typeface="Times New Roman" panose="02020603050405020304" pitchFamily="18" charset="0"/>
              </a:rPr>
              <a:t>Лазерный измеритель скорости и длины</a:t>
            </a:r>
          </a:p>
        </p:txBody>
      </p:sp>
      <p:sp>
        <p:nvSpPr>
          <p:cNvPr id="32" name="Прямоугольник 31"/>
          <p:cNvSpPr/>
          <p:nvPr/>
        </p:nvSpPr>
        <p:spPr>
          <a:xfrm>
            <a:off x="7608169" y="2974558"/>
            <a:ext cx="1729469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300" dirty="0">
                <a:solidFill>
                  <a:prstClr val="black"/>
                </a:solidFill>
                <a:cs typeface="Times New Roman" panose="02020603050405020304" pitchFamily="18" charset="0"/>
              </a:rPr>
              <a:t>НАП ГНСС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03614" y="1387585"/>
            <a:ext cx="3518614" cy="28234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318461" y="1416283"/>
            <a:ext cx="326571" cy="285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white"/>
                </a:solidFill>
              </a:rPr>
              <a:t>1</a:t>
            </a:r>
            <a:endParaRPr lang="ru-RU" dirty="0">
              <a:solidFill>
                <a:prstClr val="white"/>
              </a:solidFill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4088905" y="1399388"/>
            <a:ext cx="5459421" cy="28234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4089947" y="1420561"/>
            <a:ext cx="326571" cy="285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white"/>
                </a:solidFill>
              </a:rPr>
              <a:t>2</a:t>
            </a:r>
            <a:endParaRPr lang="ru-RU" dirty="0">
              <a:solidFill>
                <a:prstClr val="white"/>
              </a:solidFill>
            </a:endParaRPr>
          </a:p>
        </p:txBody>
      </p:sp>
      <p:pic>
        <p:nvPicPr>
          <p:cNvPr id="39" name="Рисунок 3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32" y="4613218"/>
            <a:ext cx="2669175" cy="1859028"/>
          </a:xfrm>
          <a:prstGeom prst="rect">
            <a:avLst/>
          </a:prstGeom>
          <a:ln>
            <a:solidFill>
              <a:srgbClr val="003399"/>
            </a:solidFill>
          </a:ln>
          <a:effectLst/>
        </p:spPr>
      </p:pic>
      <p:sp>
        <p:nvSpPr>
          <p:cNvPr id="40" name="Прямоугольник 39"/>
          <p:cNvSpPr/>
          <p:nvPr/>
        </p:nvSpPr>
        <p:spPr>
          <a:xfrm>
            <a:off x="501585" y="6477455"/>
            <a:ext cx="30414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600" dirty="0">
                <a:solidFill>
                  <a:prstClr val="black"/>
                </a:solidFill>
                <a:cs typeface="Times New Roman" panose="02020603050405020304" pitchFamily="18" charset="0"/>
              </a:rPr>
              <a:t>Мобильная лаборатория</a:t>
            </a:r>
          </a:p>
        </p:txBody>
      </p:sp>
      <p:pic>
        <p:nvPicPr>
          <p:cNvPr id="7170" name="Picture 2" descr="ГСП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295" y="4598397"/>
            <a:ext cx="2323004" cy="201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Прямоугольник 41"/>
          <p:cNvSpPr/>
          <p:nvPr/>
        </p:nvSpPr>
        <p:spPr>
          <a:xfrm>
            <a:off x="3557718" y="6477455"/>
            <a:ext cx="33843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600" dirty="0">
                <a:solidFill>
                  <a:prstClr val="black"/>
                </a:solidFill>
                <a:cs typeface="Times New Roman" panose="02020603050405020304" pitchFamily="18" charset="0"/>
              </a:rPr>
              <a:t>Гиростабилизированная платформа</a:t>
            </a:r>
          </a:p>
        </p:txBody>
      </p:sp>
      <p:sp>
        <p:nvSpPr>
          <p:cNvPr id="43" name="Прямоугольник 42"/>
          <p:cNvSpPr/>
          <p:nvPr/>
        </p:nvSpPr>
        <p:spPr>
          <a:xfrm>
            <a:off x="323893" y="4400180"/>
            <a:ext cx="6938795" cy="24161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7626527" y="5055265"/>
            <a:ext cx="18442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600" dirty="0">
                <a:solidFill>
                  <a:prstClr val="black"/>
                </a:solidFill>
                <a:cs typeface="Times New Roman" panose="02020603050405020304" pitchFamily="18" charset="0"/>
              </a:rPr>
              <a:t>Вспомогательные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600" dirty="0">
                <a:solidFill>
                  <a:prstClr val="black"/>
                </a:solidFill>
                <a:cs typeface="Times New Roman" panose="02020603050405020304" pitchFamily="18" charset="0"/>
              </a:rPr>
              <a:t>устройства</a:t>
            </a:r>
          </a:p>
        </p:txBody>
      </p:sp>
      <p:sp>
        <p:nvSpPr>
          <p:cNvPr id="41" name="Прямоугольник 40"/>
          <p:cNvSpPr/>
          <p:nvPr/>
        </p:nvSpPr>
        <p:spPr>
          <a:xfrm>
            <a:off x="7608167" y="3415262"/>
            <a:ext cx="1796223" cy="6924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300" dirty="0">
                <a:solidFill>
                  <a:prstClr val="black"/>
                </a:solidFill>
                <a:cs typeface="Times New Roman" panose="02020603050405020304" pitchFamily="18" charset="0"/>
              </a:rPr>
              <a:t>Специальное программное обеспечение СПО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342113" y="1560611"/>
            <a:ext cx="4953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Устройство повышения точности измерений текущего значения УСП</a:t>
            </a:r>
            <a:endParaRPr lang="ru-RU" dirty="0"/>
          </a:p>
        </p:txBody>
      </p:sp>
      <p:sp>
        <p:nvSpPr>
          <p:cNvPr id="34" name="Номер слайда 3"/>
          <p:cNvSpPr txBox="1">
            <a:spLocks/>
          </p:cNvSpPr>
          <p:nvPr/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837918" indent="-322276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89106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804747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320389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836031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3351675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867316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4382957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algn="r"/>
            <a:r>
              <a:rPr lang="ru-RU" altLang="ru-RU" dirty="0" smtClean="0">
                <a:solidFill>
                  <a:srgbClr val="898989"/>
                </a:solidFill>
              </a:rPr>
              <a:t>6</a:t>
            </a:r>
            <a:endParaRPr lang="ru-RU" altLang="ru-RU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91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/>
          <p:nvPr/>
        </p:nvPicPr>
        <p:blipFill rotWithShape="1">
          <a:blip r:embed="rId2" cstate="print"/>
          <a:srcRect l="2492"/>
          <a:stretch/>
        </p:blipFill>
        <p:spPr bwMode="auto">
          <a:xfrm>
            <a:off x="5012385" y="1504570"/>
            <a:ext cx="3535136" cy="215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Рисунок 1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74119"/>
            <a:ext cx="5152152" cy="218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Заголовок 1">
            <a:extLst>
              <a:ext uri="{FF2B5EF4-FFF2-40B4-BE49-F238E27FC236}">
                <a16:creationId xmlns="" xmlns:a16="http://schemas.microsoft.com/office/drawing/2014/main" id="{87302D03-7BF3-4F55-9DE1-07A54C3F33BF}"/>
              </a:ext>
            </a:extLst>
          </p:cNvPr>
          <p:cNvSpPr txBox="1">
            <a:spLocks/>
          </p:cNvSpPr>
          <p:nvPr/>
        </p:nvSpPr>
        <p:spPr>
          <a:xfrm>
            <a:off x="0" y="549891"/>
            <a:ext cx="9906000" cy="587828"/>
          </a:xfrm>
          <a:prstGeom prst="rect">
            <a:avLst/>
          </a:prstGeom>
          <a:solidFill>
            <a:schemeClr val="bg1"/>
          </a:solidFill>
        </p:spPr>
        <p:txBody>
          <a:bodyPr>
            <a:noAutofit/>
          </a:bodyPr>
          <a:lstStyle>
            <a:defPPr>
              <a:defRPr lang="ru-RU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b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fontAlgn="auto">
              <a:lnSpc>
                <a:spcPct val="100000"/>
              </a:lnSpc>
              <a:spcAft>
                <a:spcPts val="0"/>
              </a:spcAft>
            </a:pPr>
            <a:r>
              <a:rPr lang="ru-RU" sz="2000" dirty="0">
                <a:latin typeface="Calibri" panose="020F0502020204030204" pitchFamily="34" charset="0"/>
              </a:rPr>
              <a:t>1.5 Результаты экспериментальной проверки измерений силы тяжести на борту колесного транспортного средства</a:t>
            </a:r>
          </a:p>
        </p:txBody>
      </p:sp>
      <p:pic>
        <p:nvPicPr>
          <p:cNvPr id="7" name="Рисунок 6"/>
          <p:cNvPicPr/>
          <p:nvPr/>
        </p:nvPicPr>
        <p:blipFill rotWithShape="1">
          <a:blip r:embed="rId4" cstate="print"/>
          <a:srcRect l="2391"/>
          <a:stretch/>
        </p:blipFill>
        <p:spPr bwMode="auto">
          <a:xfrm>
            <a:off x="36111" y="3779690"/>
            <a:ext cx="3665816" cy="284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1927" y="3610187"/>
            <a:ext cx="4707750" cy="301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7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87775" y="1659533"/>
            <a:ext cx="1379688" cy="1008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Прямоугольник 12"/>
          <p:cNvSpPr/>
          <p:nvPr/>
        </p:nvSpPr>
        <p:spPr>
          <a:xfrm>
            <a:off x="1" y="1220144"/>
            <a:ext cx="57809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400" dirty="0">
                <a:solidFill>
                  <a:prstClr val="black"/>
                </a:solidFill>
                <a:cs typeface="Times New Roman" panose="02020603050405020304" pitchFamily="18" charset="0"/>
              </a:rPr>
              <a:t>Измерения вертикального акселерометра и УЗВ на борту ТС в движении</a:t>
            </a:r>
            <a:endParaRPr lang="ru-RU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>
            <a:off x="363311" y="3443290"/>
            <a:ext cx="1040947" cy="1038227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1608364" y="3443288"/>
            <a:ext cx="1912792" cy="1102178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Прямоугольник 17"/>
          <p:cNvSpPr/>
          <p:nvPr/>
        </p:nvSpPr>
        <p:spPr>
          <a:xfrm>
            <a:off x="487914" y="4149081"/>
            <a:ext cx="2479409" cy="267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138" dirty="0">
                <a:solidFill>
                  <a:prstClr val="black"/>
                </a:solidFill>
                <a:cs typeface="Times New Roman" panose="02020603050405020304" pitchFamily="18" charset="0"/>
              </a:rPr>
              <a:t>Укрупненный отрезок записи</a:t>
            </a:r>
            <a:endParaRPr lang="ru-RU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5033932" y="1528995"/>
            <a:ext cx="36318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400" dirty="0">
                <a:solidFill>
                  <a:prstClr val="black"/>
                </a:solidFill>
                <a:cs typeface="Times New Roman" panose="02020603050405020304" pitchFamily="18" charset="0"/>
              </a:rPr>
              <a:t>Вычисленная поправка Этвеша</a:t>
            </a:r>
            <a:endParaRPr lang="ru-RU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348649" y="6203251"/>
            <a:ext cx="3702743" cy="617670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138" dirty="0">
                <a:solidFill>
                  <a:prstClr val="black"/>
                </a:solidFill>
                <a:cs typeface="Times New Roman" panose="02020603050405020304" pitchFamily="18" charset="0"/>
              </a:rPr>
              <a:t>Измерения вертикального акселерометра после компенсации вибрационных и инерциальных ускорений.</a:t>
            </a:r>
            <a:endParaRPr lang="ru-RU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8237767" y="3923452"/>
            <a:ext cx="1629699" cy="1815882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600" dirty="0">
                <a:solidFill>
                  <a:prstClr val="black"/>
                </a:solidFill>
                <a:ea typeface="Times New Roman" panose="02020603050405020304" pitchFamily="18" charset="0"/>
              </a:rPr>
              <a:t>Степень компенсации переменных ускорений, измеренных акселерометром до 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20-30</a:t>
            </a:r>
            <a:r>
              <a:rPr lang="ru-RU" sz="1600" dirty="0">
                <a:solidFill>
                  <a:prstClr val="black"/>
                </a:solidFill>
                <a:ea typeface="Times New Roman" panose="02020603050405020304" pitchFamily="18" charset="0"/>
              </a:rPr>
              <a:t> раз!</a:t>
            </a:r>
            <a:endParaRPr lang="ru-RU" sz="160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8269667" y="2688414"/>
            <a:ext cx="1815903" cy="267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138" dirty="0">
                <a:solidFill>
                  <a:prstClr val="black"/>
                </a:solidFill>
                <a:cs typeface="Times New Roman" panose="02020603050405020304" pitchFamily="18" charset="0"/>
              </a:rPr>
              <a:t>Маршрут движения</a:t>
            </a:r>
            <a:endParaRPr lang="ru-RU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1" name="Номер слайда 3"/>
          <p:cNvSpPr txBox="1">
            <a:spLocks/>
          </p:cNvSpPr>
          <p:nvPr/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837918" indent="-322276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89106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804747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320389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836031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3351675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867316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4382957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algn="r"/>
            <a:r>
              <a:rPr lang="ru-RU" altLang="ru-RU" dirty="0" smtClean="0">
                <a:solidFill>
                  <a:srgbClr val="898989"/>
                </a:solidFill>
              </a:rPr>
              <a:t>7</a:t>
            </a:r>
            <a:endParaRPr lang="ru-RU" altLang="ru-RU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3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одзаголовок 3"/>
          <p:cNvSpPr>
            <a:spLocks noGrp="1"/>
          </p:cNvSpPr>
          <p:nvPr>
            <p:ph type="subTitle" idx="4294967295"/>
          </p:nvPr>
        </p:nvSpPr>
        <p:spPr>
          <a:xfrm>
            <a:off x="56456" y="623979"/>
            <a:ext cx="10066338" cy="485775"/>
          </a:xfrm>
        </p:spPr>
        <p:txBody>
          <a:bodyPr>
            <a:normAutofit fontScale="77500" lnSpcReduction="20000"/>
          </a:bodyPr>
          <a:lstStyle/>
          <a:p>
            <a:pPr marL="108002" indent="0" algn="ctr">
              <a:buNone/>
            </a:pPr>
            <a:r>
              <a:rPr lang="ru-RU" b="1" dirty="0">
                <a:solidFill>
                  <a:srgbClr val="FF0000"/>
                </a:solidFill>
              </a:rPr>
              <a:t>2. ВНИИФТРИ: Создан новый прибор - </a:t>
            </a:r>
            <a:r>
              <a:rPr lang="ru-RU" b="1" dirty="0" err="1">
                <a:solidFill>
                  <a:srgbClr val="FF0000"/>
                </a:solidFill>
              </a:rPr>
              <a:t>астроизмеритель</a:t>
            </a:r>
            <a:r>
              <a:rPr lang="ru-RU" b="1" dirty="0">
                <a:solidFill>
                  <a:srgbClr val="FF0000"/>
                </a:solidFill>
              </a:rPr>
              <a:t> уклонений отвесной линии (АУОЛ)</a:t>
            </a:r>
            <a:endParaRPr lang="ru-RU" b="1" dirty="0">
              <a:solidFill>
                <a:srgbClr val="FF0000"/>
              </a:solidFill>
            </a:endParaRPr>
          </a:p>
        </p:txBody>
      </p:sp>
      <p:pic>
        <p:nvPicPr>
          <p:cNvPr id="6" name="Рисунок 5"/>
          <p:cNvPicPr/>
          <p:nvPr/>
        </p:nvPicPr>
        <p:blipFill rotWithShape="1">
          <a:blip r:embed="rId2" cstate="print"/>
          <a:srcRect l="18463" t="14783" r="19666" b="7797"/>
          <a:stretch/>
        </p:blipFill>
        <p:spPr bwMode="auto">
          <a:xfrm>
            <a:off x="23735" y="1235981"/>
            <a:ext cx="4209261" cy="34575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25799" y="1143005"/>
            <a:ext cx="548640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Основные характеристики АУОЛ</a:t>
            </a:r>
          </a:p>
          <a:p>
            <a:pPr marL="342916" indent="-342916" algn="l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ru-RU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Точность измерений </a:t>
            </a:r>
            <a:r>
              <a:rPr lang="ru-RU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на уровне 0,2</a:t>
            </a:r>
            <a:r>
              <a:rPr lang="ru-RU" b="1" dirty="0" smtClean="0">
                <a:solidFill>
                  <a:srgbClr val="FF0000"/>
                </a:solidFill>
                <a:latin typeface="Arial"/>
                <a:cs typeface="Arial"/>
              </a:rPr>
              <a:t>″;</a:t>
            </a:r>
            <a:endParaRPr lang="ru-RU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marL="342916" indent="-342916" algn="l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ru-RU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Выполнение наблюдений на любом твердом основании в открытом поле</a:t>
            </a:r>
            <a:r>
              <a:rPr 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;</a:t>
            </a:r>
          </a:p>
          <a:p>
            <a:pPr marL="342916" indent="-342916" algn="l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ru-RU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Время единичного измерения не более 6 минут;</a:t>
            </a:r>
            <a:endParaRPr lang="ru-RU" dirty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marL="342916" indent="-342916" algn="l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ru-RU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Есть перспективы повышения точности до 0,1″ и лучше.</a:t>
            </a:r>
            <a:endParaRPr lang="ru-RU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132" y="3293533"/>
            <a:ext cx="5875868" cy="3564467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3728" y="4813315"/>
            <a:ext cx="39005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600" b="1" dirty="0">
                <a:solidFill>
                  <a:srgbClr val="FF0000"/>
                </a:solidFill>
                <a:cs typeface="Times New Roman" panose="02020603050405020304" pitchFamily="18" charset="0"/>
              </a:rPr>
              <a:t>Результаты испытаний: </a:t>
            </a:r>
            <a:r>
              <a:rPr lang="ru-RU" sz="1600" dirty="0">
                <a:solidFill>
                  <a:prstClr val="black"/>
                </a:solidFill>
                <a:cs typeface="Times New Roman" panose="02020603050405020304" pitchFamily="18" charset="0"/>
              </a:rPr>
              <a:t>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1600" dirty="0">
                <a:solidFill>
                  <a:prstClr val="black"/>
                </a:solidFill>
                <a:cs typeface="Times New Roman" panose="02020603050405020304" pitchFamily="18" charset="0"/>
              </a:rPr>
              <a:t>5 географических точек на территории Московской, Калужской и Новгородской областях в полевых условиях в течение 16 наблюдательных звездных ночей. </a:t>
            </a:r>
            <a:endParaRPr lang="ru-RU" sz="16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Номер слайда 3"/>
          <p:cNvSpPr txBox="1">
            <a:spLocks/>
          </p:cNvSpPr>
          <p:nvPr/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837918" indent="-322276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89106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804747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320389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836031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3351675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867316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4382957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algn="r"/>
            <a:r>
              <a:rPr lang="ru-RU" altLang="ru-RU" dirty="0" smtClean="0">
                <a:solidFill>
                  <a:srgbClr val="898989"/>
                </a:solidFill>
              </a:rPr>
              <a:t>8</a:t>
            </a:r>
            <a:endParaRPr lang="ru-RU" altLang="ru-RU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3317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0" y="79924"/>
            <a:ext cx="9901033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3. </a:t>
            </a:r>
            <a:r>
              <a:rPr lang="ru-RU" sz="2400" b="1" dirty="0" err="1">
                <a:solidFill>
                  <a:srgbClr val="FF0000"/>
                </a:solidFill>
                <a:latin typeface="Calibri" panose="020F0502020204030204"/>
                <a:cs typeface="+mn-cs"/>
              </a:rPr>
              <a:t>Гравитацонные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Calibri" panose="020F0502020204030204"/>
                <a:cs typeface="+mn-cs"/>
              </a:rPr>
              <a:t>градиентометры</a:t>
            </a: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z="2400" b="1" dirty="0">
                <a:solidFill>
                  <a:srgbClr val="FF0000"/>
                </a:solidFill>
                <a:latin typeface="Calibri" panose="020F0502020204030204"/>
                <a:cs typeface="+mn-cs"/>
              </a:rPr>
              <a:t>3.1 ВНИИФТРИ: Модернизация горизонтального полевого вариометра</a:t>
            </a:r>
            <a:endParaRPr lang="ru-RU" sz="2400" b="1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30" name="Рисунок 29" descr="Изображение выглядит как игра, стол, мужчина&#10;&#10;Автоматически созданное описание">
            <a:extLst>
              <a:ext uri="{FF2B5EF4-FFF2-40B4-BE49-F238E27FC236}">
                <a16:creationId xmlns="" xmlns:a16="http://schemas.microsoft.com/office/drawing/2014/main" id="{B1557652-89AA-4BE2-8D23-536DB199289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936" y="3903992"/>
            <a:ext cx="2788755" cy="2875657"/>
          </a:xfrm>
          <a:prstGeom prst="rect">
            <a:avLst/>
          </a:prstGeom>
          <a:ln w="38100">
            <a:solidFill>
              <a:schemeClr val="accent6">
                <a:lumMod val="75000"/>
              </a:schemeClr>
            </a:solidFill>
          </a:ln>
          <a:effectLst/>
        </p:spPr>
      </p:pic>
      <p:pic>
        <p:nvPicPr>
          <p:cNvPr id="32" name="Рисунок 31" descr="Изображение выглядит как здание, кирпич&#10;&#10;Автоматически созданное описание">
            <a:extLst>
              <a:ext uri="{FF2B5EF4-FFF2-40B4-BE49-F238E27FC236}">
                <a16:creationId xmlns="" xmlns:a16="http://schemas.microsoft.com/office/drawing/2014/main" id="{A07BBF2F-E326-4C14-9259-F13FEA9FAC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6393" y="4939989"/>
            <a:ext cx="1675376" cy="1833697"/>
          </a:xfrm>
          <a:prstGeom prst="rect">
            <a:avLst/>
          </a:prstGeom>
          <a:ln w="38100">
            <a:solidFill>
              <a:schemeClr val="accent6">
                <a:lumMod val="75000"/>
              </a:schemeClr>
            </a:solidFill>
          </a:ln>
          <a:effectLst/>
        </p:spPr>
      </p:pic>
      <p:pic>
        <p:nvPicPr>
          <p:cNvPr id="53" name="Рисунок 52">
            <a:extLst>
              <a:ext uri="{FF2B5EF4-FFF2-40B4-BE49-F238E27FC236}">
                <a16:creationId xmlns="" xmlns:a16="http://schemas.microsoft.com/office/drawing/2014/main" id="{135B665C-87B8-4216-8688-04E7DB6C602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73" t="3568" r="20130" b="5540"/>
          <a:stretch/>
        </p:blipFill>
        <p:spPr>
          <a:xfrm>
            <a:off x="37202" y="999413"/>
            <a:ext cx="2119986" cy="5379649"/>
          </a:xfrm>
          <a:prstGeom prst="rect">
            <a:avLst/>
          </a:prstGeom>
          <a:ln>
            <a:solidFill>
              <a:schemeClr val="accent1"/>
            </a:solidFill>
          </a:ln>
          <a:effectLst/>
        </p:spPr>
      </p:pic>
      <p:pic>
        <p:nvPicPr>
          <p:cNvPr id="54" name="Рисунок 53">
            <a:extLst>
              <a:ext uri="{FF2B5EF4-FFF2-40B4-BE49-F238E27FC236}">
                <a16:creationId xmlns="" xmlns:a16="http://schemas.microsoft.com/office/drawing/2014/main" id="{B363F817-9B2E-47AA-B5AA-A0C69EDB3EF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651" y="2370840"/>
            <a:ext cx="1855485" cy="1178152"/>
          </a:xfrm>
          <a:prstGeom prst="rect">
            <a:avLst/>
          </a:prstGeom>
          <a:ln>
            <a:noFill/>
          </a:ln>
          <a:effectLst/>
        </p:spPr>
      </p:pic>
      <p:graphicFrame>
        <p:nvGraphicFramePr>
          <p:cNvPr id="57" name="Таблица 7">
            <a:extLst>
              <a:ext uri="{FF2B5EF4-FFF2-40B4-BE49-F238E27FC236}">
                <a16:creationId xmlns="" xmlns:a16="http://schemas.microsoft.com/office/drawing/2014/main" id="{F9DCE5E8-7A21-41D7-86FF-3B8CFE240F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972905"/>
              </p:ext>
            </p:extLst>
          </p:nvPr>
        </p:nvGraphicFramePr>
        <p:xfrm>
          <a:off x="6105129" y="3175923"/>
          <a:ext cx="3616245" cy="16979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2259">
                  <a:extLst>
                    <a:ext uri="{9D8B030D-6E8A-4147-A177-3AD203B41FA5}">
                      <a16:colId xmlns="" xmlns:a16="http://schemas.microsoft.com/office/drawing/2014/main" val="2115130709"/>
                    </a:ext>
                  </a:extLst>
                </a:gridCol>
                <a:gridCol w="703557">
                  <a:extLst>
                    <a:ext uri="{9D8B030D-6E8A-4147-A177-3AD203B41FA5}">
                      <a16:colId xmlns="" xmlns:a16="http://schemas.microsoft.com/office/drawing/2014/main" val="935767281"/>
                    </a:ext>
                  </a:extLst>
                </a:gridCol>
                <a:gridCol w="1010429">
                  <a:extLst>
                    <a:ext uri="{9D8B030D-6E8A-4147-A177-3AD203B41FA5}">
                      <a16:colId xmlns="" xmlns:a16="http://schemas.microsoft.com/office/drawing/2014/main" val="2470633541"/>
                    </a:ext>
                  </a:extLst>
                </a:gridCol>
              </a:tblGrid>
              <a:tr h="438150"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b="0" dirty="0">
                          <a:solidFill>
                            <a:schemeClr val="tx1"/>
                          </a:solidFill>
                        </a:rPr>
                        <a:t>Е-6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0" dirty="0">
                          <a:solidFill>
                            <a:schemeClr val="tx1"/>
                          </a:solidFill>
                        </a:rPr>
                        <a:t>Ожидаемые </a:t>
                      </a:r>
                      <a:r>
                        <a:rPr lang="ru-RU" sz="1100" b="0" dirty="0" err="1">
                          <a:solidFill>
                            <a:schemeClr val="tx1"/>
                          </a:solidFill>
                        </a:rPr>
                        <a:t>хар-ки</a:t>
                      </a:r>
                      <a:endParaRPr lang="ru-RU" sz="11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193751686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r>
                        <a:rPr lang="ru-RU" sz="1400" dirty="0"/>
                        <a:t>Время успокоения, мин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7 – 12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311758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/>
                        <a:t>Чувствительность, 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1-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0,5 – 1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8981732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асса, кг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70330315"/>
                  </a:ext>
                </a:extLst>
              </a:tr>
            </a:tbl>
          </a:graphicData>
        </a:graphic>
      </p:graphicFrame>
      <p:pic>
        <p:nvPicPr>
          <p:cNvPr id="59" name="Рисунок 58">
            <a:extLst>
              <a:ext uri="{FF2B5EF4-FFF2-40B4-BE49-F238E27FC236}">
                <a16:creationId xmlns="" xmlns:a16="http://schemas.microsoft.com/office/drawing/2014/main" id="{FCE035EC-FED0-4099-8EB2-577E80F0BF9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" t="23362" r="1539" b="16379"/>
          <a:stretch/>
        </p:blipFill>
        <p:spPr>
          <a:xfrm>
            <a:off x="2427935" y="1075739"/>
            <a:ext cx="1713954" cy="1438196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60" name="Рисунок 59">
            <a:extLst>
              <a:ext uri="{FF2B5EF4-FFF2-40B4-BE49-F238E27FC236}">
                <a16:creationId xmlns="" xmlns:a16="http://schemas.microsoft.com/office/drawing/2014/main" id="{1D8DF357-0C91-4B69-A24F-7DEA9B4C5A4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0" t="17144" r="6017" b="4078"/>
          <a:stretch/>
        </p:blipFill>
        <p:spPr>
          <a:xfrm>
            <a:off x="2427936" y="2576311"/>
            <a:ext cx="1713954" cy="1199224"/>
          </a:xfrm>
          <a:prstGeom prst="rect">
            <a:avLst/>
          </a:prstGeom>
          <a:ln>
            <a:noFill/>
          </a:ln>
          <a:effectLst/>
        </p:spPr>
      </p:pic>
      <p:cxnSp>
        <p:nvCxnSpPr>
          <p:cNvPr id="61" name="Прямая со стрелкой 60">
            <a:extLst>
              <a:ext uri="{FF2B5EF4-FFF2-40B4-BE49-F238E27FC236}">
                <a16:creationId xmlns="" xmlns:a16="http://schemas.microsoft.com/office/drawing/2014/main" id="{57524BD2-7230-44CC-B1B6-0CA08EABBAD0}"/>
              </a:ext>
            </a:extLst>
          </p:cNvPr>
          <p:cNvCxnSpPr>
            <a:cxnSpLocks/>
          </p:cNvCxnSpPr>
          <p:nvPr/>
        </p:nvCxnSpPr>
        <p:spPr>
          <a:xfrm flipV="1">
            <a:off x="1301870" y="1150083"/>
            <a:ext cx="1126067" cy="2454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Рисунок 61" descr="Изображение выглядит как электроника, цепь&#10;&#10;Автоматически созданное описание">
            <a:extLst>
              <a:ext uri="{FF2B5EF4-FFF2-40B4-BE49-F238E27FC236}">
                <a16:creationId xmlns="" xmlns:a16="http://schemas.microsoft.com/office/drawing/2014/main" id="{380B44B4-6AF5-4520-8AED-5F8B6146785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12" t="12555" r="11334" b="5555"/>
          <a:stretch/>
        </p:blipFill>
        <p:spPr>
          <a:xfrm>
            <a:off x="5289063" y="829954"/>
            <a:ext cx="2236234" cy="1448844"/>
          </a:xfrm>
          <a:prstGeom prst="rect">
            <a:avLst/>
          </a:prstGeom>
          <a:ln>
            <a:noFill/>
          </a:ln>
          <a:effectLst/>
        </p:spPr>
      </p:pic>
      <p:cxnSp>
        <p:nvCxnSpPr>
          <p:cNvPr id="63" name="Прямая со стрелкой 62">
            <a:extLst>
              <a:ext uri="{FF2B5EF4-FFF2-40B4-BE49-F238E27FC236}">
                <a16:creationId xmlns="" xmlns:a16="http://schemas.microsoft.com/office/drawing/2014/main" id="{2A538875-8561-40F1-BAA0-0514FE9B76F1}"/>
              </a:ext>
            </a:extLst>
          </p:cNvPr>
          <p:cNvCxnSpPr>
            <a:cxnSpLocks/>
          </p:cNvCxnSpPr>
          <p:nvPr/>
        </p:nvCxnSpPr>
        <p:spPr>
          <a:xfrm>
            <a:off x="4141890" y="1401008"/>
            <a:ext cx="107480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>
            <a:extLst>
              <a:ext uri="{FF2B5EF4-FFF2-40B4-BE49-F238E27FC236}">
                <a16:creationId xmlns="" xmlns:a16="http://schemas.microsoft.com/office/drawing/2014/main" id="{FCAF116A-F7AB-402F-8C2E-6D07E6BA5025}"/>
              </a:ext>
            </a:extLst>
          </p:cNvPr>
          <p:cNvCxnSpPr>
            <a:cxnSpLocks/>
          </p:cNvCxnSpPr>
          <p:nvPr/>
        </p:nvCxnSpPr>
        <p:spPr>
          <a:xfrm flipV="1">
            <a:off x="1301870" y="2914047"/>
            <a:ext cx="1126067" cy="92386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>
            <a:extLst>
              <a:ext uri="{FF2B5EF4-FFF2-40B4-BE49-F238E27FC236}">
                <a16:creationId xmlns="" xmlns:a16="http://schemas.microsoft.com/office/drawing/2014/main" id="{114823A3-5F05-4475-B78D-9965B72B4987}"/>
              </a:ext>
            </a:extLst>
          </p:cNvPr>
          <p:cNvCxnSpPr>
            <a:cxnSpLocks/>
          </p:cNvCxnSpPr>
          <p:nvPr/>
        </p:nvCxnSpPr>
        <p:spPr>
          <a:xfrm flipV="1">
            <a:off x="4141890" y="3043233"/>
            <a:ext cx="316761" cy="254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="" xmlns:a16="http://schemas.microsoft.com/office/drawing/2014/main" id="{FCAF116A-F7AB-402F-8C2E-6D07E6BA5025}"/>
              </a:ext>
            </a:extLst>
          </p:cNvPr>
          <p:cNvCxnSpPr>
            <a:cxnSpLocks/>
          </p:cNvCxnSpPr>
          <p:nvPr/>
        </p:nvCxnSpPr>
        <p:spPr>
          <a:xfrm>
            <a:off x="809056" y="3689238"/>
            <a:ext cx="1551149" cy="171178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228925" y="5342152"/>
            <a:ext cx="2536720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Высокочувствительный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емкостной съем</a:t>
            </a:r>
            <a:endParaRPr lang="ru-RU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2177" y="6382093"/>
            <a:ext cx="1770036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Общий вид Е-60</a:t>
            </a:r>
            <a:endParaRPr lang="ru-RU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56055" y="5586321"/>
            <a:ext cx="2560637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Модернизированная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Чувствительная система</a:t>
            </a:r>
            <a:endParaRPr lang="ru-RU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25297" y="1046591"/>
            <a:ext cx="2378280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Цифровое устройство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ru-RU" dirty="0" smtClean="0">
                <a:solidFill>
                  <a:prstClr val="black"/>
                </a:solidFill>
                <a:latin typeface="Calibri" panose="020F0502020204030204"/>
                <a:cs typeface="+mn-cs"/>
              </a:rPr>
              <a:t>обработки</a:t>
            </a:r>
            <a:endParaRPr lang="ru-RU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14136" y="2385900"/>
            <a:ext cx="2864310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ru-RU" dirty="0" smtClean="0"/>
              <a:t>Поворотное устройство на </a:t>
            </a:r>
          </a:p>
          <a:p>
            <a:r>
              <a:rPr lang="ru-RU" dirty="0" smtClean="0"/>
              <a:t>шаговом двигателе</a:t>
            </a:r>
            <a:endParaRPr lang="ru-RU" dirty="0"/>
          </a:p>
        </p:txBody>
      </p:sp>
      <p:sp>
        <p:nvSpPr>
          <p:cNvPr id="21" name="Номер слайда 3"/>
          <p:cNvSpPr txBox="1">
            <a:spLocks/>
          </p:cNvSpPr>
          <p:nvPr/>
        </p:nvSpPr>
        <p:spPr bwMode="auto">
          <a:xfrm>
            <a:off x="8042275" y="6575425"/>
            <a:ext cx="18637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837918" indent="-322276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89106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804747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320389" indent="-257822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836031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6pPr>
            <a:lvl7pPr marL="3351675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7pPr>
            <a:lvl8pPr marL="3867316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8pPr>
            <a:lvl9pPr marL="4382957" indent="-257822" algn="l" defTabSz="914052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9pPr>
          </a:lstStyle>
          <a:p>
            <a:pPr algn="r"/>
            <a:r>
              <a:rPr lang="ru-RU" altLang="ru-RU" dirty="0" smtClean="0">
                <a:solidFill>
                  <a:srgbClr val="898989"/>
                </a:solidFill>
              </a:rPr>
              <a:t>9</a:t>
            </a:r>
            <a:endParaRPr lang="ru-RU" altLang="ru-RU" dirty="0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893383"/>
      </p:ext>
    </p:extLst>
  </p:cSld>
  <p:clrMapOvr>
    <a:masterClrMapping/>
  </p:clrMapOvr>
</p:sld>
</file>

<file path=ppt/theme/theme1.xml><?xml version="1.0" encoding="utf-8"?>
<a:theme xmlns:a="http://schemas.openxmlformats.org/drawingml/2006/main" name="vniiftri_ru[1]">
  <a:themeElements>
    <a:clrScheme name="vniiftri_ru[1]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niiftri_ru[1]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niiftri_ru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vniiftri_ru[1]">
  <a:themeElements>
    <a:clrScheme name="vniiftri_ru[1]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niiftri_ru[1]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niiftri_ru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vniiftri_ru[1]">
  <a:themeElements>
    <a:clrScheme name="vniiftri_ru[1]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niiftri_ru[1]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niiftri_ru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vniiftri_ru[1]">
  <a:themeElements>
    <a:clrScheme name="vniiftri_ru[1]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niiftri_ru[1]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niiftri_ru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vniiftri_ru[1]">
  <a:themeElements>
    <a:clrScheme name="vniiftri_ru[1]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niiftri_ru[1]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niiftri_ru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vniiftri_ru[1]">
  <a:themeElements>
    <a:clrScheme name="vniiftri_ru[1]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niiftri_ru[1]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niiftri_ru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niiftri_ru[1]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niiftri_ru[1]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niiftri_ru[1]</Template>
  <TotalTime>13132</TotalTime>
  <Words>1067</Words>
  <Application>Microsoft Office PowerPoint</Application>
  <PresentationFormat>Лист A4 (210x297 мм)</PresentationFormat>
  <Paragraphs>213</Paragraphs>
  <Slides>1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8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34" baseType="lpstr">
      <vt:lpstr>Arial</vt:lpstr>
      <vt:lpstr>Bookman Old Style</vt:lpstr>
      <vt:lpstr>Calibri</vt:lpstr>
      <vt:lpstr>Century Gothic</vt:lpstr>
      <vt:lpstr>DejaVu Sans</vt:lpstr>
      <vt:lpstr>HelveticaNeueCyr</vt:lpstr>
      <vt:lpstr>Symbol</vt:lpstr>
      <vt:lpstr>Times New Roman</vt:lpstr>
      <vt:lpstr>Wingdings</vt:lpstr>
      <vt:lpstr>vniiftri_ru[1]</vt:lpstr>
      <vt:lpstr>1_vniiftri_ru[1]</vt:lpstr>
      <vt:lpstr>2_vniiftri_ru[1]</vt:lpstr>
      <vt:lpstr>3_vniiftri_ru[1]</vt:lpstr>
      <vt:lpstr>Office Theme</vt:lpstr>
      <vt:lpstr>4_vniiftri_ru[1]</vt:lpstr>
      <vt:lpstr>5_vniiftri_ru[1]</vt:lpstr>
      <vt:lpstr>1_Office Them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1.2 ВНИИФТРИ: Лазерный интерферометрический гравиме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3.2 Результаты испытаний прототипа гравитационного градиентометра</vt:lpstr>
      <vt:lpstr>Презентация PowerPoint</vt:lpstr>
      <vt:lpstr>Презентация PowerPoint</vt:lpstr>
      <vt:lpstr>Презентация PowerPoint</vt:lpstr>
      <vt:lpstr>Презентация PowerPoint</vt:lpstr>
      <vt:lpstr> Выводы </vt:lpstr>
    </vt:vector>
  </TitlesOfParts>
  <Company>VNIIFTR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User</cp:lastModifiedBy>
  <cp:revision>857</cp:revision>
  <dcterms:created xsi:type="dcterms:W3CDTF">2010-05-14T12:20:09Z</dcterms:created>
  <dcterms:modified xsi:type="dcterms:W3CDTF">2022-01-20T09:44:32Z</dcterms:modified>
</cp:coreProperties>
</file>